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8" r:id="rId1"/>
  </p:sldMasterIdLst>
  <p:notesMasterIdLst>
    <p:notesMasterId r:id="rId23"/>
  </p:notesMasterIdLst>
  <p:sldIdLst>
    <p:sldId id="256" r:id="rId2"/>
    <p:sldId id="316" r:id="rId3"/>
    <p:sldId id="320" r:id="rId4"/>
    <p:sldId id="321" r:id="rId5"/>
    <p:sldId id="257" r:id="rId6"/>
    <p:sldId id="322" r:id="rId7"/>
    <p:sldId id="323" r:id="rId8"/>
    <p:sldId id="324" r:id="rId9"/>
    <p:sldId id="325" r:id="rId10"/>
    <p:sldId id="327" r:id="rId11"/>
    <p:sldId id="326" r:id="rId12"/>
    <p:sldId id="328" r:id="rId13"/>
    <p:sldId id="339" r:id="rId14"/>
    <p:sldId id="258" r:id="rId15"/>
    <p:sldId id="340" r:id="rId16"/>
    <p:sldId id="341" r:id="rId17"/>
    <p:sldId id="342" r:id="rId18"/>
    <p:sldId id="343" r:id="rId19"/>
    <p:sldId id="344" r:id="rId20"/>
    <p:sldId id="259" r:id="rId21"/>
    <p:sldId id="345" r:id="rId22"/>
  </p:sldIdLst>
  <p:sldSz cx="9144000" cy="5143500" type="screen16x9"/>
  <p:notesSz cx="6858000" cy="9144000"/>
  <p:embeddedFontLst>
    <p:embeddedFont>
      <p:font typeface="Arial Rounded MT Bold" panose="020F0704030504030204" pitchFamily="34" charset="0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" panose="02040503050406030204" pitchFamily="18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Patrick Hand" panose="020B0604020202020204" charset="0"/>
      <p:regular r:id="rId34"/>
    </p:embeddedFont>
    <p:embeddedFont>
      <p:font typeface="Patrick Hand SC" panose="020B0604020202020204" charset="0"/>
      <p:regular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A91867D-7B3A-439A-9839-601B81E327AC}">
  <a:tblStyle styleId="{BA91867D-7B3A-439A-9839-601B81E327A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38" autoAdjust="0"/>
    <p:restoredTop sz="94660"/>
  </p:normalViewPr>
  <p:slideViewPr>
    <p:cSldViewPr snapToGrid="0">
      <p:cViewPr varScale="1">
        <p:scale>
          <a:sx n="90" d="100"/>
          <a:sy n="90" d="100"/>
        </p:scale>
        <p:origin x="76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172B7A-AAD0-4BE8-8B46-E36ED33A1E93}" type="doc">
      <dgm:prSet loTypeId="urn:microsoft.com/office/officeart/2005/8/layout/vList3" loCatId="pictur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B34A3CEB-B9E9-4BF8-A6C4-66F343BDBC95}">
      <dgm:prSet phldrT="[Text]"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Phát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ểu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ịnh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ghĩ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639862F3-0899-4F4F-9718-5B87D44A19BB}" type="parTrans" cxnId="{45D6CC81-CF37-4FC7-BAEC-FFA8B4E4BFA7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1BA5F06F-DEC3-45F8-995C-3AF8176D9F0D}" type="sibTrans" cxnId="{45D6CC81-CF37-4FC7-BAEC-FFA8B4E4BFA7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C5DAA646-08F5-4E15-B656-47C8DD64211F}">
      <dgm:prSet phldrT="[Text]"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ắp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xếp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ạng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ử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eo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lũy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ừ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ăng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oặ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giảm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5B80C516-FC18-47C3-841F-EEF3D8FCD028}" type="parTrans" cxnId="{862E5217-614A-4CF0-8713-1DA902BCC18A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E993B89D-9720-473A-8020-D555641FA48C}" type="sibTrans" cxnId="{862E5217-614A-4CF0-8713-1DA902BCC18A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24D9DEE3-5566-4C04-A032-08F0542A8B15}">
      <dgm:prSet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ìm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ậ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ao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hấ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ự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do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9D5D4A10-94E6-4EEA-BE95-4D3AE2F049F7}" type="parTrans" cxnId="{73EE2AD6-D794-4859-869D-8331933CE350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4FC966F8-A464-409E-B1F4-CA7D0D667F62}" type="sibTrans" cxnId="{73EE2AD6-D794-4859-869D-8331933CE350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347EF283-6588-44D7-8EEC-2511A8B7A2BA}">
      <dgm:prSet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Phân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ích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ình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huống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ự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ế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ể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xá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ịnh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a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ứ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một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biến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liên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quan</a:t>
          </a:r>
          <a:endParaRPr lang="en-US" sz="2200" b="0" dirty="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  <a:cs typeface="Times New Roman" panose="02020603050405020304" pitchFamily="18" charset="0"/>
          </a:endParaRPr>
        </a:p>
      </dgm:t>
    </dgm:pt>
    <dgm:pt modelId="{5859EAF8-7EF1-4A43-953D-A4D3017EA26D}" type="parTrans" cxnId="{067F0703-2A97-40E6-9372-7BAED067191C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1F2A5E2E-0DE6-47DB-9EAB-4B2F04D66623}" type="sibTrans" cxnId="{067F0703-2A97-40E6-9372-7BAED067191C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30C0DF59-648F-46BD-89F4-88F0E09DCD44}" type="pres">
      <dgm:prSet presAssocID="{78172B7A-AAD0-4BE8-8B46-E36ED33A1E93}" presName="linearFlow" presStyleCnt="0">
        <dgm:presLayoutVars>
          <dgm:dir/>
          <dgm:resizeHandles val="exact"/>
        </dgm:presLayoutVars>
      </dgm:prSet>
      <dgm:spPr/>
    </dgm:pt>
    <dgm:pt modelId="{26E3DFE9-DF15-4C2D-A91B-6EC5A9EC93D2}" type="pres">
      <dgm:prSet presAssocID="{B34A3CEB-B9E9-4BF8-A6C4-66F343BDBC95}" presName="composite" presStyleCnt="0"/>
      <dgm:spPr/>
    </dgm:pt>
    <dgm:pt modelId="{887E4B03-4703-4786-9905-13A9ECB5BAEB}" type="pres">
      <dgm:prSet presAssocID="{B34A3CEB-B9E9-4BF8-A6C4-66F343BDBC95}" presName="imgShp" presStyleLbl="fgImgPlace1" presStyleIdx="0" presStyleCnt="4" custLinFactNeighborX="-41660" custLinFactNeighborY="-2416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1"/>
          <a:srcRect/>
          <a:stretch>
            <a:fillRect l="-6000" r="-6000"/>
          </a:stretch>
        </a:blipFill>
      </dgm:spPr>
    </dgm:pt>
    <dgm:pt modelId="{2D97F0DE-1467-40D8-A924-546F8E87413F}" type="pres">
      <dgm:prSet presAssocID="{B34A3CEB-B9E9-4BF8-A6C4-66F343BDBC95}" presName="txShp" presStyleLbl="node1" presStyleIdx="0" presStyleCnt="4">
        <dgm:presLayoutVars>
          <dgm:bulletEnabled val="1"/>
        </dgm:presLayoutVars>
      </dgm:prSet>
      <dgm:spPr/>
    </dgm:pt>
    <dgm:pt modelId="{20088FF4-4936-4B10-AAF2-7A642C43C79B}" type="pres">
      <dgm:prSet presAssocID="{1BA5F06F-DEC3-45F8-995C-3AF8176D9F0D}" presName="spacing" presStyleCnt="0"/>
      <dgm:spPr/>
    </dgm:pt>
    <dgm:pt modelId="{4351C38D-E80C-462D-BBBC-A0D8FA2BEA5C}" type="pres">
      <dgm:prSet presAssocID="{C5DAA646-08F5-4E15-B656-47C8DD64211F}" presName="composite" presStyleCnt="0"/>
      <dgm:spPr/>
    </dgm:pt>
    <dgm:pt modelId="{0845C65F-4B5A-422F-A286-EDECDD0E8D46}" type="pres">
      <dgm:prSet presAssocID="{C5DAA646-08F5-4E15-B656-47C8DD64211F}" presName="imgShp" presStyleLbl="fgImgPlace1" presStyleIdx="1" presStyleCnt="4" custLinFactNeighborX="-41660" custLinFactNeighborY="9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2"/>
          <a:srcRect/>
          <a:stretch>
            <a:fillRect l="-9000" r="-9000"/>
          </a:stretch>
        </a:blipFill>
      </dgm:spPr>
    </dgm:pt>
    <dgm:pt modelId="{38DB2484-40D2-40EF-B6A9-6D002C176747}" type="pres">
      <dgm:prSet presAssocID="{C5DAA646-08F5-4E15-B656-47C8DD64211F}" presName="txShp" presStyleLbl="node1" presStyleIdx="1" presStyleCnt="4" custScaleY="148684">
        <dgm:presLayoutVars>
          <dgm:bulletEnabled val="1"/>
        </dgm:presLayoutVars>
      </dgm:prSet>
      <dgm:spPr/>
    </dgm:pt>
    <dgm:pt modelId="{E89AA1D7-0C14-4C61-B825-90EA832A9C34}" type="pres">
      <dgm:prSet presAssocID="{E993B89D-9720-473A-8020-D555641FA48C}" presName="spacing" presStyleCnt="0"/>
      <dgm:spPr/>
    </dgm:pt>
    <dgm:pt modelId="{5D845973-5F2D-440A-9E0D-1422D8705A19}" type="pres">
      <dgm:prSet presAssocID="{24D9DEE3-5566-4C04-A032-08F0542A8B15}" presName="composite" presStyleCnt="0"/>
      <dgm:spPr/>
    </dgm:pt>
    <dgm:pt modelId="{6E8128CF-8157-4FEC-B47C-19EE139D9DD6}" type="pres">
      <dgm:prSet presAssocID="{24D9DEE3-5566-4C04-A032-08F0542A8B15}" presName="imgShp" presStyleLbl="fgImgPlace1" presStyleIdx="2" presStyleCnt="4" custLinFactNeighborX="-40812" custLinFactNeighborY="225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3"/>
          <a:srcRect/>
          <a:stretch>
            <a:fillRect l="-5000" r="-5000"/>
          </a:stretch>
        </a:blipFill>
      </dgm:spPr>
    </dgm:pt>
    <dgm:pt modelId="{FF69972D-5948-4DE6-BDA7-314585638B8D}" type="pres">
      <dgm:prSet presAssocID="{24D9DEE3-5566-4C04-A032-08F0542A8B15}" presName="txShp" presStyleLbl="node1" presStyleIdx="2" presStyleCnt="4">
        <dgm:presLayoutVars>
          <dgm:bulletEnabled val="1"/>
        </dgm:presLayoutVars>
      </dgm:prSet>
      <dgm:spPr/>
    </dgm:pt>
    <dgm:pt modelId="{44DBE205-2554-4262-B656-81ACF58EED8F}" type="pres">
      <dgm:prSet presAssocID="{4FC966F8-A464-409E-B1F4-CA7D0D667F62}" presName="spacing" presStyleCnt="0"/>
      <dgm:spPr/>
    </dgm:pt>
    <dgm:pt modelId="{96FF2698-AB50-418D-8BCA-49767A6B73D8}" type="pres">
      <dgm:prSet presAssocID="{347EF283-6588-44D7-8EEC-2511A8B7A2BA}" presName="composite" presStyleCnt="0"/>
      <dgm:spPr/>
    </dgm:pt>
    <dgm:pt modelId="{9D956358-C4A8-489F-9C9B-FA283D213AF6}" type="pres">
      <dgm:prSet presAssocID="{347EF283-6588-44D7-8EEC-2511A8B7A2BA}" presName="imgShp" presStyleLbl="fgImgPlace1" presStyleIdx="3" presStyleCnt="4" custLinFactNeighborX="-37426" custLinFactNeighborY="8169"/>
      <dgm:spPr>
        <a:blipFill rotWithShape="1">
          <a:blip xmlns:r="http://schemas.openxmlformats.org/officeDocument/2006/relationships" r:embed="rId4"/>
          <a:srcRect/>
          <a:stretch>
            <a:fillRect/>
          </a:stretch>
        </a:blipFill>
      </dgm:spPr>
    </dgm:pt>
    <dgm:pt modelId="{3344B8BD-FD19-444C-9E46-D0188A642220}" type="pres">
      <dgm:prSet presAssocID="{347EF283-6588-44D7-8EEC-2511A8B7A2BA}" presName="txShp" presStyleLbl="node1" presStyleIdx="3" presStyleCnt="4">
        <dgm:presLayoutVars>
          <dgm:bulletEnabled val="1"/>
        </dgm:presLayoutVars>
      </dgm:prSet>
      <dgm:spPr/>
    </dgm:pt>
  </dgm:ptLst>
  <dgm:cxnLst>
    <dgm:cxn modelId="{067F0703-2A97-40E6-9372-7BAED067191C}" srcId="{78172B7A-AAD0-4BE8-8B46-E36ED33A1E93}" destId="{347EF283-6588-44D7-8EEC-2511A8B7A2BA}" srcOrd="3" destOrd="0" parTransId="{5859EAF8-7EF1-4A43-953D-A4D3017EA26D}" sibTransId="{1F2A5E2E-0DE6-47DB-9EAB-4B2F04D66623}"/>
    <dgm:cxn modelId="{862E5217-614A-4CF0-8713-1DA902BCC18A}" srcId="{78172B7A-AAD0-4BE8-8B46-E36ED33A1E93}" destId="{C5DAA646-08F5-4E15-B656-47C8DD64211F}" srcOrd="1" destOrd="0" parTransId="{5B80C516-FC18-47C3-841F-EEF3D8FCD028}" sibTransId="{E993B89D-9720-473A-8020-D555641FA48C}"/>
    <dgm:cxn modelId="{CDECE358-02E2-40F5-905C-D009C24B90F6}" type="presOf" srcId="{C5DAA646-08F5-4E15-B656-47C8DD64211F}" destId="{38DB2484-40D2-40EF-B6A9-6D002C176747}" srcOrd="0" destOrd="0" presId="urn:microsoft.com/office/officeart/2005/8/layout/vList3"/>
    <dgm:cxn modelId="{45D6CC81-CF37-4FC7-BAEC-FFA8B4E4BFA7}" srcId="{78172B7A-AAD0-4BE8-8B46-E36ED33A1E93}" destId="{B34A3CEB-B9E9-4BF8-A6C4-66F343BDBC95}" srcOrd="0" destOrd="0" parTransId="{639862F3-0899-4F4F-9718-5B87D44A19BB}" sibTransId="{1BA5F06F-DEC3-45F8-995C-3AF8176D9F0D}"/>
    <dgm:cxn modelId="{5A7DE887-0C64-4147-BE7C-7D640C26A7D2}" type="presOf" srcId="{24D9DEE3-5566-4C04-A032-08F0542A8B15}" destId="{FF69972D-5948-4DE6-BDA7-314585638B8D}" srcOrd="0" destOrd="0" presId="urn:microsoft.com/office/officeart/2005/8/layout/vList3"/>
    <dgm:cxn modelId="{DA9EEE96-3454-4C8F-AAA9-F9102C92B92E}" type="presOf" srcId="{B34A3CEB-B9E9-4BF8-A6C4-66F343BDBC95}" destId="{2D97F0DE-1467-40D8-A924-546F8E87413F}" srcOrd="0" destOrd="0" presId="urn:microsoft.com/office/officeart/2005/8/layout/vList3"/>
    <dgm:cxn modelId="{9B3357AA-E394-46A1-80CC-7251DCD29795}" type="presOf" srcId="{78172B7A-AAD0-4BE8-8B46-E36ED33A1E93}" destId="{30C0DF59-648F-46BD-89F4-88F0E09DCD44}" srcOrd="0" destOrd="0" presId="urn:microsoft.com/office/officeart/2005/8/layout/vList3"/>
    <dgm:cxn modelId="{208ADEC7-0A16-4C72-875B-5F5D598430AF}" type="presOf" srcId="{347EF283-6588-44D7-8EEC-2511A8B7A2BA}" destId="{3344B8BD-FD19-444C-9E46-D0188A642220}" srcOrd="0" destOrd="0" presId="urn:microsoft.com/office/officeart/2005/8/layout/vList3"/>
    <dgm:cxn modelId="{73EE2AD6-D794-4859-869D-8331933CE350}" srcId="{78172B7A-AAD0-4BE8-8B46-E36ED33A1E93}" destId="{24D9DEE3-5566-4C04-A032-08F0542A8B15}" srcOrd="2" destOrd="0" parTransId="{9D5D4A10-94E6-4EEA-BE95-4D3AE2F049F7}" sibTransId="{4FC966F8-A464-409E-B1F4-CA7D0D667F62}"/>
    <dgm:cxn modelId="{0F319E89-1D1E-4176-B932-4DFE78719999}" type="presParOf" srcId="{30C0DF59-648F-46BD-89F4-88F0E09DCD44}" destId="{26E3DFE9-DF15-4C2D-A91B-6EC5A9EC93D2}" srcOrd="0" destOrd="0" presId="urn:microsoft.com/office/officeart/2005/8/layout/vList3"/>
    <dgm:cxn modelId="{CAB21ADD-3938-414A-983B-28ABC2DF99B9}" type="presParOf" srcId="{26E3DFE9-DF15-4C2D-A91B-6EC5A9EC93D2}" destId="{887E4B03-4703-4786-9905-13A9ECB5BAEB}" srcOrd="0" destOrd="0" presId="urn:microsoft.com/office/officeart/2005/8/layout/vList3"/>
    <dgm:cxn modelId="{1030ED21-5855-466F-B947-196F2F28E72D}" type="presParOf" srcId="{26E3DFE9-DF15-4C2D-A91B-6EC5A9EC93D2}" destId="{2D97F0DE-1467-40D8-A924-546F8E87413F}" srcOrd="1" destOrd="0" presId="urn:microsoft.com/office/officeart/2005/8/layout/vList3"/>
    <dgm:cxn modelId="{28D47BB8-917F-4035-BE86-1C604C3F7422}" type="presParOf" srcId="{30C0DF59-648F-46BD-89F4-88F0E09DCD44}" destId="{20088FF4-4936-4B10-AAF2-7A642C43C79B}" srcOrd="1" destOrd="0" presId="urn:microsoft.com/office/officeart/2005/8/layout/vList3"/>
    <dgm:cxn modelId="{5776DEAC-5BCD-4F52-86D7-3342DA026392}" type="presParOf" srcId="{30C0DF59-648F-46BD-89F4-88F0E09DCD44}" destId="{4351C38D-E80C-462D-BBBC-A0D8FA2BEA5C}" srcOrd="2" destOrd="0" presId="urn:microsoft.com/office/officeart/2005/8/layout/vList3"/>
    <dgm:cxn modelId="{A0ED0392-47FA-477A-8DB7-5962595F09FD}" type="presParOf" srcId="{4351C38D-E80C-462D-BBBC-A0D8FA2BEA5C}" destId="{0845C65F-4B5A-422F-A286-EDECDD0E8D46}" srcOrd="0" destOrd="0" presId="urn:microsoft.com/office/officeart/2005/8/layout/vList3"/>
    <dgm:cxn modelId="{82F7A53B-36AF-4AF5-8B18-81CA981600A4}" type="presParOf" srcId="{4351C38D-E80C-462D-BBBC-A0D8FA2BEA5C}" destId="{38DB2484-40D2-40EF-B6A9-6D002C176747}" srcOrd="1" destOrd="0" presId="urn:microsoft.com/office/officeart/2005/8/layout/vList3"/>
    <dgm:cxn modelId="{A1956C4A-1DDE-4066-9653-0743CE4F2C3B}" type="presParOf" srcId="{30C0DF59-648F-46BD-89F4-88F0E09DCD44}" destId="{E89AA1D7-0C14-4C61-B825-90EA832A9C34}" srcOrd="3" destOrd="0" presId="urn:microsoft.com/office/officeart/2005/8/layout/vList3"/>
    <dgm:cxn modelId="{7D6A0B91-30D2-42C7-A0C7-96540EC98C55}" type="presParOf" srcId="{30C0DF59-648F-46BD-89F4-88F0E09DCD44}" destId="{5D845973-5F2D-440A-9E0D-1422D8705A19}" srcOrd="4" destOrd="0" presId="urn:microsoft.com/office/officeart/2005/8/layout/vList3"/>
    <dgm:cxn modelId="{8EEE535C-7282-46FE-9359-701B32975589}" type="presParOf" srcId="{5D845973-5F2D-440A-9E0D-1422D8705A19}" destId="{6E8128CF-8157-4FEC-B47C-19EE139D9DD6}" srcOrd="0" destOrd="0" presId="urn:microsoft.com/office/officeart/2005/8/layout/vList3"/>
    <dgm:cxn modelId="{D71891A2-FDD5-420A-9F8A-695B0D4C6A93}" type="presParOf" srcId="{5D845973-5F2D-440A-9E0D-1422D8705A19}" destId="{FF69972D-5948-4DE6-BDA7-314585638B8D}" srcOrd="1" destOrd="0" presId="urn:microsoft.com/office/officeart/2005/8/layout/vList3"/>
    <dgm:cxn modelId="{459DC362-9CB6-46B6-B220-7FCF82E6EF40}" type="presParOf" srcId="{30C0DF59-648F-46BD-89F4-88F0E09DCD44}" destId="{44DBE205-2554-4262-B656-81ACF58EED8F}" srcOrd="5" destOrd="0" presId="urn:microsoft.com/office/officeart/2005/8/layout/vList3"/>
    <dgm:cxn modelId="{5FB3C78D-BD2C-4BB8-80B5-E3DF30BF7176}" type="presParOf" srcId="{30C0DF59-648F-46BD-89F4-88F0E09DCD44}" destId="{96FF2698-AB50-418D-8BCA-49767A6B73D8}" srcOrd="6" destOrd="0" presId="urn:microsoft.com/office/officeart/2005/8/layout/vList3"/>
    <dgm:cxn modelId="{117EBE24-D142-4C84-BA9A-BE156D767E8C}" type="presParOf" srcId="{96FF2698-AB50-418D-8BCA-49767A6B73D8}" destId="{9D956358-C4A8-489F-9C9B-FA283D213AF6}" srcOrd="0" destOrd="0" presId="urn:microsoft.com/office/officeart/2005/8/layout/vList3"/>
    <dgm:cxn modelId="{3F628808-E7FB-4D0C-9261-0463FF655D07}" type="presParOf" srcId="{96FF2698-AB50-418D-8BCA-49767A6B73D8}" destId="{3344B8BD-FD19-444C-9E46-D0188A642220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8172B7A-AAD0-4BE8-8B46-E36ED33A1E93}" type="doc">
      <dgm:prSet loTypeId="urn:microsoft.com/office/officeart/2005/8/layout/vList3" loCatId="pictur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B34A3CEB-B9E9-4BF8-A6C4-66F343BDBC95}">
      <dgm:prSet phldrT="[Text]"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Phát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ểu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ịnh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ghĩ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639862F3-0899-4F4F-9718-5B87D44A19BB}" type="parTrans" cxnId="{45D6CC81-CF37-4FC7-BAEC-FFA8B4E4BFA7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1BA5F06F-DEC3-45F8-995C-3AF8176D9F0D}" type="sibTrans" cxnId="{45D6CC81-CF37-4FC7-BAEC-FFA8B4E4BFA7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C5DAA646-08F5-4E15-B656-47C8DD64211F}">
      <dgm:prSet phldrT="[Text]"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ắp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xếp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ạng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ử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eo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lũy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ừ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ăng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oặ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giảm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5B80C516-FC18-47C3-841F-EEF3D8FCD028}" type="parTrans" cxnId="{862E5217-614A-4CF0-8713-1DA902BCC18A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E993B89D-9720-473A-8020-D555641FA48C}" type="sibTrans" cxnId="{862E5217-614A-4CF0-8713-1DA902BCC18A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24D9DEE3-5566-4C04-A032-08F0542A8B15}">
      <dgm:prSet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ìm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ậ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ao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hấ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ự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do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gm:t>
    </dgm:pt>
    <dgm:pt modelId="{9D5D4A10-94E6-4EEA-BE95-4D3AE2F049F7}" type="parTrans" cxnId="{73EE2AD6-D794-4859-869D-8331933CE350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4FC966F8-A464-409E-B1F4-CA7D0D667F62}" type="sibTrans" cxnId="{73EE2AD6-D794-4859-869D-8331933CE350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347EF283-6588-44D7-8EEC-2511A8B7A2BA}">
      <dgm:prSet custT="1"/>
      <dgm:spPr/>
      <dgm:t>
        <a:bodyPr/>
        <a:lstStyle/>
        <a:p>
          <a:pPr algn="l"/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Phân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1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ích</a:t>
          </a:r>
          <a:r>
            <a:rPr lang="en-US" sz="22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ình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huống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ự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ế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ể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xá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ịnh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a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ức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một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biến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liên</a:t>
          </a:r>
          <a:r>
            <a:rPr lang="en-US" sz="2200" b="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quan</a:t>
          </a:r>
          <a:endParaRPr lang="en-US" sz="2200" dirty="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  <a:cs typeface="Times New Roman" panose="02020603050405020304" pitchFamily="18" charset="0"/>
          </a:endParaRPr>
        </a:p>
      </dgm:t>
    </dgm:pt>
    <dgm:pt modelId="{5859EAF8-7EF1-4A43-953D-A4D3017EA26D}" type="parTrans" cxnId="{067F0703-2A97-40E6-9372-7BAED067191C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1F2A5E2E-0DE6-47DB-9EAB-4B2F04D66623}" type="sibTrans" cxnId="{067F0703-2A97-40E6-9372-7BAED067191C}">
      <dgm:prSet/>
      <dgm:spPr/>
      <dgm:t>
        <a:bodyPr/>
        <a:lstStyle/>
        <a:p>
          <a:endParaRPr lang="en-US" sz="240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30C0DF59-648F-46BD-89F4-88F0E09DCD44}" type="pres">
      <dgm:prSet presAssocID="{78172B7A-AAD0-4BE8-8B46-E36ED33A1E93}" presName="linearFlow" presStyleCnt="0">
        <dgm:presLayoutVars>
          <dgm:dir/>
          <dgm:resizeHandles val="exact"/>
        </dgm:presLayoutVars>
      </dgm:prSet>
      <dgm:spPr/>
    </dgm:pt>
    <dgm:pt modelId="{26E3DFE9-DF15-4C2D-A91B-6EC5A9EC93D2}" type="pres">
      <dgm:prSet presAssocID="{B34A3CEB-B9E9-4BF8-A6C4-66F343BDBC95}" presName="composite" presStyleCnt="0"/>
      <dgm:spPr/>
    </dgm:pt>
    <dgm:pt modelId="{887E4B03-4703-4786-9905-13A9ECB5BAEB}" type="pres">
      <dgm:prSet presAssocID="{B34A3CEB-B9E9-4BF8-A6C4-66F343BDBC95}" presName="imgShp" presStyleLbl="fgImgPlace1" presStyleIdx="0" presStyleCnt="4" custLinFactNeighborX="-41660" custLinFactNeighborY="-2416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1"/>
          <a:srcRect/>
          <a:stretch>
            <a:fillRect l="-6000" r="-6000"/>
          </a:stretch>
        </a:blipFill>
      </dgm:spPr>
    </dgm:pt>
    <dgm:pt modelId="{2D97F0DE-1467-40D8-A924-546F8E87413F}" type="pres">
      <dgm:prSet presAssocID="{B34A3CEB-B9E9-4BF8-A6C4-66F343BDBC95}" presName="txShp" presStyleLbl="node1" presStyleIdx="0" presStyleCnt="4">
        <dgm:presLayoutVars>
          <dgm:bulletEnabled val="1"/>
        </dgm:presLayoutVars>
      </dgm:prSet>
      <dgm:spPr/>
    </dgm:pt>
    <dgm:pt modelId="{20088FF4-4936-4B10-AAF2-7A642C43C79B}" type="pres">
      <dgm:prSet presAssocID="{1BA5F06F-DEC3-45F8-995C-3AF8176D9F0D}" presName="spacing" presStyleCnt="0"/>
      <dgm:spPr/>
    </dgm:pt>
    <dgm:pt modelId="{4351C38D-E80C-462D-BBBC-A0D8FA2BEA5C}" type="pres">
      <dgm:prSet presAssocID="{C5DAA646-08F5-4E15-B656-47C8DD64211F}" presName="composite" presStyleCnt="0"/>
      <dgm:spPr/>
    </dgm:pt>
    <dgm:pt modelId="{0845C65F-4B5A-422F-A286-EDECDD0E8D46}" type="pres">
      <dgm:prSet presAssocID="{C5DAA646-08F5-4E15-B656-47C8DD64211F}" presName="imgShp" presStyleLbl="fgImgPlace1" presStyleIdx="1" presStyleCnt="4" custLinFactNeighborX="-41660" custLinFactNeighborY="9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2"/>
          <a:srcRect/>
          <a:stretch>
            <a:fillRect l="-9000" r="-9000"/>
          </a:stretch>
        </a:blipFill>
      </dgm:spPr>
    </dgm:pt>
    <dgm:pt modelId="{38DB2484-40D2-40EF-B6A9-6D002C176747}" type="pres">
      <dgm:prSet presAssocID="{C5DAA646-08F5-4E15-B656-47C8DD64211F}" presName="txShp" presStyleLbl="node1" presStyleIdx="1" presStyleCnt="4" custScaleY="148684">
        <dgm:presLayoutVars>
          <dgm:bulletEnabled val="1"/>
        </dgm:presLayoutVars>
      </dgm:prSet>
      <dgm:spPr/>
    </dgm:pt>
    <dgm:pt modelId="{E89AA1D7-0C14-4C61-B825-90EA832A9C34}" type="pres">
      <dgm:prSet presAssocID="{E993B89D-9720-473A-8020-D555641FA48C}" presName="spacing" presStyleCnt="0"/>
      <dgm:spPr/>
    </dgm:pt>
    <dgm:pt modelId="{5D845973-5F2D-440A-9E0D-1422D8705A19}" type="pres">
      <dgm:prSet presAssocID="{24D9DEE3-5566-4C04-A032-08F0542A8B15}" presName="composite" presStyleCnt="0"/>
      <dgm:spPr/>
    </dgm:pt>
    <dgm:pt modelId="{6E8128CF-8157-4FEC-B47C-19EE139D9DD6}" type="pres">
      <dgm:prSet presAssocID="{24D9DEE3-5566-4C04-A032-08F0542A8B15}" presName="imgShp" presStyleLbl="fgImgPlace1" presStyleIdx="2" presStyleCnt="4" custLinFactNeighborX="-40812" custLinFactNeighborY="225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>
        <a:blipFill rotWithShape="1">
          <a:blip xmlns:r="http://schemas.openxmlformats.org/officeDocument/2006/relationships" r:embed="rId3"/>
          <a:srcRect/>
          <a:stretch>
            <a:fillRect l="-5000" r="-5000"/>
          </a:stretch>
        </a:blipFill>
      </dgm:spPr>
    </dgm:pt>
    <dgm:pt modelId="{FF69972D-5948-4DE6-BDA7-314585638B8D}" type="pres">
      <dgm:prSet presAssocID="{24D9DEE3-5566-4C04-A032-08F0542A8B15}" presName="txShp" presStyleLbl="node1" presStyleIdx="2" presStyleCnt="4">
        <dgm:presLayoutVars>
          <dgm:bulletEnabled val="1"/>
        </dgm:presLayoutVars>
      </dgm:prSet>
      <dgm:spPr/>
    </dgm:pt>
    <dgm:pt modelId="{44DBE205-2554-4262-B656-81ACF58EED8F}" type="pres">
      <dgm:prSet presAssocID="{4FC966F8-A464-409E-B1F4-CA7D0D667F62}" presName="spacing" presStyleCnt="0"/>
      <dgm:spPr/>
    </dgm:pt>
    <dgm:pt modelId="{96FF2698-AB50-418D-8BCA-49767A6B73D8}" type="pres">
      <dgm:prSet presAssocID="{347EF283-6588-44D7-8EEC-2511A8B7A2BA}" presName="composite" presStyleCnt="0"/>
      <dgm:spPr/>
    </dgm:pt>
    <dgm:pt modelId="{9D956358-C4A8-489F-9C9B-FA283D213AF6}" type="pres">
      <dgm:prSet presAssocID="{347EF283-6588-44D7-8EEC-2511A8B7A2BA}" presName="imgShp" presStyleLbl="fgImgPlace1" presStyleIdx="3" presStyleCnt="4" custLinFactNeighborX="-37426" custLinFactNeighborY="8169"/>
      <dgm:spPr>
        <a:blipFill rotWithShape="1">
          <a:blip xmlns:r="http://schemas.openxmlformats.org/officeDocument/2006/relationships" r:embed="rId4"/>
          <a:srcRect/>
          <a:stretch>
            <a:fillRect/>
          </a:stretch>
        </a:blipFill>
      </dgm:spPr>
    </dgm:pt>
    <dgm:pt modelId="{3344B8BD-FD19-444C-9E46-D0188A642220}" type="pres">
      <dgm:prSet presAssocID="{347EF283-6588-44D7-8EEC-2511A8B7A2BA}" presName="txShp" presStyleLbl="node1" presStyleIdx="3" presStyleCnt="4">
        <dgm:presLayoutVars>
          <dgm:bulletEnabled val="1"/>
        </dgm:presLayoutVars>
      </dgm:prSet>
      <dgm:spPr/>
    </dgm:pt>
  </dgm:ptLst>
  <dgm:cxnLst>
    <dgm:cxn modelId="{067F0703-2A97-40E6-9372-7BAED067191C}" srcId="{78172B7A-AAD0-4BE8-8B46-E36ED33A1E93}" destId="{347EF283-6588-44D7-8EEC-2511A8B7A2BA}" srcOrd="3" destOrd="0" parTransId="{5859EAF8-7EF1-4A43-953D-A4D3017EA26D}" sibTransId="{1F2A5E2E-0DE6-47DB-9EAB-4B2F04D66623}"/>
    <dgm:cxn modelId="{862E5217-614A-4CF0-8713-1DA902BCC18A}" srcId="{78172B7A-AAD0-4BE8-8B46-E36ED33A1E93}" destId="{C5DAA646-08F5-4E15-B656-47C8DD64211F}" srcOrd="1" destOrd="0" parTransId="{5B80C516-FC18-47C3-841F-EEF3D8FCD028}" sibTransId="{E993B89D-9720-473A-8020-D555641FA48C}"/>
    <dgm:cxn modelId="{CDECE358-02E2-40F5-905C-D009C24B90F6}" type="presOf" srcId="{C5DAA646-08F5-4E15-B656-47C8DD64211F}" destId="{38DB2484-40D2-40EF-B6A9-6D002C176747}" srcOrd="0" destOrd="0" presId="urn:microsoft.com/office/officeart/2005/8/layout/vList3"/>
    <dgm:cxn modelId="{45D6CC81-CF37-4FC7-BAEC-FFA8B4E4BFA7}" srcId="{78172B7A-AAD0-4BE8-8B46-E36ED33A1E93}" destId="{B34A3CEB-B9E9-4BF8-A6C4-66F343BDBC95}" srcOrd="0" destOrd="0" parTransId="{639862F3-0899-4F4F-9718-5B87D44A19BB}" sibTransId="{1BA5F06F-DEC3-45F8-995C-3AF8176D9F0D}"/>
    <dgm:cxn modelId="{5A7DE887-0C64-4147-BE7C-7D640C26A7D2}" type="presOf" srcId="{24D9DEE3-5566-4C04-A032-08F0542A8B15}" destId="{FF69972D-5948-4DE6-BDA7-314585638B8D}" srcOrd="0" destOrd="0" presId="urn:microsoft.com/office/officeart/2005/8/layout/vList3"/>
    <dgm:cxn modelId="{DA9EEE96-3454-4C8F-AAA9-F9102C92B92E}" type="presOf" srcId="{B34A3CEB-B9E9-4BF8-A6C4-66F343BDBC95}" destId="{2D97F0DE-1467-40D8-A924-546F8E87413F}" srcOrd="0" destOrd="0" presId="urn:microsoft.com/office/officeart/2005/8/layout/vList3"/>
    <dgm:cxn modelId="{9B3357AA-E394-46A1-80CC-7251DCD29795}" type="presOf" srcId="{78172B7A-AAD0-4BE8-8B46-E36ED33A1E93}" destId="{30C0DF59-648F-46BD-89F4-88F0E09DCD44}" srcOrd="0" destOrd="0" presId="urn:microsoft.com/office/officeart/2005/8/layout/vList3"/>
    <dgm:cxn modelId="{208ADEC7-0A16-4C72-875B-5F5D598430AF}" type="presOf" srcId="{347EF283-6588-44D7-8EEC-2511A8B7A2BA}" destId="{3344B8BD-FD19-444C-9E46-D0188A642220}" srcOrd="0" destOrd="0" presId="urn:microsoft.com/office/officeart/2005/8/layout/vList3"/>
    <dgm:cxn modelId="{73EE2AD6-D794-4859-869D-8331933CE350}" srcId="{78172B7A-AAD0-4BE8-8B46-E36ED33A1E93}" destId="{24D9DEE3-5566-4C04-A032-08F0542A8B15}" srcOrd="2" destOrd="0" parTransId="{9D5D4A10-94E6-4EEA-BE95-4D3AE2F049F7}" sibTransId="{4FC966F8-A464-409E-B1F4-CA7D0D667F62}"/>
    <dgm:cxn modelId="{0F319E89-1D1E-4176-B932-4DFE78719999}" type="presParOf" srcId="{30C0DF59-648F-46BD-89F4-88F0E09DCD44}" destId="{26E3DFE9-DF15-4C2D-A91B-6EC5A9EC93D2}" srcOrd="0" destOrd="0" presId="urn:microsoft.com/office/officeart/2005/8/layout/vList3"/>
    <dgm:cxn modelId="{CAB21ADD-3938-414A-983B-28ABC2DF99B9}" type="presParOf" srcId="{26E3DFE9-DF15-4C2D-A91B-6EC5A9EC93D2}" destId="{887E4B03-4703-4786-9905-13A9ECB5BAEB}" srcOrd="0" destOrd="0" presId="urn:microsoft.com/office/officeart/2005/8/layout/vList3"/>
    <dgm:cxn modelId="{1030ED21-5855-466F-B947-196F2F28E72D}" type="presParOf" srcId="{26E3DFE9-DF15-4C2D-A91B-6EC5A9EC93D2}" destId="{2D97F0DE-1467-40D8-A924-546F8E87413F}" srcOrd="1" destOrd="0" presId="urn:microsoft.com/office/officeart/2005/8/layout/vList3"/>
    <dgm:cxn modelId="{28D47BB8-917F-4035-BE86-1C604C3F7422}" type="presParOf" srcId="{30C0DF59-648F-46BD-89F4-88F0E09DCD44}" destId="{20088FF4-4936-4B10-AAF2-7A642C43C79B}" srcOrd="1" destOrd="0" presId="urn:microsoft.com/office/officeart/2005/8/layout/vList3"/>
    <dgm:cxn modelId="{5776DEAC-5BCD-4F52-86D7-3342DA026392}" type="presParOf" srcId="{30C0DF59-648F-46BD-89F4-88F0E09DCD44}" destId="{4351C38D-E80C-462D-BBBC-A0D8FA2BEA5C}" srcOrd="2" destOrd="0" presId="urn:microsoft.com/office/officeart/2005/8/layout/vList3"/>
    <dgm:cxn modelId="{A0ED0392-47FA-477A-8DB7-5962595F09FD}" type="presParOf" srcId="{4351C38D-E80C-462D-BBBC-A0D8FA2BEA5C}" destId="{0845C65F-4B5A-422F-A286-EDECDD0E8D46}" srcOrd="0" destOrd="0" presId="urn:microsoft.com/office/officeart/2005/8/layout/vList3"/>
    <dgm:cxn modelId="{82F7A53B-36AF-4AF5-8B18-81CA981600A4}" type="presParOf" srcId="{4351C38D-E80C-462D-BBBC-A0D8FA2BEA5C}" destId="{38DB2484-40D2-40EF-B6A9-6D002C176747}" srcOrd="1" destOrd="0" presId="urn:microsoft.com/office/officeart/2005/8/layout/vList3"/>
    <dgm:cxn modelId="{A1956C4A-1DDE-4066-9653-0743CE4F2C3B}" type="presParOf" srcId="{30C0DF59-648F-46BD-89F4-88F0E09DCD44}" destId="{E89AA1D7-0C14-4C61-B825-90EA832A9C34}" srcOrd="3" destOrd="0" presId="urn:microsoft.com/office/officeart/2005/8/layout/vList3"/>
    <dgm:cxn modelId="{7D6A0B91-30D2-42C7-A0C7-96540EC98C55}" type="presParOf" srcId="{30C0DF59-648F-46BD-89F4-88F0E09DCD44}" destId="{5D845973-5F2D-440A-9E0D-1422D8705A19}" srcOrd="4" destOrd="0" presId="urn:microsoft.com/office/officeart/2005/8/layout/vList3"/>
    <dgm:cxn modelId="{8EEE535C-7282-46FE-9359-701B32975589}" type="presParOf" srcId="{5D845973-5F2D-440A-9E0D-1422D8705A19}" destId="{6E8128CF-8157-4FEC-B47C-19EE139D9DD6}" srcOrd="0" destOrd="0" presId="urn:microsoft.com/office/officeart/2005/8/layout/vList3"/>
    <dgm:cxn modelId="{D71891A2-FDD5-420A-9F8A-695B0D4C6A93}" type="presParOf" srcId="{5D845973-5F2D-440A-9E0D-1422D8705A19}" destId="{FF69972D-5948-4DE6-BDA7-314585638B8D}" srcOrd="1" destOrd="0" presId="urn:microsoft.com/office/officeart/2005/8/layout/vList3"/>
    <dgm:cxn modelId="{459DC362-9CB6-46B6-B220-7FCF82E6EF40}" type="presParOf" srcId="{30C0DF59-648F-46BD-89F4-88F0E09DCD44}" destId="{44DBE205-2554-4262-B656-81ACF58EED8F}" srcOrd="5" destOrd="0" presId="urn:microsoft.com/office/officeart/2005/8/layout/vList3"/>
    <dgm:cxn modelId="{5FB3C78D-BD2C-4BB8-80B5-E3DF30BF7176}" type="presParOf" srcId="{30C0DF59-648F-46BD-89F4-88F0E09DCD44}" destId="{96FF2698-AB50-418D-8BCA-49767A6B73D8}" srcOrd="6" destOrd="0" presId="urn:microsoft.com/office/officeart/2005/8/layout/vList3"/>
    <dgm:cxn modelId="{117EBE24-D142-4C84-BA9A-BE156D767E8C}" type="presParOf" srcId="{96FF2698-AB50-418D-8BCA-49767A6B73D8}" destId="{9D956358-C4A8-489F-9C9B-FA283D213AF6}" srcOrd="0" destOrd="0" presId="urn:microsoft.com/office/officeart/2005/8/layout/vList3"/>
    <dgm:cxn modelId="{3F628808-E7FB-4D0C-9261-0463FF655D07}" type="presParOf" srcId="{96FF2698-AB50-418D-8BCA-49767A6B73D8}" destId="{3344B8BD-FD19-444C-9E46-D0188A642220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97F0DE-1467-40D8-A924-546F8E87413F}">
      <dsp:nvSpPr>
        <dsp:cNvPr id="0" name=""/>
        <dsp:cNvSpPr/>
      </dsp:nvSpPr>
      <dsp:spPr>
        <a:xfrm rot="10800000">
          <a:off x="2100436" y="355"/>
          <a:ext cx="7640819" cy="703476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Phát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ểu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ịnh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ghĩ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276305" y="355"/>
        <a:ext cx="7464950" cy="703476"/>
      </dsp:txXfrm>
    </dsp:sp>
    <dsp:sp modelId="{887E4B03-4703-4786-9905-13A9ECB5BAEB}">
      <dsp:nvSpPr>
        <dsp:cNvPr id="0" name=""/>
        <dsp:cNvSpPr/>
      </dsp:nvSpPr>
      <dsp:spPr>
        <a:xfrm>
          <a:off x="1455629" y="0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1"/>
          <a:srcRect/>
          <a:stretch>
            <a:fillRect l="-6000" r="-6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38DB2484-40D2-40EF-B6A9-6D002C176747}">
      <dsp:nvSpPr>
        <dsp:cNvPr id="0" name=""/>
        <dsp:cNvSpPr/>
      </dsp:nvSpPr>
      <dsp:spPr>
        <a:xfrm rot="10800000">
          <a:off x="2100436" y="879701"/>
          <a:ext cx="7640819" cy="1045957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ắp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xếp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ạng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ử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eo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lũy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ừ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ăng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oặ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giảm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361925" y="879701"/>
        <a:ext cx="7379330" cy="1045957"/>
      </dsp:txXfrm>
    </dsp:sp>
    <dsp:sp modelId="{0845C65F-4B5A-422F-A286-EDECDD0E8D46}">
      <dsp:nvSpPr>
        <dsp:cNvPr id="0" name=""/>
        <dsp:cNvSpPr/>
      </dsp:nvSpPr>
      <dsp:spPr>
        <a:xfrm>
          <a:off x="1455629" y="1051005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2"/>
          <a:srcRect/>
          <a:stretch>
            <a:fillRect l="-9000" r="-9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FF69972D-5948-4DE6-BDA7-314585638B8D}">
      <dsp:nvSpPr>
        <dsp:cNvPr id="0" name=""/>
        <dsp:cNvSpPr/>
      </dsp:nvSpPr>
      <dsp:spPr>
        <a:xfrm rot="10800000">
          <a:off x="2100436" y="2101528"/>
          <a:ext cx="7640819" cy="703476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ìm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ậ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ao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hấ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ự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do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276305" y="2101528"/>
        <a:ext cx="7464950" cy="703476"/>
      </dsp:txXfrm>
    </dsp:sp>
    <dsp:sp modelId="{6E8128CF-8157-4FEC-B47C-19EE139D9DD6}">
      <dsp:nvSpPr>
        <dsp:cNvPr id="0" name=""/>
        <dsp:cNvSpPr/>
      </dsp:nvSpPr>
      <dsp:spPr>
        <a:xfrm>
          <a:off x="1461595" y="2103111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3"/>
          <a:srcRect/>
          <a:stretch>
            <a:fillRect l="-5000" r="-5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3344B8BD-FD19-444C-9E46-D0188A642220}">
      <dsp:nvSpPr>
        <dsp:cNvPr id="0" name=""/>
        <dsp:cNvSpPr/>
      </dsp:nvSpPr>
      <dsp:spPr>
        <a:xfrm rot="10800000">
          <a:off x="2100436" y="2980874"/>
          <a:ext cx="7640819" cy="703476"/>
        </a:xfrm>
        <a:prstGeom prst="homePlat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Phân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ích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ình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huống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ự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ế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ể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xá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ịnh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a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ứ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một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biến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liên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quan</a:t>
          </a:r>
          <a:endParaRPr lang="en-US" sz="2200" b="0" kern="1200" dirty="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  <a:cs typeface="Times New Roman" panose="02020603050405020304" pitchFamily="18" charset="0"/>
          </a:endParaRPr>
        </a:p>
      </dsp:txBody>
      <dsp:txXfrm rot="10800000">
        <a:off x="2276305" y="2980874"/>
        <a:ext cx="7464950" cy="703476"/>
      </dsp:txXfrm>
    </dsp:sp>
    <dsp:sp modelId="{9D956358-C4A8-489F-9C9B-FA283D213AF6}">
      <dsp:nvSpPr>
        <dsp:cNvPr id="0" name=""/>
        <dsp:cNvSpPr/>
      </dsp:nvSpPr>
      <dsp:spPr>
        <a:xfrm>
          <a:off x="1485414" y="2981230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4"/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D97F0DE-1467-40D8-A924-546F8E87413F}">
      <dsp:nvSpPr>
        <dsp:cNvPr id="0" name=""/>
        <dsp:cNvSpPr/>
      </dsp:nvSpPr>
      <dsp:spPr>
        <a:xfrm rot="10800000">
          <a:off x="2100436" y="355"/>
          <a:ext cx="7640819" cy="703476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Phát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ểu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ịnh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ghĩ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276305" y="355"/>
        <a:ext cx="7464950" cy="703476"/>
      </dsp:txXfrm>
    </dsp:sp>
    <dsp:sp modelId="{887E4B03-4703-4786-9905-13A9ECB5BAEB}">
      <dsp:nvSpPr>
        <dsp:cNvPr id="0" name=""/>
        <dsp:cNvSpPr/>
      </dsp:nvSpPr>
      <dsp:spPr>
        <a:xfrm>
          <a:off x="1455629" y="0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1"/>
          <a:srcRect/>
          <a:stretch>
            <a:fillRect l="-6000" r="-6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38DB2484-40D2-40EF-B6A9-6D002C176747}">
      <dsp:nvSpPr>
        <dsp:cNvPr id="0" name=""/>
        <dsp:cNvSpPr/>
      </dsp:nvSpPr>
      <dsp:spPr>
        <a:xfrm rot="10800000">
          <a:off x="2100436" y="879701"/>
          <a:ext cx="7640819" cy="1045957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ắp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xếp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ạng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ử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eo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lũy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ừ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ăng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oặ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giảm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361925" y="879701"/>
        <a:ext cx="7379330" cy="1045957"/>
      </dsp:txXfrm>
    </dsp:sp>
    <dsp:sp modelId="{0845C65F-4B5A-422F-A286-EDECDD0E8D46}">
      <dsp:nvSpPr>
        <dsp:cNvPr id="0" name=""/>
        <dsp:cNvSpPr/>
      </dsp:nvSpPr>
      <dsp:spPr>
        <a:xfrm>
          <a:off x="1455629" y="1051005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2"/>
          <a:srcRect/>
          <a:stretch>
            <a:fillRect l="-9000" r="-9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FF69972D-5948-4DE6-BDA7-314585638B8D}">
      <dsp:nvSpPr>
        <dsp:cNvPr id="0" name=""/>
        <dsp:cNvSpPr/>
      </dsp:nvSpPr>
      <dsp:spPr>
        <a:xfrm rot="10800000">
          <a:off x="2100436" y="2101528"/>
          <a:ext cx="7640819" cy="703476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ìm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ược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ậ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á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ao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nhấ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,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hệ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số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ự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do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củ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đa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thức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một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 </a:t>
          </a:r>
          <a:r>
            <a:rPr lang="en-US" sz="220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biến</a:t>
          </a:r>
          <a:r>
            <a:rPr lang="en-US" sz="220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rPr>
            <a:t>.</a:t>
          </a:r>
        </a:p>
      </dsp:txBody>
      <dsp:txXfrm rot="10800000">
        <a:off x="2276305" y="2101528"/>
        <a:ext cx="7464950" cy="703476"/>
      </dsp:txXfrm>
    </dsp:sp>
    <dsp:sp modelId="{6E8128CF-8157-4FEC-B47C-19EE139D9DD6}">
      <dsp:nvSpPr>
        <dsp:cNvPr id="0" name=""/>
        <dsp:cNvSpPr/>
      </dsp:nvSpPr>
      <dsp:spPr>
        <a:xfrm>
          <a:off x="1461595" y="2103111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3"/>
          <a:srcRect/>
          <a:stretch>
            <a:fillRect l="-5000" r="-5000"/>
          </a:stretch>
        </a:blip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</dsp:sp>
    <dsp:sp modelId="{3344B8BD-FD19-444C-9E46-D0188A642220}">
      <dsp:nvSpPr>
        <dsp:cNvPr id="0" name=""/>
        <dsp:cNvSpPr/>
      </dsp:nvSpPr>
      <dsp:spPr>
        <a:xfrm rot="10800000">
          <a:off x="2100436" y="2980874"/>
          <a:ext cx="7640819" cy="703476"/>
        </a:xfrm>
        <a:prstGeom prst="homePlat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0214" tIns="83820" rIns="156464" bIns="8382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Phân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1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ích</a:t>
          </a:r>
          <a:r>
            <a:rPr lang="en-US" sz="2200" b="1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ình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huống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ự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ế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ể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xá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ịnh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ượ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đa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thức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một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biến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 dirty="0" err="1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liên</a:t>
          </a:r>
          <a:r>
            <a:rPr lang="en-US" sz="2200" b="0" kern="12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 </a:t>
          </a:r>
          <a:r>
            <a:rPr lang="en-US" sz="2200" b="0" kern="120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rPr>
            <a:t>quan</a:t>
          </a:r>
          <a:endParaRPr lang="en-US" sz="2200" kern="1200" dirty="0">
            <a:solidFill>
              <a:schemeClr val="tx1"/>
            </a:solidFill>
            <a:latin typeface="Cambria" panose="02040503050406030204" pitchFamily="18" charset="0"/>
            <a:ea typeface="Cambria" panose="02040503050406030204" pitchFamily="18" charset="0"/>
            <a:cs typeface="Times New Roman" panose="02020603050405020304" pitchFamily="18" charset="0"/>
          </a:endParaRPr>
        </a:p>
      </dsp:txBody>
      <dsp:txXfrm rot="10800000">
        <a:off x="2276305" y="2980874"/>
        <a:ext cx="7464950" cy="703476"/>
      </dsp:txXfrm>
    </dsp:sp>
    <dsp:sp modelId="{9D956358-C4A8-489F-9C9B-FA283D213AF6}">
      <dsp:nvSpPr>
        <dsp:cNvPr id="0" name=""/>
        <dsp:cNvSpPr/>
      </dsp:nvSpPr>
      <dsp:spPr>
        <a:xfrm>
          <a:off x="1485414" y="2981230"/>
          <a:ext cx="703476" cy="703476"/>
        </a:xfrm>
        <a:prstGeom prst="ellipse">
          <a:avLst/>
        </a:prstGeom>
        <a:blipFill rotWithShape="1">
          <a:blip xmlns:r="http://schemas.openxmlformats.org/officeDocument/2006/relationships" r:embed="rId4"/>
          <a:srcRect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" name="Google Shape;14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09" indent="-285734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937" indent="-228587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112" indent="-228587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87" indent="-228587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461" indent="-228587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635" indent="-228587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810" indent="-228587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985" indent="-228587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D72896-D6BE-4A5E-90F3-F16DE492A9C2}" type="slidenum">
              <a:rPr lang="ja-JP" altLang="en-US" sz="1200"/>
              <a:pPr/>
              <a:t>13</a:t>
            </a:fld>
            <a:endParaRPr lang="en-US" altLang="ja-JP" sz="12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ja-JP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569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gacae539fd4_4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" name="Google Shape;284;gacae539fd4_4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nhắc</a:t>
            </a:r>
            <a:r>
              <a:rPr lang="en-US" dirty="0"/>
              <a:t> 04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:</a:t>
            </a:r>
          </a:p>
          <a:p>
            <a:pPr marL="387350" indent="-228600">
              <a:buAutoNum type="arabicParenR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–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01 VD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1 </a:t>
            </a:r>
            <a:r>
              <a:rPr lang="en-US" dirty="0" err="1"/>
              <a:t>biến</a:t>
            </a:r>
            <a:r>
              <a:rPr lang="en-US" dirty="0"/>
              <a:t>.</a:t>
            </a:r>
          </a:p>
          <a:p>
            <a:pPr marL="387350" indent="-228600">
              <a:buAutoNum type="arabicParenR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,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...</a:t>
            </a:r>
          </a:p>
          <a:p>
            <a:pPr marL="158750" indent="0">
              <a:buNone/>
            </a:pPr>
            <a:r>
              <a:rPr lang="en-US" dirty="0"/>
              <a:t>3)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.	</a:t>
            </a:r>
          </a:p>
        </p:txBody>
      </p:sp>
    </p:spTree>
    <p:extLst>
      <p:ext uri="{BB962C8B-B14F-4D97-AF65-F5344CB8AC3E}">
        <p14:creationId xmlns:p14="http://schemas.microsoft.com/office/powerpoint/2010/main" val="10702927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ab5bfae178_0_2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ab5bfae178_0_2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" name="Google Shape;319;gab5bfae178_0_2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0" name="Google Shape;320;gab5bfae178_0_2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78932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nhắc</a:t>
            </a:r>
            <a:r>
              <a:rPr lang="en-US" dirty="0"/>
              <a:t> 04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hí</a:t>
            </a:r>
            <a:r>
              <a:rPr lang="en-US" dirty="0"/>
              <a:t> </a:t>
            </a:r>
            <a:r>
              <a:rPr lang="en-US" dirty="0" err="1"/>
              <a:t>đánh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:</a:t>
            </a:r>
          </a:p>
          <a:p>
            <a:pPr marL="387350" indent="-228600">
              <a:buAutoNum type="arabicParenR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ghĩ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– </a:t>
            </a:r>
            <a:r>
              <a:rPr lang="en-US" dirty="0" err="1"/>
              <a:t>lấ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01 VD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1 </a:t>
            </a:r>
            <a:r>
              <a:rPr lang="en-US" dirty="0" err="1"/>
              <a:t>biến</a:t>
            </a:r>
            <a:r>
              <a:rPr lang="en-US" dirty="0"/>
              <a:t>.</a:t>
            </a:r>
          </a:p>
          <a:p>
            <a:pPr marL="387350" indent="-228600">
              <a:buAutoNum type="arabicParenR"/>
            </a:pP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yê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, </a:t>
            </a:r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...</a:t>
            </a:r>
          </a:p>
          <a:p>
            <a:pPr marL="158750" indent="0">
              <a:buNone/>
            </a:pPr>
            <a:r>
              <a:rPr lang="en-US" dirty="0"/>
              <a:t>3)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kí</a:t>
            </a:r>
            <a:r>
              <a:rPr lang="en-US" dirty="0"/>
              <a:t> </a:t>
            </a:r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ạ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thể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.	</a:t>
            </a:r>
          </a:p>
        </p:txBody>
      </p:sp>
    </p:spTree>
    <p:extLst>
      <p:ext uri="{BB962C8B-B14F-4D97-AF65-F5344CB8AC3E}">
        <p14:creationId xmlns:p14="http://schemas.microsoft.com/office/powerpoint/2010/main" val="956579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nhắc</a:t>
            </a:r>
            <a:r>
              <a:rPr lang="en-US" baseline="0" dirty="0"/>
              <a:t> </a:t>
            </a:r>
            <a:r>
              <a:rPr lang="en-US" baseline="0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: </a:t>
            </a:r>
            <a:r>
              <a:rPr lang="en-US" baseline="0" dirty="0" err="1"/>
              <a:t>Mỗi</a:t>
            </a:r>
            <a:r>
              <a:rPr lang="en-US" baseline="0" dirty="0"/>
              <a:t> </a:t>
            </a:r>
            <a:r>
              <a:rPr lang="en-US" baseline="0" dirty="0" err="1"/>
              <a:t>nhiệm</a:t>
            </a:r>
            <a:r>
              <a:rPr lang="en-US" baseline="0" dirty="0"/>
              <a:t> </a:t>
            </a:r>
            <a:r>
              <a:rPr lang="en-US" baseline="0" dirty="0" err="1"/>
              <a:t>vụ</a:t>
            </a:r>
            <a:r>
              <a:rPr lang="en-US" baseline="0" dirty="0"/>
              <a:t> </a:t>
            </a:r>
            <a:r>
              <a:rPr lang="en-US" baseline="0" dirty="0" err="1"/>
              <a:t>đều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,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nhanh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, </a:t>
            </a:r>
            <a:r>
              <a:rPr lang="en-US" baseline="0" dirty="0" err="1"/>
              <a:t>chỉ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ngư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nhất</a:t>
            </a:r>
            <a:r>
              <a:rPr lang="en-US" baseline="0" dirty="0"/>
              <a:t>. </a:t>
            </a:r>
          </a:p>
          <a:p>
            <a:r>
              <a:rPr lang="en-US" baseline="0" dirty="0" err="1"/>
              <a:t>Lưu</a:t>
            </a:r>
            <a:r>
              <a:rPr lang="en-US" baseline="0" dirty="0"/>
              <a:t> ý: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vội</a:t>
            </a:r>
            <a:r>
              <a:rPr lang="en-US" baseline="0" dirty="0"/>
              <a:t> </a:t>
            </a:r>
            <a:r>
              <a:rPr lang="en-US" baseline="0" dirty="0" err="1"/>
              <a:t>vàng</a:t>
            </a:r>
            <a:r>
              <a:rPr lang="en-US" baseline="0" dirty="0"/>
              <a:t>, </a:t>
            </a:r>
            <a:r>
              <a:rPr lang="en-US" baseline="0" dirty="0" err="1"/>
              <a:t>kiểm</a:t>
            </a:r>
            <a:r>
              <a:rPr lang="en-US" baseline="0" dirty="0"/>
              <a:t> </a:t>
            </a:r>
            <a:r>
              <a:rPr lang="en-US" baseline="0" dirty="0" err="1"/>
              <a:t>tra</a:t>
            </a:r>
            <a:r>
              <a:rPr lang="en-US" baseline="0" dirty="0"/>
              <a:t> </a:t>
            </a:r>
            <a:r>
              <a:rPr lang="en-US" baseline="0" dirty="0" err="1"/>
              <a:t>chính</a:t>
            </a:r>
            <a:r>
              <a:rPr lang="en-US" baseline="0" dirty="0"/>
              <a:t> </a:t>
            </a:r>
            <a:r>
              <a:rPr lang="en-US" baseline="0" dirty="0" err="1"/>
              <a:t>xác</a:t>
            </a:r>
            <a:r>
              <a:rPr lang="en-US" baseline="0" dirty="0"/>
              <a:t> </a:t>
            </a:r>
            <a:r>
              <a:rPr lang="en-US" baseline="0" dirty="0" err="1"/>
              <a:t>trước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giơ</a:t>
            </a:r>
            <a:r>
              <a:rPr lang="en-US" baseline="0" dirty="0"/>
              <a:t> </a:t>
            </a:r>
            <a:r>
              <a:rPr lang="en-US" baseline="0" dirty="0" err="1"/>
              <a:t>kết</a:t>
            </a:r>
            <a:r>
              <a:rPr lang="en-US" baseline="0" dirty="0"/>
              <a:t> </a:t>
            </a:r>
            <a:r>
              <a:rPr lang="en-US" baseline="0" dirty="0" err="1"/>
              <a:t>quả</a:t>
            </a:r>
            <a:r>
              <a:rPr lang="en-US" baseline="0" dirty="0"/>
              <a:t>, </a:t>
            </a:r>
            <a:r>
              <a:rPr lang="en-US" baseline="0" dirty="0" err="1"/>
              <a:t>lắng</a:t>
            </a:r>
            <a:r>
              <a:rPr lang="en-US" baseline="0" dirty="0"/>
              <a:t> </a:t>
            </a:r>
            <a:r>
              <a:rPr lang="en-US" baseline="0" dirty="0" err="1"/>
              <a:t>nghe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</a:t>
            </a:r>
            <a:r>
              <a:rPr lang="en-US" baseline="0" dirty="0" err="1"/>
              <a:t>luật</a:t>
            </a:r>
            <a:r>
              <a:rPr lang="en-US" baseline="0" dirty="0"/>
              <a:t> </a:t>
            </a:r>
            <a:r>
              <a:rPr lang="en-US" baseline="0" dirty="0" err="1"/>
              <a:t>th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V</a:t>
            </a:r>
          </a:p>
          <a:p>
            <a:endParaRPr lang="en-US" baseline="0" dirty="0"/>
          </a:p>
          <a:p>
            <a:r>
              <a:rPr lang="en-US" baseline="0" dirty="0"/>
              <a:t>GV </a:t>
            </a:r>
            <a:r>
              <a:rPr lang="en-US" baseline="0" dirty="0" err="1"/>
              <a:t>gh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lên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ính</a:t>
            </a:r>
            <a:r>
              <a:rPr lang="en-US" baseline="0" dirty="0"/>
              <a:t> </a:t>
            </a:r>
            <a:r>
              <a:rPr lang="en-US" baseline="0" dirty="0" err="1"/>
              <a:t>điểm</a:t>
            </a:r>
            <a:r>
              <a:rPr lang="en-US" baseline="0" dirty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8E0F06-0065-473A-8B2C-087E0DE2DCB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947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4" name="Google Shape;1974;gacae539fd4_1_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75" name="Google Shape;1975;gacae539fd4_1_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04103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gab5bfae178_0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" name="Google Shape;274;gab5bfae178_0_2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gab5bfae178_0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" name="Google Shape;274;gab5bfae178_0_2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11277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gab5bfae178_0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" name="Google Shape;274;gab5bfae178_0_2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4152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gab5bfae178_0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" name="Google Shape;274;gab5bfae178_0_2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08156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gab5bfae178_0_2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4" name="Google Shape;274;gab5bfae178_0_2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40359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 rot="-10664892">
            <a:off x="-192085" y="-164253"/>
            <a:ext cx="9555239" cy="5361657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ctrTitle"/>
          </p:nvPr>
        </p:nvSpPr>
        <p:spPr>
          <a:xfrm>
            <a:off x="1238249" y="1008538"/>
            <a:ext cx="6667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75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ubTitle" idx="1"/>
          </p:nvPr>
        </p:nvSpPr>
        <p:spPr>
          <a:xfrm>
            <a:off x="3200400" y="3239750"/>
            <a:ext cx="2743200" cy="89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2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720000" y="482679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996225" y="1285875"/>
            <a:ext cx="7151400" cy="331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AutoNum type="arabicPeriod"/>
              <a:defRPr sz="1300"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AutoNum type="romanLcPeriod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AutoNum type="arabicPeriod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AutoNum type="alphaLcPeriod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AutoNum type="romanLcPeriod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9"/>
          <p:cNvSpPr txBox="1">
            <a:spLocks noGrp="1"/>
          </p:cNvSpPr>
          <p:nvPr>
            <p:ph type="title"/>
          </p:nvPr>
        </p:nvSpPr>
        <p:spPr>
          <a:xfrm>
            <a:off x="992625" y="1305975"/>
            <a:ext cx="2950800" cy="10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1pPr>
            <a:lvl2pPr lvl="1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2pPr>
            <a:lvl3pPr lvl="2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3pPr>
            <a:lvl4pPr lvl="3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4pPr>
            <a:lvl5pPr lvl="4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5pPr>
            <a:lvl6pPr lvl="5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6pPr>
            <a:lvl7pPr lvl="6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7pPr>
            <a:lvl8pPr lvl="7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8pPr>
            <a:lvl9pPr lvl="8" algn="ctr">
              <a:spcBef>
                <a:spcPts val="0"/>
              </a:spcBef>
              <a:spcAft>
                <a:spcPts val="0"/>
              </a:spcAft>
              <a:buSzPts val="7000"/>
              <a:buNone/>
              <a:defRPr sz="7000"/>
            </a:lvl9pPr>
          </a:lstStyle>
          <a:p>
            <a:endParaRPr/>
          </a:p>
        </p:txBody>
      </p:sp>
      <p:sp>
        <p:nvSpPr>
          <p:cNvPr id="35" name="Google Shape;35;p9"/>
          <p:cNvSpPr txBox="1">
            <a:spLocks noGrp="1"/>
          </p:cNvSpPr>
          <p:nvPr>
            <p:ph type="subTitle" idx="1"/>
          </p:nvPr>
        </p:nvSpPr>
        <p:spPr>
          <a:xfrm>
            <a:off x="992625" y="2449425"/>
            <a:ext cx="2950800" cy="138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13"/>
          <p:cNvSpPr txBox="1">
            <a:spLocks noGrp="1"/>
          </p:cNvSpPr>
          <p:nvPr>
            <p:ph type="title"/>
          </p:nvPr>
        </p:nvSpPr>
        <p:spPr>
          <a:xfrm>
            <a:off x="720000" y="482679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13"/>
          <p:cNvSpPr txBox="1">
            <a:spLocks noGrp="1"/>
          </p:cNvSpPr>
          <p:nvPr>
            <p:ph type="subTitle" idx="1"/>
          </p:nvPr>
        </p:nvSpPr>
        <p:spPr>
          <a:xfrm>
            <a:off x="2515650" y="1551800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45" name="Google Shape;45;p13"/>
          <p:cNvSpPr txBox="1">
            <a:spLocks noGrp="1"/>
          </p:cNvSpPr>
          <p:nvPr>
            <p:ph type="subTitle" idx="2"/>
          </p:nvPr>
        </p:nvSpPr>
        <p:spPr>
          <a:xfrm>
            <a:off x="6225925" y="1551800"/>
            <a:ext cx="11751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46" name="Google Shape;46;p13"/>
          <p:cNvSpPr txBox="1">
            <a:spLocks noGrp="1"/>
          </p:cNvSpPr>
          <p:nvPr>
            <p:ph type="subTitle" idx="3"/>
          </p:nvPr>
        </p:nvSpPr>
        <p:spPr>
          <a:xfrm>
            <a:off x="6225925" y="2083999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13"/>
          <p:cNvSpPr txBox="1">
            <a:spLocks noGrp="1"/>
          </p:cNvSpPr>
          <p:nvPr>
            <p:ph type="subTitle" idx="4"/>
          </p:nvPr>
        </p:nvSpPr>
        <p:spPr>
          <a:xfrm>
            <a:off x="2515650" y="2083999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13"/>
          <p:cNvSpPr txBox="1">
            <a:spLocks noGrp="1"/>
          </p:cNvSpPr>
          <p:nvPr>
            <p:ph type="subTitle" idx="5"/>
          </p:nvPr>
        </p:nvSpPr>
        <p:spPr>
          <a:xfrm>
            <a:off x="2515650" y="3145400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49" name="Google Shape;49;p13"/>
          <p:cNvSpPr txBox="1">
            <a:spLocks noGrp="1"/>
          </p:cNvSpPr>
          <p:nvPr>
            <p:ph type="subTitle" idx="6"/>
          </p:nvPr>
        </p:nvSpPr>
        <p:spPr>
          <a:xfrm>
            <a:off x="6225925" y="3145400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20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3"/>
              </a:buClr>
              <a:buSzPts val="1800"/>
              <a:buFont typeface="Patrick Hand SC"/>
              <a:buNone/>
              <a:defRPr sz="1800" b="1">
                <a:solidFill>
                  <a:schemeClr val="accent3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50" name="Google Shape;50;p13"/>
          <p:cNvSpPr txBox="1">
            <a:spLocks noGrp="1"/>
          </p:cNvSpPr>
          <p:nvPr>
            <p:ph type="subTitle" idx="7"/>
          </p:nvPr>
        </p:nvSpPr>
        <p:spPr>
          <a:xfrm>
            <a:off x="6225925" y="3677599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3"/>
          <p:cNvSpPr txBox="1">
            <a:spLocks noGrp="1"/>
          </p:cNvSpPr>
          <p:nvPr>
            <p:ph type="subTitle" idx="8"/>
          </p:nvPr>
        </p:nvSpPr>
        <p:spPr>
          <a:xfrm>
            <a:off x="2515650" y="3677599"/>
            <a:ext cx="1788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title" idx="9" hasCustomPrompt="1"/>
          </p:nvPr>
        </p:nvSpPr>
        <p:spPr>
          <a:xfrm>
            <a:off x="1129775" y="1679875"/>
            <a:ext cx="1278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3" name="Google Shape;53;p13"/>
          <p:cNvSpPr txBox="1">
            <a:spLocks noGrp="1"/>
          </p:cNvSpPr>
          <p:nvPr>
            <p:ph type="title" idx="13" hasCustomPrompt="1"/>
          </p:nvPr>
        </p:nvSpPr>
        <p:spPr>
          <a:xfrm>
            <a:off x="4842075" y="1679938"/>
            <a:ext cx="1278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4" name="Google Shape;54;p13"/>
          <p:cNvSpPr txBox="1">
            <a:spLocks noGrp="1"/>
          </p:cNvSpPr>
          <p:nvPr>
            <p:ph type="title" idx="14" hasCustomPrompt="1"/>
          </p:nvPr>
        </p:nvSpPr>
        <p:spPr>
          <a:xfrm>
            <a:off x="1129775" y="3251563"/>
            <a:ext cx="1278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55" name="Google Shape;55;p13"/>
          <p:cNvSpPr txBox="1">
            <a:spLocks noGrp="1"/>
          </p:cNvSpPr>
          <p:nvPr>
            <p:ph type="title" idx="15" hasCustomPrompt="1"/>
          </p:nvPr>
        </p:nvSpPr>
        <p:spPr>
          <a:xfrm>
            <a:off x="4842075" y="3251563"/>
            <a:ext cx="12786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7000">
                <a:solidFill>
                  <a:schemeClr val="accent3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5000"/>
              <a:buNone/>
              <a:defRPr sz="5000">
                <a:solidFill>
                  <a:schemeClr val="accent4"/>
                </a:solidFill>
              </a:defRPr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CUSTOM_17">
    <p:spTree>
      <p:nvGrpSpPr>
        <p:cNvPr id="1" name="Shape 1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5"/>
          <p:cNvSpPr txBox="1">
            <a:spLocks noGrp="1"/>
          </p:cNvSpPr>
          <p:nvPr>
            <p:ph type="title"/>
          </p:nvPr>
        </p:nvSpPr>
        <p:spPr>
          <a:xfrm>
            <a:off x="996225" y="1454800"/>
            <a:ext cx="2189400" cy="113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25"/>
          <p:cNvSpPr txBox="1">
            <a:spLocks noGrp="1"/>
          </p:cNvSpPr>
          <p:nvPr>
            <p:ph type="subTitle" idx="1"/>
          </p:nvPr>
        </p:nvSpPr>
        <p:spPr>
          <a:xfrm>
            <a:off x="996225" y="2652800"/>
            <a:ext cx="2488200" cy="1035900"/>
          </a:xfrm>
          <a:prstGeom prst="rect">
            <a:avLst/>
          </a:prstGeom>
        </p:spPr>
        <p:txBody>
          <a:bodyPr spcFirstLastPara="1" wrap="square" lIns="90000" tIns="91425" rIns="0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445025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●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Patrick Hand"/>
              <a:buChar char="○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Patrick Hand"/>
              <a:buChar char="■"/>
              <a:defRPr>
                <a:solidFill>
                  <a:schemeClr val="dk2"/>
                </a:solidFill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/>
          <p:nvPr/>
        </p:nvSpPr>
        <p:spPr>
          <a:xfrm rot="-10664892">
            <a:off x="-192085" y="-164253"/>
            <a:ext cx="9555239" cy="5361657"/>
          </a:xfrm>
          <a:custGeom>
            <a:avLst/>
            <a:gdLst/>
            <a:ahLst/>
            <a:cxnLst/>
            <a:rect l="l" t="t" r="r" b="b"/>
            <a:pathLst>
              <a:path w="44882" h="36450" extrusionOk="0">
                <a:moveTo>
                  <a:pt x="42957" y="712"/>
                </a:moveTo>
                <a:cubicBezTo>
                  <a:pt x="42999" y="816"/>
                  <a:pt x="43041" y="858"/>
                  <a:pt x="43062" y="942"/>
                </a:cubicBezTo>
                <a:cubicBezTo>
                  <a:pt x="43271" y="2323"/>
                  <a:pt x="43522" y="3704"/>
                  <a:pt x="43689" y="5106"/>
                </a:cubicBezTo>
                <a:cubicBezTo>
                  <a:pt x="43794" y="6047"/>
                  <a:pt x="43752" y="6989"/>
                  <a:pt x="43794" y="7951"/>
                </a:cubicBezTo>
                <a:cubicBezTo>
                  <a:pt x="43815" y="8265"/>
                  <a:pt x="43815" y="8600"/>
                  <a:pt x="43919" y="8914"/>
                </a:cubicBezTo>
                <a:cubicBezTo>
                  <a:pt x="44170" y="9646"/>
                  <a:pt x="44233" y="10378"/>
                  <a:pt x="44212" y="11132"/>
                </a:cubicBezTo>
                <a:cubicBezTo>
                  <a:pt x="44170" y="12052"/>
                  <a:pt x="44233" y="12973"/>
                  <a:pt x="44526" y="13852"/>
                </a:cubicBezTo>
                <a:cubicBezTo>
                  <a:pt x="44589" y="14124"/>
                  <a:pt x="44631" y="14438"/>
                  <a:pt x="44631" y="14730"/>
                </a:cubicBezTo>
                <a:lnTo>
                  <a:pt x="44777" y="24837"/>
                </a:lnTo>
                <a:cubicBezTo>
                  <a:pt x="44798" y="27285"/>
                  <a:pt x="44861" y="29691"/>
                  <a:pt x="44882" y="32118"/>
                </a:cubicBezTo>
                <a:cubicBezTo>
                  <a:pt x="44882" y="32432"/>
                  <a:pt x="44840" y="32767"/>
                  <a:pt x="44798" y="33080"/>
                </a:cubicBezTo>
                <a:cubicBezTo>
                  <a:pt x="44756" y="33624"/>
                  <a:pt x="44694" y="34189"/>
                  <a:pt x="44652" y="34859"/>
                </a:cubicBezTo>
                <a:cubicBezTo>
                  <a:pt x="44694" y="34775"/>
                  <a:pt x="44652" y="34838"/>
                  <a:pt x="44631" y="34880"/>
                </a:cubicBezTo>
                <a:cubicBezTo>
                  <a:pt x="44380" y="35382"/>
                  <a:pt x="43940" y="35508"/>
                  <a:pt x="43501" y="35340"/>
                </a:cubicBezTo>
                <a:cubicBezTo>
                  <a:pt x="43020" y="35152"/>
                  <a:pt x="42559" y="35131"/>
                  <a:pt x="42078" y="35173"/>
                </a:cubicBezTo>
                <a:cubicBezTo>
                  <a:pt x="40760" y="35257"/>
                  <a:pt x="39463" y="35047"/>
                  <a:pt x="38207" y="34733"/>
                </a:cubicBezTo>
                <a:cubicBezTo>
                  <a:pt x="37161" y="34817"/>
                  <a:pt x="36157" y="34461"/>
                  <a:pt x="35111" y="34461"/>
                </a:cubicBezTo>
                <a:cubicBezTo>
                  <a:pt x="34190" y="34461"/>
                  <a:pt x="33248" y="34524"/>
                  <a:pt x="32328" y="34420"/>
                </a:cubicBezTo>
                <a:cubicBezTo>
                  <a:pt x="31700" y="34336"/>
                  <a:pt x="31072" y="34294"/>
                  <a:pt x="30424" y="34294"/>
                </a:cubicBezTo>
                <a:cubicBezTo>
                  <a:pt x="29398" y="34315"/>
                  <a:pt x="28373" y="34357"/>
                  <a:pt x="27369" y="34608"/>
                </a:cubicBezTo>
                <a:cubicBezTo>
                  <a:pt x="26888" y="34713"/>
                  <a:pt x="26385" y="34671"/>
                  <a:pt x="25925" y="34713"/>
                </a:cubicBezTo>
                <a:cubicBezTo>
                  <a:pt x="25109" y="34733"/>
                  <a:pt x="24335" y="34733"/>
                  <a:pt x="23519" y="34754"/>
                </a:cubicBezTo>
                <a:cubicBezTo>
                  <a:pt x="23289" y="34754"/>
                  <a:pt x="23079" y="34754"/>
                  <a:pt x="22828" y="34775"/>
                </a:cubicBezTo>
                <a:cubicBezTo>
                  <a:pt x="21615" y="34964"/>
                  <a:pt x="20359" y="35152"/>
                  <a:pt x="19125" y="35340"/>
                </a:cubicBezTo>
                <a:cubicBezTo>
                  <a:pt x="18790" y="35382"/>
                  <a:pt x="18414" y="35445"/>
                  <a:pt x="18079" y="35466"/>
                </a:cubicBezTo>
                <a:cubicBezTo>
                  <a:pt x="17765" y="35508"/>
                  <a:pt x="17430" y="35508"/>
                  <a:pt x="17137" y="35591"/>
                </a:cubicBezTo>
                <a:cubicBezTo>
                  <a:pt x="16237" y="35863"/>
                  <a:pt x="15359" y="35821"/>
                  <a:pt x="14459" y="35863"/>
                </a:cubicBezTo>
                <a:cubicBezTo>
                  <a:pt x="13141" y="35884"/>
                  <a:pt x="11781" y="35905"/>
                  <a:pt x="10442" y="35968"/>
                </a:cubicBezTo>
                <a:cubicBezTo>
                  <a:pt x="10253" y="35968"/>
                  <a:pt x="10044" y="35968"/>
                  <a:pt x="9856" y="36031"/>
                </a:cubicBezTo>
                <a:cubicBezTo>
                  <a:pt x="9270" y="36324"/>
                  <a:pt x="8600" y="36303"/>
                  <a:pt x="7973" y="36324"/>
                </a:cubicBezTo>
                <a:cubicBezTo>
                  <a:pt x="6278" y="36345"/>
                  <a:pt x="4583" y="36407"/>
                  <a:pt x="2888" y="36449"/>
                </a:cubicBezTo>
                <a:lnTo>
                  <a:pt x="2784" y="36449"/>
                </a:lnTo>
                <a:cubicBezTo>
                  <a:pt x="2072" y="36449"/>
                  <a:pt x="1884" y="36324"/>
                  <a:pt x="1863" y="35654"/>
                </a:cubicBezTo>
                <a:cubicBezTo>
                  <a:pt x="1800" y="34713"/>
                  <a:pt x="1800" y="33729"/>
                  <a:pt x="1800" y="32788"/>
                </a:cubicBezTo>
                <a:cubicBezTo>
                  <a:pt x="1800" y="31930"/>
                  <a:pt x="1800" y="31093"/>
                  <a:pt x="1570" y="30256"/>
                </a:cubicBezTo>
                <a:cubicBezTo>
                  <a:pt x="1486" y="29942"/>
                  <a:pt x="1486" y="29607"/>
                  <a:pt x="1486" y="29293"/>
                </a:cubicBezTo>
                <a:cubicBezTo>
                  <a:pt x="1465" y="28645"/>
                  <a:pt x="1465" y="27975"/>
                  <a:pt x="1256" y="27347"/>
                </a:cubicBezTo>
                <a:cubicBezTo>
                  <a:pt x="1152" y="27034"/>
                  <a:pt x="1152" y="26657"/>
                  <a:pt x="1152" y="26280"/>
                </a:cubicBezTo>
                <a:cubicBezTo>
                  <a:pt x="1131" y="23937"/>
                  <a:pt x="1131" y="21572"/>
                  <a:pt x="1110" y="19229"/>
                </a:cubicBezTo>
                <a:cubicBezTo>
                  <a:pt x="1110" y="18915"/>
                  <a:pt x="1089" y="18559"/>
                  <a:pt x="1005" y="18246"/>
                </a:cubicBezTo>
                <a:cubicBezTo>
                  <a:pt x="838" y="17702"/>
                  <a:pt x="817" y="17158"/>
                  <a:pt x="817" y="16614"/>
                </a:cubicBezTo>
                <a:cubicBezTo>
                  <a:pt x="817" y="15484"/>
                  <a:pt x="796" y="14375"/>
                  <a:pt x="775" y="13266"/>
                </a:cubicBezTo>
                <a:cubicBezTo>
                  <a:pt x="775" y="13015"/>
                  <a:pt x="733" y="12805"/>
                  <a:pt x="691" y="12575"/>
                </a:cubicBezTo>
                <a:cubicBezTo>
                  <a:pt x="524" y="11822"/>
                  <a:pt x="398" y="11027"/>
                  <a:pt x="461" y="10253"/>
                </a:cubicBezTo>
                <a:cubicBezTo>
                  <a:pt x="482" y="10064"/>
                  <a:pt x="461" y="9855"/>
                  <a:pt x="398" y="9667"/>
                </a:cubicBezTo>
                <a:cubicBezTo>
                  <a:pt x="1" y="8265"/>
                  <a:pt x="147" y="6821"/>
                  <a:pt x="105" y="5378"/>
                </a:cubicBezTo>
                <a:cubicBezTo>
                  <a:pt x="84" y="4373"/>
                  <a:pt x="84" y="3348"/>
                  <a:pt x="84" y="2344"/>
                </a:cubicBezTo>
                <a:cubicBezTo>
                  <a:pt x="84" y="1549"/>
                  <a:pt x="356" y="1193"/>
                  <a:pt x="1152" y="1151"/>
                </a:cubicBezTo>
                <a:cubicBezTo>
                  <a:pt x="1947" y="1088"/>
                  <a:pt x="2721" y="963"/>
                  <a:pt x="3537" y="1256"/>
                </a:cubicBezTo>
                <a:cubicBezTo>
                  <a:pt x="3934" y="1381"/>
                  <a:pt x="4437" y="1277"/>
                  <a:pt x="4876" y="1277"/>
                </a:cubicBezTo>
                <a:cubicBezTo>
                  <a:pt x="7052" y="1235"/>
                  <a:pt x="9249" y="1151"/>
                  <a:pt x="11404" y="1088"/>
                </a:cubicBezTo>
                <a:cubicBezTo>
                  <a:pt x="13580" y="1025"/>
                  <a:pt x="15777" y="963"/>
                  <a:pt x="17953" y="879"/>
                </a:cubicBezTo>
                <a:cubicBezTo>
                  <a:pt x="18204" y="879"/>
                  <a:pt x="18455" y="816"/>
                  <a:pt x="18706" y="774"/>
                </a:cubicBezTo>
                <a:cubicBezTo>
                  <a:pt x="19209" y="712"/>
                  <a:pt x="19732" y="628"/>
                  <a:pt x="20234" y="544"/>
                </a:cubicBezTo>
                <a:cubicBezTo>
                  <a:pt x="20380" y="523"/>
                  <a:pt x="20548" y="544"/>
                  <a:pt x="20694" y="502"/>
                </a:cubicBezTo>
                <a:cubicBezTo>
                  <a:pt x="22138" y="84"/>
                  <a:pt x="23623" y="189"/>
                  <a:pt x="25088" y="126"/>
                </a:cubicBezTo>
                <a:cubicBezTo>
                  <a:pt x="26406" y="84"/>
                  <a:pt x="27704" y="42"/>
                  <a:pt x="29043" y="21"/>
                </a:cubicBezTo>
                <a:cubicBezTo>
                  <a:pt x="29231" y="21"/>
                  <a:pt x="29440" y="0"/>
                  <a:pt x="29608" y="21"/>
                </a:cubicBezTo>
                <a:cubicBezTo>
                  <a:pt x="31554" y="419"/>
                  <a:pt x="33520" y="105"/>
                  <a:pt x="35445" y="126"/>
                </a:cubicBezTo>
                <a:cubicBezTo>
                  <a:pt x="35927" y="126"/>
                  <a:pt x="36408" y="105"/>
                  <a:pt x="36889" y="105"/>
                </a:cubicBezTo>
                <a:cubicBezTo>
                  <a:pt x="37015" y="105"/>
                  <a:pt x="37182" y="84"/>
                  <a:pt x="37245" y="126"/>
                </a:cubicBezTo>
                <a:cubicBezTo>
                  <a:pt x="37726" y="440"/>
                  <a:pt x="38249" y="314"/>
                  <a:pt x="38751" y="314"/>
                </a:cubicBezTo>
                <a:cubicBezTo>
                  <a:pt x="39191" y="335"/>
                  <a:pt x="39651" y="251"/>
                  <a:pt x="40049" y="523"/>
                </a:cubicBezTo>
                <a:cubicBezTo>
                  <a:pt x="40885" y="523"/>
                  <a:pt x="41701" y="565"/>
                  <a:pt x="42518" y="816"/>
                </a:cubicBezTo>
                <a:cubicBezTo>
                  <a:pt x="42664" y="837"/>
                  <a:pt x="42831" y="753"/>
                  <a:pt x="42957" y="712"/>
                </a:cubicBezTo>
                <a:close/>
                <a:moveTo>
                  <a:pt x="42476" y="1821"/>
                </a:moveTo>
                <a:cubicBezTo>
                  <a:pt x="41618" y="2009"/>
                  <a:pt x="40844" y="1402"/>
                  <a:pt x="39965" y="1590"/>
                </a:cubicBezTo>
                <a:cubicBezTo>
                  <a:pt x="39881" y="1611"/>
                  <a:pt x="39756" y="1590"/>
                  <a:pt x="39672" y="1549"/>
                </a:cubicBezTo>
                <a:cubicBezTo>
                  <a:pt x="39128" y="1256"/>
                  <a:pt x="38563" y="1360"/>
                  <a:pt x="37977" y="1339"/>
                </a:cubicBezTo>
                <a:cubicBezTo>
                  <a:pt x="37726" y="1339"/>
                  <a:pt x="37454" y="1360"/>
                  <a:pt x="37224" y="1256"/>
                </a:cubicBezTo>
                <a:cubicBezTo>
                  <a:pt x="36889" y="1088"/>
                  <a:pt x="36533" y="1088"/>
                  <a:pt x="36199" y="1088"/>
                </a:cubicBezTo>
                <a:cubicBezTo>
                  <a:pt x="35341" y="1130"/>
                  <a:pt x="34483" y="1130"/>
                  <a:pt x="33625" y="1151"/>
                </a:cubicBezTo>
                <a:cubicBezTo>
                  <a:pt x="32286" y="1193"/>
                  <a:pt x="30926" y="1297"/>
                  <a:pt x="29587" y="1005"/>
                </a:cubicBezTo>
                <a:cubicBezTo>
                  <a:pt x="29377" y="963"/>
                  <a:pt x="29147" y="984"/>
                  <a:pt x="28917" y="984"/>
                </a:cubicBezTo>
                <a:cubicBezTo>
                  <a:pt x="27473" y="1005"/>
                  <a:pt x="26030" y="1005"/>
                  <a:pt x="24586" y="1088"/>
                </a:cubicBezTo>
                <a:cubicBezTo>
                  <a:pt x="23310" y="1151"/>
                  <a:pt x="22033" y="1046"/>
                  <a:pt x="20778" y="1444"/>
                </a:cubicBezTo>
                <a:cubicBezTo>
                  <a:pt x="20569" y="1507"/>
                  <a:pt x="20338" y="1465"/>
                  <a:pt x="20087" y="1486"/>
                </a:cubicBezTo>
                <a:cubicBezTo>
                  <a:pt x="19794" y="1507"/>
                  <a:pt x="19522" y="1507"/>
                  <a:pt x="19230" y="1611"/>
                </a:cubicBezTo>
                <a:cubicBezTo>
                  <a:pt x="18434" y="1883"/>
                  <a:pt x="17660" y="1862"/>
                  <a:pt x="16844" y="1883"/>
                </a:cubicBezTo>
                <a:cubicBezTo>
                  <a:pt x="16007" y="1904"/>
                  <a:pt x="15170" y="1904"/>
                  <a:pt x="14354" y="1925"/>
                </a:cubicBezTo>
                <a:cubicBezTo>
                  <a:pt x="10881" y="2009"/>
                  <a:pt x="7387" y="2114"/>
                  <a:pt x="3893" y="2176"/>
                </a:cubicBezTo>
                <a:cubicBezTo>
                  <a:pt x="3579" y="2176"/>
                  <a:pt x="3265" y="2114"/>
                  <a:pt x="2951" y="2009"/>
                </a:cubicBezTo>
                <a:cubicBezTo>
                  <a:pt x="2302" y="1800"/>
                  <a:pt x="1654" y="1862"/>
                  <a:pt x="1005" y="1988"/>
                </a:cubicBezTo>
                <a:cubicBezTo>
                  <a:pt x="963" y="2176"/>
                  <a:pt x="942" y="2302"/>
                  <a:pt x="942" y="2427"/>
                </a:cubicBezTo>
                <a:cubicBezTo>
                  <a:pt x="963" y="4290"/>
                  <a:pt x="1026" y="6173"/>
                  <a:pt x="1047" y="8035"/>
                </a:cubicBezTo>
                <a:cubicBezTo>
                  <a:pt x="1340" y="9207"/>
                  <a:pt x="1319" y="10420"/>
                  <a:pt x="1465" y="11613"/>
                </a:cubicBezTo>
                <a:cubicBezTo>
                  <a:pt x="1570" y="12450"/>
                  <a:pt x="1737" y="13287"/>
                  <a:pt x="1696" y="14145"/>
                </a:cubicBezTo>
                <a:cubicBezTo>
                  <a:pt x="1696" y="14563"/>
                  <a:pt x="1696" y="15002"/>
                  <a:pt x="1737" y="15421"/>
                </a:cubicBezTo>
                <a:cubicBezTo>
                  <a:pt x="1779" y="16363"/>
                  <a:pt x="1675" y="17346"/>
                  <a:pt x="1988" y="18246"/>
                </a:cubicBezTo>
                <a:cubicBezTo>
                  <a:pt x="2072" y="18497"/>
                  <a:pt x="2072" y="18769"/>
                  <a:pt x="2072" y="19041"/>
                </a:cubicBezTo>
                <a:cubicBezTo>
                  <a:pt x="2093" y="21070"/>
                  <a:pt x="2114" y="23079"/>
                  <a:pt x="2177" y="25129"/>
                </a:cubicBezTo>
                <a:cubicBezTo>
                  <a:pt x="2177" y="25820"/>
                  <a:pt x="2156" y="26510"/>
                  <a:pt x="2302" y="27159"/>
                </a:cubicBezTo>
                <a:cubicBezTo>
                  <a:pt x="2470" y="27912"/>
                  <a:pt x="2532" y="28666"/>
                  <a:pt x="2532" y="29398"/>
                </a:cubicBezTo>
                <a:cubicBezTo>
                  <a:pt x="2532" y="29691"/>
                  <a:pt x="2574" y="30005"/>
                  <a:pt x="2679" y="30256"/>
                </a:cubicBezTo>
                <a:cubicBezTo>
                  <a:pt x="2825" y="30737"/>
                  <a:pt x="2888" y="31218"/>
                  <a:pt x="2888" y="31700"/>
                </a:cubicBezTo>
                <a:cubicBezTo>
                  <a:pt x="2888" y="32516"/>
                  <a:pt x="2888" y="33352"/>
                  <a:pt x="2909" y="34148"/>
                </a:cubicBezTo>
                <a:cubicBezTo>
                  <a:pt x="2909" y="34545"/>
                  <a:pt x="2888" y="34943"/>
                  <a:pt x="3035" y="35319"/>
                </a:cubicBezTo>
                <a:cubicBezTo>
                  <a:pt x="3160" y="35319"/>
                  <a:pt x="3307" y="35361"/>
                  <a:pt x="3432" y="35361"/>
                </a:cubicBezTo>
                <a:cubicBezTo>
                  <a:pt x="5001" y="35319"/>
                  <a:pt x="6571" y="35298"/>
                  <a:pt x="8140" y="35236"/>
                </a:cubicBezTo>
                <a:cubicBezTo>
                  <a:pt x="8579" y="35194"/>
                  <a:pt x="9019" y="35089"/>
                  <a:pt x="9479" y="35005"/>
                </a:cubicBezTo>
                <a:cubicBezTo>
                  <a:pt x="9730" y="34964"/>
                  <a:pt x="9960" y="34880"/>
                  <a:pt x="10232" y="34880"/>
                </a:cubicBezTo>
                <a:cubicBezTo>
                  <a:pt x="12053" y="34838"/>
                  <a:pt x="13894" y="34796"/>
                  <a:pt x="15693" y="34754"/>
                </a:cubicBezTo>
                <a:cubicBezTo>
                  <a:pt x="15924" y="34754"/>
                  <a:pt x="16175" y="34754"/>
                  <a:pt x="16342" y="34671"/>
                </a:cubicBezTo>
                <a:cubicBezTo>
                  <a:pt x="17012" y="34441"/>
                  <a:pt x="17681" y="34461"/>
                  <a:pt x="18330" y="34357"/>
                </a:cubicBezTo>
                <a:cubicBezTo>
                  <a:pt x="19355" y="34210"/>
                  <a:pt x="20380" y="34106"/>
                  <a:pt x="21364" y="33938"/>
                </a:cubicBezTo>
                <a:cubicBezTo>
                  <a:pt x="22138" y="33813"/>
                  <a:pt x="22891" y="33645"/>
                  <a:pt x="23644" y="33687"/>
                </a:cubicBezTo>
                <a:cubicBezTo>
                  <a:pt x="24084" y="33687"/>
                  <a:pt x="24544" y="33687"/>
                  <a:pt x="24984" y="33645"/>
                </a:cubicBezTo>
                <a:cubicBezTo>
                  <a:pt x="26113" y="33604"/>
                  <a:pt x="27243" y="33708"/>
                  <a:pt x="28331" y="33311"/>
                </a:cubicBezTo>
                <a:cubicBezTo>
                  <a:pt x="28499" y="33269"/>
                  <a:pt x="28645" y="33269"/>
                  <a:pt x="28813" y="33269"/>
                </a:cubicBezTo>
                <a:cubicBezTo>
                  <a:pt x="29712" y="33227"/>
                  <a:pt x="30654" y="33185"/>
                  <a:pt x="31595" y="33185"/>
                </a:cubicBezTo>
                <a:cubicBezTo>
                  <a:pt x="31909" y="33185"/>
                  <a:pt x="32223" y="33227"/>
                  <a:pt x="32537" y="33332"/>
                </a:cubicBezTo>
                <a:cubicBezTo>
                  <a:pt x="32997" y="33499"/>
                  <a:pt x="33416" y="33499"/>
                  <a:pt x="33876" y="33478"/>
                </a:cubicBezTo>
                <a:cubicBezTo>
                  <a:pt x="34587" y="33415"/>
                  <a:pt x="35299" y="33394"/>
                  <a:pt x="35989" y="33373"/>
                </a:cubicBezTo>
                <a:cubicBezTo>
                  <a:pt x="36157" y="33373"/>
                  <a:pt x="36345" y="33373"/>
                  <a:pt x="36471" y="33436"/>
                </a:cubicBezTo>
                <a:cubicBezTo>
                  <a:pt x="36889" y="33666"/>
                  <a:pt x="37328" y="33624"/>
                  <a:pt x="37768" y="33624"/>
                </a:cubicBezTo>
                <a:cubicBezTo>
                  <a:pt x="38019" y="33624"/>
                  <a:pt x="38249" y="33583"/>
                  <a:pt x="38437" y="33666"/>
                </a:cubicBezTo>
                <a:cubicBezTo>
                  <a:pt x="39086" y="33938"/>
                  <a:pt x="39818" y="33834"/>
                  <a:pt x="40488" y="34043"/>
                </a:cubicBezTo>
                <a:cubicBezTo>
                  <a:pt x="40739" y="34127"/>
                  <a:pt x="40990" y="34127"/>
                  <a:pt x="41262" y="34127"/>
                </a:cubicBezTo>
                <a:cubicBezTo>
                  <a:pt x="42099" y="34127"/>
                  <a:pt x="42957" y="34106"/>
                  <a:pt x="43794" y="34085"/>
                </a:cubicBezTo>
                <a:cubicBezTo>
                  <a:pt x="43731" y="33729"/>
                  <a:pt x="43689" y="33415"/>
                  <a:pt x="43689" y="33101"/>
                </a:cubicBezTo>
                <a:cubicBezTo>
                  <a:pt x="43668" y="32306"/>
                  <a:pt x="43689" y="31469"/>
                  <a:pt x="43689" y="30653"/>
                </a:cubicBezTo>
                <a:lnTo>
                  <a:pt x="43606" y="22891"/>
                </a:lnTo>
                <a:cubicBezTo>
                  <a:pt x="43585" y="20317"/>
                  <a:pt x="43564" y="17785"/>
                  <a:pt x="43564" y="15212"/>
                </a:cubicBezTo>
                <a:cubicBezTo>
                  <a:pt x="43564" y="14626"/>
                  <a:pt x="43501" y="14040"/>
                  <a:pt x="43375" y="13475"/>
                </a:cubicBezTo>
                <a:cubicBezTo>
                  <a:pt x="43292" y="13119"/>
                  <a:pt x="43208" y="12764"/>
                  <a:pt x="43208" y="12429"/>
                </a:cubicBezTo>
                <a:cubicBezTo>
                  <a:pt x="43187" y="11801"/>
                  <a:pt x="43250" y="11173"/>
                  <a:pt x="43208" y="10567"/>
                </a:cubicBezTo>
                <a:cubicBezTo>
                  <a:pt x="43208" y="10253"/>
                  <a:pt x="43208" y="9876"/>
                  <a:pt x="43103" y="9604"/>
                </a:cubicBezTo>
                <a:cubicBezTo>
                  <a:pt x="42894" y="8976"/>
                  <a:pt x="42831" y="8349"/>
                  <a:pt x="42873" y="7658"/>
                </a:cubicBezTo>
                <a:cubicBezTo>
                  <a:pt x="42894" y="7240"/>
                  <a:pt x="42894" y="6800"/>
                  <a:pt x="42894" y="6382"/>
                </a:cubicBezTo>
                <a:cubicBezTo>
                  <a:pt x="42894" y="5733"/>
                  <a:pt x="42894" y="5064"/>
                  <a:pt x="42852" y="4415"/>
                </a:cubicBezTo>
                <a:cubicBezTo>
                  <a:pt x="42748" y="3599"/>
                  <a:pt x="42622" y="2825"/>
                  <a:pt x="42476" y="182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5" r:id="rId3"/>
    <p:sldLayoutId id="2147483658" r:id="rId4"/>
    <p:sldLayoutId id="2147483659" r:id="rId5"/>
    <p:sldLayoutId id="2147483671" r:id="rId6"/>
    <p:sldLayoutId id="2147483676" r:id="rId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jpeg"/><Relationship Id="rId12" Type="http://schemas.openxmlformats.org/officeDocument/2006/relationships/oleObject" Target="../embeddings/oleObject15.bin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11" Type="http://schemas.openxmlformats.org/officeDocument/2006/relationships/image" Target="../media/image18.wmf"/><Relationship Id="rId5" Type="http://schemas.openxmlformats.org/officeDocument/2006/relationships/image" Target="../media/image4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4.bin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48.png"/><Relationship Id="rId5" Type="http://schemas.openxmlformats.org/officeDocument/2006/relationships/image" Target="../media/image27.png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8.bin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1.png"/><Relationship Id="rId9" Type="http://schemas.openxmlformats.org/officeDocument/2006/relationships/image" Target="../media/image30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1.wmf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oleObject" Target="../embeddings/oleObject19.bin"/><Relationship Id="rId5" Type="http://schemas.openxmlformats.org/officeDocument/2006/relationships/audio" Target="../media/audio1.wav"/><Relationship Id="rId10" Type="http://schemas.openxmlformats.org/officeDocument/2006/relationships/image" Target="../media/image27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4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microsoft.com/office/2007/relationships/media" Target="../media/media3.mp4"/><Relationship Id="rId1" Type="http://schemas.openxmlformats.org/officeDocument/2006/relationships/video" Target="NULL" TargetMode="Externa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5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6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png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4.png"/><Relationship Id="rId11" Type="http://schemas.openxmlformats.org/officeDocument/2006/relationships/image" Target="../media/image11.jpe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10.png"/><Relationship Id="rId1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wmf"/><Relationship Id="rId17" Type="http://schemas.openxmlformats.org/officeDocument/2006/relationships/image" Target="../media/image40.png"/><Relationship Id="rId2" Type="http://schemas.microsoft.com/office/2007/relationships/media" Target="../media/media1.mp4"/><Relationship Id="rId16" Type="http://schemas.openxmlformats.org/officeDocument/2006/relationships/image" Target="../media/image11.jpeg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3.png"/><Relationship Id="rId15" Type="http://schemas.openxmlformats.org/officeDocument/2006/relationships/image" Target="../media/image39.png"/><Relationship Id="rId10" Type="http://schemas.openxmlformats.org/officeDocument/2006/relationships/image" Target="../media/image14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jpeg"/><Relationship Id="rId12" Type="http://schemas.openxmlformats.org/officeDocument/2006/relationships/oleObject" Target="../embeddings/oleObject7.bin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11" Type="http://schemas.openxmlformats.org/officeDocument/2006/relationships/image" Target="../media/image18.wmf"/><Relationship Id="rId5" Type="http://schemas.openxmlformats.org/officeDocument/2006/relationships/image" Target="../media/image4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jpeg"/><Relationship Id="rId12" Type="http://schemas.openxmlformats.org/officeDocument/2006/relationships/oleObject" Target="../embeddings/oleObject11.bin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6" Type="http://schemas.openxmlformats.org/officeDocument/2006/relationships/image" Target="../media/image12.png"/><Relationship Id="rId11" Type="http://schemas.openxmlformats.org/officeDocument/2006/relationships/image" Target="../media/image18.wmf"/><Relationship Id="rId5" Type="http://schemas.openxmlformats.org/officeDocument/2006/relationships/image" Target="../media/image4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33"/>
          <p:cNvSpPr txBox="1">
            <a:spLocks noGrp="1"/>
          </p:cNvSpPr>
          <p:nvPr>
            <p:ph type="ctrTitle"/>
          </p:nvPr>
        </p:nvSpPr>
        <p:spPr>
          <a:xfrm>
            <a:off x="1238249" y="1008538"/>
            <a:ext cx="6667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 err="1"/>
              <a:t>Tiết</a:t>
            </a:r>
            <a:r>
              <a:rPr lang="en-GB" dirty="0"/>
              <a:t> 56: </a:t>
            </a:r>
            <a:r>
              <a:rPr lang="en-GB" dirty="0" err="1"/>
              <a:t>Đa</a:t>
            </a:r>
            <a:r>
              <a:rPr lang="en-GB" dirty="0"/>
              <a:t> </a:t>
            </a:r>
            <a:r>
              <a:rPr lang="en-GB" dirty="0" err="1"/>
              <a:t>thức</a:t>
            </a:r>
            <a:r>
              <a:rPr lang="en-GB" dirty="0"/>
              <a:t> </a:t>
            </a:r>
            <a:r>
              <a:rPr lang="en-GB" dirty="0" err="1"/>
              <a:t>một</a:t>
            </a:r>
            <a:r>
              <a:rPr lang="en-GB" dirty="0"/>
              <a:t> </a:t>
            </a:r>
            <a:r>
              <a:rPr lang="en-GB" dirty="0" err="1"/>
              <a:t>biến</a:t>
            </a:r>
            <a:r>
              <a:rPr lang="en-GB" dirty="0"/>
              <a:t> </a:t>
            </a:r>
            <a:endParaRPr dirty="0"/>
          </a:p>
        </p:txBody>
      </p:sp>
      <p:sp>
        <p:nvSpPr>
          <p:cNvPr id="151" name="Google Shape;151;p33"/>
          <p:cNvSpPr/>
          <p:nvPr/>
        </p:nvSpPr>
        <p:spPr>
          <a:xfrm>
            <a:off x="8267600" y="2675650"/>
            <a:ext cx="313875" cy="324875"/>
          </a:xfrm>
          <a:custGeom>
            <a:avLst/>
            <a:gdLst/>
            <a:ahLst/>
            <a:cxnLst/>
            <a:rect l="l" t="t" r="r" b="b"/>
            <a:pathLst>
              <a:path w="12555" h="12995" extrusionOk="0">
                <a:moveTo>
                  <a:pt x="2742" y="11634"/>
                </a:moveTo>
                <a:cubicBezTo>
                  <a:pt x="2909" y="11321"/>
                  <a:pt x="3160" y="11467"/>
                  <a:pt x="3369" y="11509"/>
                </a:cubicBezTo>
                <a:cubicBezTo>
                  <a:pt x="3872" y="11676"/>
                  <a:pt x="4374" y="11739"/>
                  <a:pt x="4897" y="11593"/>
                </a:cubicBezTo>
                <a:cubicBezTo>
                  <a:pt x="5002" y="11572"/>
                  <a:pt x="5085" y="11509"/>
                  <a:pt x="5148" y="11467"/>
                </a:cubicBezTo>
                <a:cubicBezTo>
                  <a:pt x="4562" y="10253"/>
                  <a:pt x="3976" y="9061"/>
                  <a:pt x="3369" y="7826"/>
                </a:cubicBezTo>
                <a:lnTo>
                  <a:pt x="2784" y="7826"/>
                </a:lnTo>
                <a:cubicBezTo>
                  <a:pt x="2512" y="7826"/>
                  <a:pt x="2323" y="7701"/>
                  <a:pt x="2261" y="7429"/>
                </a:cubicBezTo>
                <a:cubicBezTo>
                  <a:pt x="2177" y="7178"/>
                  <a:pt x="2261" y="6968"/>
                  <a:pt x="2470" y="6801"/>
                </a:cubicBezTo>
                <a:cubicBezTo>
                  <a:pt x="2595" y="6696"/>
                  <a:pt x="2742" y="6613"/>
                  <a:pt x="2888" y="6508"/>
                </a:cubicBezTo>
                <a:cubicBezTo>
                  <a:pt x="2805" y="4918"/>
                  <a:pt x="2637" y="4395"/>
                  <a:pt x="1968" y="3328"/>
                </a:cubicBezTo>
                <a:cubicBezTo>
                  <a:pt x="1842" y="3411"/>
                  <a:pt x="1675" y="3453"/>
                  <a:pt x="1570" y="3558"/>
                </a:cubicBezTo>
                <a:cubicBezTo>
                  <a:pt x="1340" y="3788"/>
                  <a:pt x="1131" y="4081"/>
                  <a:pt x="900" y="4311"/>
                </a:cubicBezTo>
                <a:cubicBezTo>
                  <a:pt x="796" y="4416"/>
                  <a:pt x="587" y="4479"/>
                  <a:pt x="419" y="4499"/>
                </a:cubicBezTo>
                <a:cubicBezTo>
                  <a:pt x="315" y="4499"/>
                  <a:pt x="189" y="4395"/>
                  <a:pt x="1" y="4311"/>
                </a:cubicBezTo>
                <a:cubicBezTo>
                  <a:pt x="294" y="3935"/>
                  <a:pt x="545" y="3558"/>
                  <a:pt x="817" y="3223"/>
                </a:cubicBezTo>
                <a:cubicBezTo>
                  <a:pt x="1068" y="2909"/>
                  <a:pt x="1340" y="2595"/>
                  <a:pt x="1633" y="2282"/>
                </a:cubicBezTo>
                <a:cubicBezTo>
                  <a:pt x="1591" y="2051"/>
                  <a:pt x="1549" y="1779"/>
                  <a:pt x="1570" y="1486"/>
                </a:cubicBezTo>
                <a:cubicBezTo>
                  <a:pt x="1591" y="1340"/>
                  <a:pt x="1696" y="1173"/>
                  <a:pt x="1842" y="1068"/>
                </a:cubicBezTo>
                <a:cubicBezTo>
                  <a:pt x="2009" y="942"/>
                  <a:pt x="2219" y="1026"/>
                  <a:pt x="2386" y="1173"/>
                </a:cubicBezTo>
                <a:lnTo>
                  <a:pt x="2616" y="1486"/>
                </a:lnTo>
                <a:cubicBezTo>
                  <a:pt x="2721" y="1486"/>
                  <a:pt x="2805" y="1507"/>
                  <a:pt x="2846" y="1466"/>
                </a:cubicBezTo>
                <a:cubicBezTo>
                  <a:pt x="3453" y="942"/>
                  <a:pt x="4165" y="754"/>
                  <a:pt x="4918" y="649"/>
                </a:cubicBezTo>
                <a:cubicBezTo>
                  <a:pt x="5838" y="524"/>
                  <a:pt x="6759" y="336"/>
                  <a:pt x="7659" y="189"/>
                </a:cubicBezTo>
                <a:cubicBezTo>
                  <a:pt x="8538" y="1"/>
                  <a:pt x="9207" y="419"/>
                  <a:pt x="9835" y="922"/>
                </a:cubicBezTo>
                <a:cubicBezTo>
                  <a:pt x="10253" y="1256"/>
                  <a:pt x="10358" y="2282"/>
                  <a:pt x="10065" y="2742"/>
                </a:cubicBezTo>
                <a:cubicBezTo>
                  <a:pt x="9709" y="3286"/>
                  <a:pt x="9312" y="3809"/>
                  <a:pt x="8914" y="4332"/>
                </a:cubicBezTo>
                <a:cubicBezTo>
                  <a:pt x="8789" y="4499"/>
                  <a:pt x="8663" y="4646"/>
                  <a:pt x="8475" y="4897"/>
                </a:cubicBezTo>
                <a:cubicBezTo>
                  <a:pt x="8705" y="4939"/>
                  <a:pt x="8872" y="5002"/>
                  <a:pt x="9019" y="5023"/>
                </a:cubicBezTo>
                <a:cubicBezTo>
                  <a:pt x="9709" y="5127"/>
                  <a:pt x="10379" y="5211"/>
                  <a:pt x="11069" y="5357"/>
                </a:cubicBezTo>
                <a:cubicBezTo>
                  <a:pt x="12011" y="5587"/>
                  <a:pt x="12555" y="6466"/>
                  <a:pt x="12408" y="7408"/>
                </a:cubicBezTo>
                <a:cubicBezTo>
                  <a:pt x="12262" y="8287"/>
                  <a:pt x="11927" y="9124"/>
                  <a:pt x="11279" y="9793"/>
                </a:cubicBezTo>
                <a:cubicBezTo>
                  <a:pt x="10484" y="10567"/>
                  <a:pt x="9647" y="11279"/>
                  <a:pt x="8642" y="11718"/>
                </a:cubicBezTo>
                <a:cubicBezTo>
                  <a:pt x="8600" y="11739"/>
                  <a:pt x="8579" y="11739"/>
                  <a:pt x="8559" y="11760"/>
                </a:cubicBezTo>
                <a:cubicBezTo>
                  <a:pt x="7408" y="12471"/>
                  <a:pt x="6131" y="12681"/>
                  <a:pt x="4813" y="12869"/>
                </a:cubicBezTo>
                <a:cubicBezTo>
                  <a:pt x="3767" y="12994"/>
                  <a:pt x="3223" y="12681"/>
                  <a:pt x="2742" y="11634"/>
                </a:cubicBezTo>
                <a:close/>
                <a:moveTo>
                  <a:pt x="6759" y="11258"/>
                </a:moveTo>
                <a:cubicBezTo>
                  <a:pt x="7178" y="11049"/>
                  <a:pt x="7596" y="10839"/>
                  <a:pt x="8035" y="10651"/>
                </a:cubicBezTo>
                <a:cubicBezTo>
                  <a:pt x="8956" y="10274"/>
                  <a:pt x="9688" y="9647"/>
                  <a:pt x="10358" y="8998"/>
                </a:cubicBezTo>
                <a:cubicBezTo>
                  <a:pt x="10860" y="8538"/>
                  <a:pt x="11069" y="7931"/>
                  <a:pt x="11195" y="7261"/>
                </a:cubicBezTo>
                <a:cubicBezTo>
                  <a:pt x="11279" y="6927"/>
                  <a:pt x="11111" y="6675"/>
                  <a:pt x="10776" y="6529"/>
                </a:cubicBezTo>
                <a:cubicBezTo>
                  <a:pt x="10672" y="6508"/>
                  <a:pt x="10588" y="6466"/>
                  <a:pt x="10484" y="6466"/>
                </a:cubicBezTo>
                <a:cubicBezTo>
                  <a:pt x="9521" y="6278"/>
                  <a:pt x="8517" y="6090"/>
                  <a:pt x="7533" y="6383"/>
                </a:cubicBezTo>
                <a:cubicBezTo>
                  <a:pt x="7240" y="6466"/>
                  <a:pt x="6926" y="6508"/>
                  <a:pt x="6613" y="6529"/>
                </a:cubicBezTo>
                <a:cubicBezTo>
                  <a:pt x="5880" y="6613"/>
                  <a:pt x="5274" y="7010"/>
                  <a:pt x="4646" y="7345"/>
                </a:cubicBezTo>
                <a:cubicBezTo>
                  <a:pt x="5106" y="8831"/>
                  <a:pt x="5922" y="10379"/>
                  <a:pt x="6759" y="11258"/>
                </a:cubicBezTo>
                <a:close/>
                <a:moveTo>
                  <a:pt x="4144" y="6090"/>
                </a:moveTo>
                <a:cubicBezTo>
                  <a:pt x="4604" y="5859"/>
                  <a:pt x="4939" y="5650"/>
                  <a:pt x="5294" y="5525"/>
                </a:cubicBezTo>
                <a:cubicBezTo>
                  <a:pt x="6801" y="4939"/>
                  <a:pt x="7847" y="3872"/>
                  <a:pt x="8747" y="2595"/>
                </a:cubicBezTo>
                <a:cubicBezTo>
                  <a:pt x="9228" y="1863"/>
                  <a:pt x="9123" y="1507"/>
                  <a:pt x="8266" y="1277"/>
                </a:cubicBezTo>
                <a:cubicBezTo>
                  <a:pt x="8056" y="1235"/>
                  <a:pt x="7805" y="1256"/>
                  <a:pt x="7554" y="1277"/>
                </a:cubicBezTo>
                <a:cubicBezTo>
                  <a:pt x="6675" y="1424"/>
                  <a:pt x="5818" y="1633"/>
                  <a:pt x="4918" y="1738"/>
                </a:cubicBezTo>
                <a:cubicBezTo>
                  <a:pt x="4206" y="1800"/>
                  <a:pt x="3641" y="2114"/>
                  <a:pt x="3097" y="2700"/>
                </a:cubicBezTo>
                <a:cubicBezTo>
                  <a:pt x="3307" y="3223"/>
                  <a:pt x="3537" y="3746"/>
                  <a:pt x="3704" y="4290"/>
                </a:cubicBezTo>
                <a:cubicBezTo>
                  <a:pt x="3934" y="4834"/>
                  <a:pt x="3997" y="5420"/>
                  <a:pt x="4144" y="609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33"/>
          <p:cNvSpPr/>
          <p:nvPr/>
        </p:nvSpPr>
        <p:spPr>
          <a:xfrm>
            <a:off x="557800" y="4070913"/>
            <a:ext cx="283550" cy="431575"/>
          </a:xfrm>
          <a:custGeom>
            <a:avLst/>
            <a:gdLst/>
            <a:ahLst/>
            <a:cxnLst/>
            <a:rect l="l" t="t" r="r" b="b"/>
            <a:pathLst>
              <a:path w="11342" h="17263" extrusionOk="0">
                <a:moveTo>
                  <a:pt x="7826" y="9709"/>
                </a:moveTo>
                <a:cubicBezTo>
                  <a:pt x="7324" y="10316"/>
                  <a:pt x="6738" y="10420"/>
                  <a:pt x="6110" y="10399"/>
                </a:cubicBezTo>
                <a:cubicBezTo>
                  <a:pt x="5797" y="10399"/>
                  <a:pt x="5483" y="10504"/>
                  <a:pt x="5169" y="10630"/>
                </a:cubicBezTo>
                <a:cubicBezTo>
                  <a:pt x="4750" y="10776"/>
                  <a:pt x="4353" y="10985"/>
                  <a:pt x="3976" y="11195"/>
                </a:cubicBezTo>
                <a:cubicBezTo>
                  <a:pt x="3411" y="11487"/>
                  <a:pt x="2867" y="11739"/>
                  <a:pt x="2261" y="11822"/>
                </a:cubicBezTo>
                <a:cubicBezTo>
                  <a:pt x="2030" y="11843"/>
                  <a:pt x="1821" y="12011"/>
                  <a:pt x="1549" y="12136"/>
                </a:cubicBezTo>
                <a:cubicBezTo>
                  <a:pt x="1486" y="12868"/>
                  <a:pt x="1403" y="13580"/>
                  <a:pt x="1382" y="14312"/>
                </a:cubicBezTo>
                <a:cubicBezTo>
                  <a:pt x="1361" y="14919"/>
                  <a:pt x="1361" y="15547"/>
                  <a:pt x="1319" y="16153"/>
                </a:cubicBezTo>
                <a:cubicBezTo>
                  <a:pt x="1319" y="16384"/>
                  <a:pt x="1298" y="16635"/>
                  <a:pt x="1193" y="16844"/>
                </a:cubicBezTo>
                <a:cubicBezTo>
                  <a:pt x="1131" y="17011"/>
                  <a:pt x="942" y="17158"/>
                  <a:pt x="775" y="17221"/>
                </a:cubicBezTo>
                <a:cubicBezTo>
                  <a:pt x="566" y="17262"/>
                  <a:pt x="377" y="17116"/>
                  <a:pt x="336" y="16907"/>
                </a:cubicBezTo>
                <a:cubicBezTo>
                  <a:pt x="252" y="16551"/>
                  <a:pt x="168" y="16195"/>
                  <a:pt x="147" y="15840"/>
                </a:cubicBezTo>
                <a:cubicBezTo>
                  <a:pt x="1" y="13454"/>
                  <a:pt x="231" y="11132"/>
                  <a:pt x="629" y="8788"/>
                </a:cubicBezTo>
                <a:cubicBezTo>
                  <a:pt x="942" y="7073"/>
                  <a:pt x="1382" y="5399"/>
                  <a:pt x="1737" y="3662"/>
                </a:cubicBezTo>
                <a:cubicBezTo>
                  <a:pt x="1905" y="2888"/>
                  <a:pt x="2302" y="2156"/>
                  <a:pt x="2365" y="1319"/>
                </a:cubicBezTo>
                <a:cubicBezTo>
                  <a:pt x="2407" y="1026"/>
                  <a:pt x="2616" y="712"/>
                  <a:pt x="2825" y="461"/>
                </a:cubicBezTo>
                <a:cubicBezTo>
                  <a:pt x="3160" y="42"/>
                  <a:pt x="3830" y="0"/>
                  <a:pt x="4227" y="419"/>
                </a:cubicBezTo>
                <a:cubicBezTo>
                  <a:pt x="4395" y="607"/>
                  <a:pt x="4520" y="816"/>
                  <a:pt x="4646" y="1005"/>
                </a:cubicBezTo>
                <a:cubicBezTo>
                  <a:pt x="6215" y="3432"/>
                  <a:pt x="7701" y="5901"/>
                  <a:pt x="8935" y="8516"/>
                </a:cubicBezTo>
                <a:cubicBezTo>
                  <a:pt x="9312" y="9290"/>
                  <a:pt x="9772" y="10002"/>
                  <a:pt x="10170" y="10755"/>
                </a:cubicBezTo>
                <a:cubicBezTo>
                  <a:pt x="10504" y="11404"/>
                  <a:pt x="10818" y="12073"/>
                  <a:pt x="11132" y="12722"/>
                </a:cubicBezTo>
                <a:cubicBezTo>
                  <a:pt x="11216" y="12848"/>
                  <a:pt x="11258" y="13036"/>
                  <a:pt x="11300" y="13182"/>
                </a:cubicBezTo>
                <a:cubicBezTo>
                  <a:pt x="11341" y="13705"/>
                  <a:pt x="10797" y="14103"/>
                  <a:pt x="10295" y="13894"/>
                </a:cubicBezTo>
                <a:cubicBezTo>
                  <a:pt x="9940" y="13747"/>
                  <a:pt x="9668" y="13496"/>
                  <a:pt x="9563" y="13140"/>
                </a:cubicBezTo>
                <a:cubicBezTo>
                  <a:pt x="9228" y="11906"/>
                  <a:pt x="8370" y="10964"/>
                  <a:pt x="7826" y="9709"/>
                </a:cubicBezTo>
                <a:close/>
                <a:moveTo>
                  <a:pt x="3600" y="2386"/>
                </a:moveTo>
                <a:cubicBezTo>
                  <a:pt x="2637" y="4813"/>
                  <a:pt x="2323" y="7156"/>
                  <a:pt x="1821" y="9416"/>
                </a:cubicBezTo>
                <a:cubicBezTo>
                  <a:pt x="1779" y="9709"/>
                  <a:pt x="1821" y="10044"/>
                  <a:pt x="1821" y="10420"/>
                </a:cubicBezTo>
                <a:cubicBezTo>
                  <a:pt x="2114" y="10399"/>
                  <a:pt x="2344" y="10399"/>
                  <a:pt x="2553" y="10316"/>
                </a:cubicBezTo>
                <a:cubicBezTo>
                  <a:pt x="2930" y="10148"/>
                  <a:pt x="3286" y="9981"/>
                  <a:pt x="3662" y="9772"/>
                </a:cubicBezTo>
                <a:cubicBezTo>
                  <a:pt x="4709" y="9165"/>
                  <a:pt x="5776" y="8746"/>
                  <a:pt x="7010" y="8935"/>
                </a:cubicBezTo>
                <a:cubicBezTo>
                  <a:pt x="7094" y="8935"/>
                  <a:pt x="7136" y="8872"/>
                  <a:pt x="7324" y="8830"/>
                </a:cubicBezTo>
                <a:cubicBezTo>
                  <a:pt x="6320" y="6633"/>
                  <a:pt x="5169" y="4541"/>
                  <a:pt x="3600" y="23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33"/>
          <p:cNvSpPr/>
          <p:nvPr/>
        </p:nvSpPr>
        <p:spPr>
          <a:xfrm>
            <a:off x="8596463" y="4578063"/>
            <a:ext cx="297150" cy="326950"/>
          </a:xfrm>
          <a:custGeom>
            <a:avLst/>
            <a:gdLst/>
            <a:ahLst/>
            <a:cxnLst/>
            <a:rect l="l" t="t" r="r" b="b"/>
            <a:pathLst>
              <a:path w="11886" h="13078" extrusionOk="0">
                <a:moveTo>
                  <a:pt x="11195" y="8181"/>
                </a:moveTo>
                <a:cubicBezTo>
                  <a:pt x="11864" y="8997"/>
                  <a:pt x="11885" y="9102"/>
                  <a:pt x="11509" y="9772"/>
                </a:cubicBezTo>
                <a:cubicBezTo>
                  <a:pt x="11027" y="10650"/>
                  <a:pt x="10483" y="11425"/>
                  <a:pt x="9521" y="11843"/>
                </a:cubicBezTo>
                <a:cubicBezTo>
                  <a:pt x="8956" y="12073"/>
                  <a:pt x="8496" y="12450"/>
                  <a:pt x="7952" y="12680"/>
                </a:cubicBezTo>
                <a:cubicBezTo>
                  <a:pt x="7052" y="13057"/>
                  <a:pt x="6131" y="13078"/>
                  <a:pt x="5190" y="12806"/>
                </a:cubicBezTo>
                <a:cubicBezTo>
                  <a:pt x="4813" y="12701"/>
                  <a:pt x="4353" y="12638"/>
                  <a:pt x="3934" y="12596"/>
                </a:cubicBezTo>
                <a:cubicBezTo>
                  <a:pt x="3349" y="12575"/>
                  <a:pt x="2888" y="12345"/>
                  <a:pt x="2512" y="11906"/>
                </a:cubicBezTo>
                <a:cubicBezTo>
                  <a:pt x="2030" y="11404"/>
                  <a:pt x="1570" y="10922"/>
                  <a:pt x="1068" y="10462"/>
                </a:cubicBezTo>
                <a:cubicBezTo>
                  <a:pt x="419" y="9834"/>
                  <a:pt x="147" y="9039"/>
                  <a:pt x="105" y="8181"/>
                </a:cubicBezTo>
                <a:cubicBezTo>
                  <a:pt x="43" y="7428"/>
                  <a:pt x="1" y="6633"/>
                  <a:pt x="126" y="5880"/>
                </a:cubicBezTo>
                <a:cubicBezTo>
                  <a:pt x="377" y="4185"/>
                  <a:pt x="984" y="2616"/>
                  <a:pt x="2240" y="1360"/>
                </a:cubicBezTo>
                <a:cubicBezTo>
                  <a:pt x="2574" y="1026"/>
                  <a:pt x="2993" y="858"/>
                  <a:pt x="3411" y="649"/>
                </a:cubicBezTo>
                <a:cubicBezTo>
                  <a:pt x="4750" y="0"/>
                  <a:pt x="6131" y="42"/>
                  <a:pt x="7533" y="210"/>
                </a:cubicBezTo>
                <a:cubicBezTo>
                  <a:pt x="8203" y="293"/>
                  <a:pt x="8642" y="1067"/>
                  <a:pt x="8391" y="1716"/>
                </a:cubicBezTo>
                <a:cubicBezTo>
                  <a:pt x="8370" y="1821"/>
                  <a:pt x="8203" y="1883"/>
                  <a:pt x="8077" y="1967"/>
                </a:cubicBezTo>
                <a:cubicBezTo>
                  <a:pt x="7805" y="1716"/>
                  <a:pt x="7575" y="1486"/>
                  <a:pt x="7324" y="1256"/>
                </a:cubicBezTo>
                <a:cubicBezTo>
                  <a:pt x="6299" y="1256"/>
                  <a:pt x="5336" y="1298"/>
                  <a:pt x="4332" y="1695"/>
                </a:cubicBezTo>
                <a:cubicBezTo>
                  <a:pt x="3244" y="2135"/>
                  <a:pt x="2658" y="2951"/>
                  <a:pt x="2219" y="3913"/>
                </a:cubicBezTo>
                <a:cubicBezTo>
                  <a:pt x="1612" y="5231"/>
                  <a:pt x="1528" y="6612"/>
                  <a:pt x="1675" y="8035"/>
                </a:cubicBezTo>
                <a:cubicBezTo>
                  <a:pt x="1696" y="8391"/>
                  <a:pt x="1821" y="8809"/>
                  <a:pt x="2051" y="9081"/>
                </a:cubicBezTo>
                <a:cubicBezTo>
                  <a:pt x="2553" y="9646"/>
                  <a:pt x="3097" y="10169"/>
                  <a:pt x="3683" y="10692"/>
                </a:cubicBezTo>
                <a:cubicBezTo>
                  <a:pt x="3809" y="10818"/>
                  <a:pt x="4039" y="10860"/>
                  <a:pt x="4248" y="10902"/>
                </a:cubicBezTo>
                <a:cubicBezTo>
                  <a:pt x="4667" y="11006"/>
                  <a:pt x="5085" y="11006"/>
                  <a:pt x="5483" y="11174"/>
                </a:cubicBezTo>
                <a:cubicBezTo>
                  <a:pt x="6403" y="11508"/>
                  <a:pt x="7240" y="11278"/>
                  <a:pt x="8056" y="10818"/>
                </a:cubicBezTo>
                <a:cubicBezTo>
                  <a:pt x="9123" y="10232"/>
                  <a:pt x="10149" y="9521"/>
                  <a:pt x="10818" y="8453"/>
                </a:cubicBezTo>
                <a:cubicBezTo>
                  <a:pt x="10902" y="8412"/>
                  <a:pt x="11027" y="8349"/>
                  <a:pt x="11195" y="818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4" name="Google Shape;154;p33"/>
          <p:cNvGrpSpPr/>
          <p:nvPr/>
        </p:nvGrpSpPr>
        <p:grpSpPr>
          <a:xfrm>
            <a:off x="3503830" y="346800"/>
            <a:ext cx="741250" cy="792000"/>
            <a:chOff x="-3118700" y="2365900"/>
            <a:chExt cx="741250" cy="792000"/>
          </a:xfrm>
        </p:grpSpPr>
        <p:sp>
          <p:nvSpPr>
            <p:cNvPr id="155" name="Google Shape;155;p33"/>
            <p:cNvSpPr/>
            <p:nvPr/>
          </p:nvSpPr>
          <p:spPr>
            <a:xfrm>
              <a:off x="-2848250" y="2598675"/>
              <a:ext cx="266800" cy="290350"/>
            </a:xfrm>
            <a:custGeom>
              <a:avLst/>
              <a:gdLst/>
              <a:ahLst/>
              <a:cxnLst/>
              <a:rect l="l" t="t" r="r" b="b"/>
              <a:pathLst>
                <a:path w="10672" h="11614" extrusionOk="0">
                  <a:moveTo>
                    <a:pt x="3139" y="1005"/>
                  </a:moveTo>
                  <a:cubicBezTo>
                    <a:pt x="3013" y="775"/>
                    <a:pt x="2929" y="628"/>
                    <a:pt x="2846" y="503"/>
                  </a:cubicBezTo>
                  <a:cubicBezTo>
                    <a:pt x="2950" y="419"/>
                    <a:pt x="3034" y="315"/>
                    <a:pt x="3139" y="294"/>
                  </a:cubicBezTo>
                  <a:cubicBezTo>
                    <a:pt x="4394" y="105"/>
                    <a:pt x="5649" y="1"/>
                    <a:pt x="6779" y="817"/>
                  </a:cubicBezTo>
                  <a:cubicBezTo>
                    <a:pt x="7030" y="1005"/>
                    <a:pt x="7302" y="1193"/>
                    <a:pt x="7553" y="1340"/>
                  </a:cubicBezTo>
                  <a:cubicBezTo>
                    <a:pt x="8118" y="1675"/>
                    <a:pt x="8516" y="2135"/>
                    <a:pt x="8872" y="2679"/>
                  </a:cubicBezTo>
                  <a:cubicBezTo>
                    <a:pt x="9227" y="3286"/>
                    <a:pt x="9625" y="3872"/>
                    <a:pt x="10022" y="4457"/>
                  </a:cubicBezTo>
                  <a:cubicBezTo>
                    <a:pt x="10441" y="5106"/>
                    <a:pt x="10671" y="5797"/>
                    <a:pt x="10650" y="6571"/>
                  </a:cubicBezTo>
                  <a:cubicBezTo>
                    <a:pt x="10608" y="7115"/>
                    <a:pt x="10650" y="7680"/>
                    <a:pt x="10587" y="8224"/>
                  </a:cubicBezTo>
                  <a:cubicBezTo>
                    <a:pt x="10546" y="8872"/>
                    <a:pt x="10294" y="9416"/>
                    <a:pt x="9813" y="9898"/>
                  </a:cubicBezTo>
                  <a:cubicBezTo>
                    <a:pt x="9123" y="10525"/>
                    <a:pt x="8390" y="11048"/>
                    <a:pt x="7470" y="11237"/>
                  </a:cubicBezTo>
                  <a:cubicBezTo>
                    <a:pt x="6926" y="11362"/>
                    <a:pt x="6403" y="11488"/>
                    <a:pt x="5859" y="11551"/>
                  </a:cubicBezTo>
                  <a:cubicBezTo>
                    <a:pt x="5147" y="11613"/>
                    <a:pt x="4478" y="11509"/>
                    <a:pt x="3787" y="11258"/>
                  </a:cubicBezTo>
                  <a:cubicBezTo>
                    <a:pt x="2636" y="10818"/>
                    <a:pt x="1758" y="10107"/>
                    <a:pt x="942" y="9207"/>
                  </a:cubicBezTo>
                  <a:cubicBezTo>
                    <a:pt x="628" y="8872"/>
                    <a:pt x="419" y="8538"/>
                    <a:pt x="439" y="8056"/>
                  </a:cubicBezTo>
                  <a:cubicBezTo>
                    <a:pt x="439" y="7805"/>
                    <a:pt x="439" y="7491"/>
                    <a:pt x="377" y="7261"/>
                  </a:cubicBezTo>
                  <a:cubicBezTo>
                    <a:pt x="0" y="6257"/>
                    <a:pt x="230" y="5294"/>
                    <a:pt x="544" y="4353"/>
                  </a:cubicBezTo>
                  <a:cubicBezTo>
                    <a:pt x="1046" y="2888"/>
                    <a:pt x="1067" y="2888"/>
                    <a:pt x="2323" y="1758"/>
                  </a:cubicBezTo>
                  <a:cubicBezTo>
                    <a:pt x="2574" y="1549"/>
                    <a:pt x="2825" y="1298"/>
                    <a:pt x="3139" y="1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156" name="Google Shape;156;p33"/>
            <p:cNvSpPr/>
            <p:nvPr/>
          </p:nvSpPr>
          <p:spPr>
            <a:xfrm>
              <a:off x="-2877550" y="2577750"/>
              <a:ext cx="325375" cy="344750"/>
            </a:xfrm>
            <a:custGeom>
              <a:avLst/>
              <a:gdLst/>
              <a:ahLst/>
              <a:cxnLst/>
              <a:rect l="l" t="t" r="r" b="b"/>
              <a:pathLst>
                <a:path w="13015" h="13790" extrusionOk="0">
                  <a:moveTo>
                    <a:pt x="12868" y="7889"/>
                  </a:moveTo>
                  <a:cubicBezTo>
                    <a:pt x="12910" y="8789"/>
                    <a:pt x="13015" y="9563"/>
                    <a:pt x="12701" y="10253"/>
                  </a:cubicBezTo>
                  <a:cubicBezTo>
                    <a:pt x="12575" y="10546"/>
                    <a:pt x="12471" y="10860"/>
                    <a:pt x="12262" y="11090"/>
                  </a:cubicBezTo>
                  <a:cubicBezTo>
                    <a:pt x="11404" y="12095"/>
                    <a:pt x="10399" y="12932"/>
                    <a:pt x="9081" y="13245"/>
                  </a:cubicBezTo>
                  <a:cubicBezTo>
                    <a:pt x="8495" y="13371"/>
                    <a:pt x="7930" y="13559"/>
                    <a:pt x="7345" y="13643"/>
                  </a:cubicBezTo>
                  <a:cubicBezTo>
                    <a:pt x="6277" y="13789"/>
                    <a:pt x="5252" y="13643"/>
                    <a:pt x="4227" y="13245"/>
                  </a:cubicBezTo>
                  <a:cubicBezTo>
                    <a:pt x="2867" y="12722"/>
                    <a:pt x="1904" y="11802"/>
                    <a:pt x="963" y="10776"/>
                  </a:cubicBezTo>
                  <a:cubicBezTo>
                    <a:pt x="775" y="10567"/>
                    <a:pt x="607" y="10337"/>
                    <a:pt x="523" y="10086"/>
                  </a:cubicBezTo>
                  <a:cubicBezTo>
                    <a:pt x="231" y="9061"/>
                    <a:pt x="0" y="8015"/>
                    <a:pt x="21" y="6947"/>
                  </a:cubicBezTo>
                  <a:cubicBezTo>
                    <a:pt x="42" y="5650"/>
                    <a:pt x="544" y="4478"/>
                    <a:pt x="1047" y="3307"/>
                  </a:cubicBezTo>
                  <a:cubicBezTo>
                    <a:pt x="1088" y="3181"/>
                    <a:pt x="1193" y="3014"/>
                    <a:pt x="1298" y="2909"/>
                  </a:cubicBezTo>
                  <a:cubicBezTo>
                    <a:pt x="1695" y="2553"/>
                    <a:pt x="2218" y="2240"/>
                    <a:pt x="2511" y="1779"/>
                  </a:cubicBezTo>
                  <a:cubicBezTo>
                    <a:pt x="2804" y="1340"/>
                    <a:pt x="3181" y="1026"/>
                    <a:pt x="3578" y="712"/>
                  </a:cubicBezTo>
                  <a:cubicBezTo>
                    <a:pt x="3976" y="377"/>
                    <a:pt x="4478" y="210"/>
                    <a:pt x="5001" y="168"/>
                  </a:cubicBezTo>
                  <a:cubicBezTo>
                    <a:pt x="6424" y="1"/>
                    <a:pt x="7721" y="315"/>
                    <a:pt x="8914" y="1152"/>
                  </a:cubicBezTo>
                  <a:cubicBezTo>
                    <a:pt x="9772" y="1758"/>
                    <a:pt x="10546" y="2386"/>
                    <a:pt x="11090" y="3307"/>
                  </a:cubicBezTo>
                  <a:cubicBezTo>
                    <a:pt x="11383" y="3767"/>
                    <a:pt x="11697" y="4227"/>
                    <a:pt x="12031" y="4667"/>
                  </a:cubicBezTo>
                  <a:cubicBezTo>
                    <a:pt x="12638" y="5504"/>
                    <a:pt x="12952" y="6424"/>
                    <a:pt x="12889" y="7429"/>
                  </a:cubicBezTo>
                  <a:cubicBezTo>
                    <a:pt x="12868" y="7638"/>
                    <a:pt x="12868" y="7847"/>
                    <a:pt x="12868" y="7889"/>
                  </a:cubicBezTo>
                  <a:close/>
                  <a:moveTo>
                    <a:pt x="4311" y="1842"/>
                  </a:moveTo>
                  <a:cubicBezTo>
                    <a:pt x="3997" y="2156"/>
                    <a:pt x="3746" y="2386"/>
                    <a:pt x="3474" y="2616"/>
                  </a:cubicBezTo>
                  <a:cubicBezTo>
                    <a:pt x="2239" y="3746"/>
                    <a:pt x="2218" y="3725"/>
                    <a:pt x="1695" y="5211"/>
                  </a:cubicBezTo>
                  <a:cubicBezTo>
                    <a:pt x="1381" y="6152"/>
                    <a:pt x="1151" y="7094"/>
                    <a:pt x="1507" y="8119"/>
                  </a:cubicBezTo>
                  <a:cubicBezTo>
                    <a:pt x="1611" y="8370"/>
                    <a:pt x="1611" y="8663"/>
                    <a:pt x="1591" y="8935"/>
                  </a:cubicBezTo>
                  <a:cubicBezTo>
                    <a:pt x="1591" y="9396"/>
                    <a:pt x="1800" y="9730"/>
                    <a:pt x="2093" y="10086"/>
                  </a:cubicBezTo>
                  <a:cubicBezTo>
                    <a:pt x="2909" y="10965"/>
                    <a:pt x="3788" y="11697"/>
                    <a:pt x="4938" y="12116"/>
                  </a:cubicBezTo>
                  <a:cubicBezTo>
                    <a:pt x="5650" y="12388"/>
                    <a:pt x="6298" y="12492"/>
                    <a:pt x="7010" y="12409"/>
                  </a:cubicBezTo>
                  <a:cubicBezTo>
                    <a:pt x="7554" y="12325"/>
                    <a:pt x="8098" y="12199"/>
                    <a:pt x="8621" y="12095"/>
                  </a:cubicBezTo>
                  <a:cubicBezTo>
                    <a:pt x="9542" y="11885"/>
                    <a:pt x="10274" y="11383"/>
                    <a:pt x="10943" y="10756"/>
                  </a:cubicBezTo>
                  <a:cubicBezTo>
                    <a:pt x="11446" y="10295"/>
                    <a:pt x="11676" y="9730"/>
                    <a:pt x="11738" y="9082"/>
                  </a:cubicBezTo>
                  <a:cubicBezTo>
                    <a:pt x="11759" y="8538"/>
                    <a:pt x="11759" y="7994"/>
                    <a:pt x="11780" y="7429"/>
                  </a:cubicBezTo>
                  <a:cubicBezTo>
                    <a:pt x="11822" y="6655"/>
                    <a:pt x="11571" y="5964"/>
                    <a:pt x="11153" y="5315"/>
                  </a:cubicBezTo>
                  <a:cubicBezTo>
                    <a:pt x="10776" y="4709"/>
                    <a:pt x="10378" y="4144"/>
                    <a:pt x="10002" y="3537"/>
                  </a:cubicBezTo>
                  <a:cubicBezTo>
                    <a:pt x="9667" y="2993"/>
                    <a:pt x="9249" y="2512"/>
                    <a:pt x="8705" y="2198"/>
                  </a:cubicBezTo>
                  <a:cubicBezTo>
                    <a:pt x="8433" y="2051"/>
                    <a:pt x="8181" y="1863"/>
                    <a:pt x="7909" y="1675"/>
                  </a:cubicBezTo>
                  <a:cubicBezTo>
                    <a:pt x="6801" y="859"/>
                    <a:pt x="5545" y="984"/>
                    <a:pt x="4290" y="1152"/>
                  </a:cubicBezTo>
                  <a:cubicBezTo>
                    <a:pt x="4185" y="1193"/>
                    <a:pt x="4101" y="1298"/>
                    <a:pt x="3997" y="1361"/>
                  </a:cubicBezTo>
                  <a:cubicBezTo>
                    <a:pt x="4101" y="1465"/>
                    <a:pt x="4185" y="1612"/>
                    <a:pt x="4311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33"/>
            <p:cNvSpPr/>
            <p:nvPr/>
          </p:nvSpPr>
          <p:spPr>
            <a:xfrm>
              <a:off x="-3102475" y="2877500"/>
              <a:ext cx="144400" cy="69050"/>
            </a:xfrm>
            <a:custGeom>
              <a:avLst/>
              <a:gdLst/>
              <a:ahLst/>
              <a:cxnLst/>
              <a:rect l="l" t="t" r="r" b="b"/>
              <a:pathLst>
                <a:path w="5776" h="2762" extrusionOk="0">
                  <a:moveTo>
                    <a:pt x="1256" y="2762"/>
                  </a:moveTo>
                  <a:cubicBezTo>
                    <a:pt x="1025" y="2720"/>
                    <a:pt x="816" y="2699"/>
                    <a:pt x="628" y="2636"/>
                  </a:cubicBezTo>
                  <a:cubicBezTo>
                    <a:pt x="209" y="2511"/>
                    <a:pt x="0" y="1946"/>
                    <a:pt x="293" y="1569"/>
                  </a:cubicBezTo>
                  <a:cubicBezTo>
                    <a:pt x="398" y="1423"/>
                    <a:pt x="649" y="1297"/>
                    <a:pt x="774" y="1339"/>
                  </a:cubicBezTo>
                  <a:cubicBezTo>
                    <a:pt x="1716" y="1653"/>
                    <a:pt x="2490" y="1276"/>
                    <a:pt x="3181" y="732"/>
                  </a:cubicBezTo>
                  <a:cubicBezTo>
                    <a:pt x="3766" y="293"/>
                    <a:pt x="4436" y="84"/>
                    <a:pt x="5147" y="21"/>
                  </a:cubicBezTo>
                  <a:cubicBezTo>
                    <a:pt x="5545" y="0"/>
                    <a:pt x="5775" y="356"/>
                    <a:pt x="5629" y="732"/>
                  </a:cubicBezTo>
                  <a:cubicBezTo>
                    <a:pt x="5482" y="983"/>
                    <a:pt x="5315" y="1193"/>
                    <a:pt x="5022" y="1255"/>
                  </a:cubicBezTo>
                  <a:cubicBezTo>
                    <a:pt x="4436" y="1360"/>
                    <a:pt x="3976" y="1653"/>
                    <a:pt x="3557" y="1988"/>
                  </a:cubicBezTo>
                  <a:cubicBezTo>
                    <a:pt x="2825" y="2553"/>
                    <a:pt x="1988" y="2553"/>
                    <a:pt x="1256" y="27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33"/>
            <p:cNvSpPr/>
            <p:nvPr/>
          </p:nvSpPr>
          <p:spPr>
            <a:xfrm>
              <a:off x="-2830475" y="2365900"/>
              <a:ext cx="54950" cy="134475"/>
            </a:xfrm>
            <a:custGeom>
              <a:avLst/>
              <a:gdLst/>
              <a:ahLst/>
              <a:cxnLst/>
              <a:rect l="l" t="t" r="r" b="b"/>
              <a:pathLst>
                <a:path w="2198" h="5379" extrusionOk="0">
                  <a:moveTo>
                    <a:pt x="837" y="5127"/>
                  </a:moveTo>
                  <a:cubicBezTo>
                    <a:pt x="314" y="4165"/>
                    <a:pt x="189" y="3118"/>
                    <a:pt x="231" y="2051"/>
                  </a:cubicBezTo>
                  <a:cubicBezTo>
                    <a:pt x="252" y="1716"/>
                    <a:pt x="147" y="1340"/>
                    <a:pt x="105" y="1005"/>
                  </a:cubicBezTo>
                  <a:cubicBezTo>
                    <a:pt x="84" y="838"/>
                    <a:pt x="21" y="691"/>
                    <a:pt x="0" y="566"/>
                  </a:cubicBezTo>
                  <a:cubicBezTo>
                    <a:pt x="0" y="294"/>
                    <a:pt x="105" y="64"/>
                    <a:pt x="356" y="43"/>
                  </a:cubicBezTo>
                  <a:cubicBezTo>
                    <a:pt x="524" y="1"/>
                    <a:pt x="775" y="84"/>
                    <a:pt x="879" y="189"/>
                  </a:cubicBezTo>
                  <a:cubicBezTo>
                    <a:pt x="1172" y="503"/>
                    <a:pt x="1381" y="900"/>
                    <a:pt x="1402" y="1340"/>
                  </a:cubicBezTo>
                  <a:cubicBezTo>
                    <a:pt x="1402" y="1549"/>
                    <a:pt x="1444" y="1737"/>
                    <a:pt x="1444" y="1947"/>
                  </a:cubicBezTo>
                  <a:cubicBezTo>
                    <a:pt x="1361" y="2867"/>
                    <a:pt x="1549" y="3725"/>
                    <a:pt x="2009" y="4541"/>
                  </a:cubicBezTo>
                  <a:cubicBezTo>
                    <a:pt x="2197" y="4876"/>
                    <a:pt x="2072" y="5127"/>
                    <a:pt x="1695" y="5273"/>
                  </a:cubicBezTo>
                  <a:cubicBezTo>
                    <a:pt x="1381" y="5378"/>
                    <a:pt x="1068" y="5336"/>
                    <a:pt x="837" y="512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33"/>
            <p:cNvSpPr/>
            <p:nvPr/>
          </p:nvSpPr>
          <p:spPr>
            <a:xfrm>
              <a:off x="-3118700" y="2615950"/>
              <a:ext cx="139700" cy="50750"/>
            </a:xfrm>
            <a:custGeom>
              <a:avLst/>
              <a:gdLst/>
              <a:ahLst/>
              <a:cxnLst/>
              <a:rect l="l" t="t" r="r" b="b"/>
              <a:pathLst>
                <a:path w="5588" h="2030" extrusionOk="0">
                  <a:moveTo>
                    <a:pt x="3662" y="1862"/>
                  </a:moveTo>
                  <a:cubicBezTo>
                    <a:pt x="2407" y="2030"/>
                    <a:pt x="1382" y="1339"/>
                    <a:pt x="273" y="879"/>
                  </a:cubicBezTo>
                  <a:cubicBezTo>
                    <a:pt x="147" y="837"/>
                    <a:pt x="1" y="565"/>
                    <a:pt x="21" y="440"/>
                  </a:cubicBezTo>
                  <a:cubicBezTo>
                    <a:pt x="42" y="293"/>
                    <a:pt x="231" y="126"/>
                    <a:pt x="419" y="42"/>
                  </a:cubicBezTo>
                  <a:cubicBezTo>
                    <a:pt x="545" y="0"/>
                    <a:pt x="733" y="0"/>
                    <a:pt x="879" y="21"/>
                  </a:cubicBezTo>
                  <a:cubicBezTo>
                    <a:pt x="1151" y="84"/>
                    <a:pt x="1423" y="126"/>
                    <a:pt x="1674" y="251"/>
                  </a:cubicBezTo>
                  <a:cubicBezTo>
                    <a:pt x="2428" y="670"/>
                    <a:pt x="3265" y="649"/>
                    <a:pt x="4081" y="649"/>
                  </a:cubicBezTo>
                  <a:cubicBezTo>
                    <a:pt x="4415" y="649"/>
                    <a:pt x="4771" y="670"/>
                    <a:pt x="5127" y="733"/>
                  </a:cubicBezTo>
                  <a:cubicBezTo>
                    <a:pt x="5357" y="753"/>
                    <a:pt x="5587" y="1067"/>
                    <a:pt x="5503" y="1214"/>
                  </a:cubicBezTo>
                  <a:cubicBezTo>
                    <a:pt x="5441" y="1381"/>
                    <a:pt x="5294" y="1611"/>
                    <a:pt x="5148" y="1653"/>
                  </a:cubicBezTo>
                  <a:cubicBezTo>
                    <a:pt x="4667" y="1758"/>
                    <a:pt x="4143" y="1779"/>
                    <a:pt x="3662" y="18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33"/>
            <p:cNvSpPr/>
            <p:nvPr/>
          </p:nvSpPr>
          <p:spPr>
            <a:xfrm>
              <a:off x="-2646875" y="2412450"/>
              <a:ext cx="59150" cy="106225"/>
            </a:xfrm>
            <a:custGeom>
              <a:avLst/>
              <a:gdLst/>
              <a:ahLst/>
              <a:cxnLst/>
              <a:rect l="l" t="t" r="r" b="b"/>
              <a:pathLst>
                <a:path w="2366" h="4249" extrusionOk="0">
                  <a:moveTo>
                    <a:pt x="2365" y="1256"/>
                  </a:moveTo>
                  <a:cubicBezTo>
                    <a:pt x="2051" y="2282"/>
                    <a:pt x="1633" y="3223"/>
                    <a:pt x="942" y="3997"/>
                  </a:cubicBezTo>
                  <a:cubicBezTo>
                    <a:pt x="733" y="4248"/>
                    <a:pt x="273" y="4102"/>
                    <a:pt x="126" y="3830"/>
                  </a:cubicBezTo>
                  <a:cubicBezTo>
                    <a:pt x="63" y="3621"/>
                    <a:pt x="1" y="3349"/>
                    <a:pt x="63" y="3139"/>
                  </a:cubicBezTo>
                  <a:cubicBezTo>
                    <a:pt x="126" y="2847"/>
                    <a:pt x="294" y="2575"/>
                    <a:pt x="419" y="2282"/>
                  </a:cubicBezTo>
                  <a:cubicBezTo>
                    <a:pt x="712" y="1675"/>
                    <a:pt x="1068" y="1131"/>
                    <a:pt x="1172" y="440"/>
                  </a:cubicBezTo>
                  <a:cubicBezTo>
                    <a:pt x="1193" y="189"/>
                    <a:pt x="1403" y="1"/>
                    <a:pt x="1675" y="64"/>
                  </a:cubicBezTo>
                  <a:cubicBezTo>
                    <a:pt x="1821" y="85"/>
                    <a:pt x="2030" y="231"/>
                    <a:pt x="2093" y="398"/>
                  </a:cubicBezTo>
                  <a:cubicBezTo>
                    <a:pt x="2281" y="691"/>
                    <a:pt x="2302" y="1005"/>
                    <a:pt x="2365" y="12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161;p33"/>
            <p:cNvSpPr/>
            <p:nvPr/>
          </p:nvSpPr>
          <p:spPr>
            <a:xfrm>
              <a:off x="-2480525" y="2633725"/>
              <a:ext cx="103075" cy="53375"/>
            </a:xfrm>
            <a:custGeom>
              <a:avLst/>
              <a:gdLst/>
              <a:ahLst/>
              <a:cxnLst/>
              <a:rect l="l" t="t" r="r" b="b"/>
              <a:pathLst>
                <a:path w="4123" h="2135" extrusionOk="0">
                  <a:moveTo>
                    <a:pt x="1151" y="2135"/>
                  </a:moveTo>
                  <a:cubicBezTo>
                    <a:pt x="858" y="2093"/>
                    <a:pt x="586" y="2051"/>
                    <a:pt x="335" y="1947"/>
                  </a:cubicBezTo>
                  <a:cubicBezTo>
                    <a:pt x="147" y="1905"/>
                    <a:pt x="0" y="1716"/>
                    <a:pt x="42" y="1507"/>
                  </a:cubicBezTo>
                  <a:cubicBezTo>
                    <a:pt x="63" y="1382"/>
                    <a:pt x="210" y="1193"/>
                    <a:pt x="335" y="1172"/>
                  </a:cubicBezTo>
                  <a:cubicBezTo>
                    <a:pt x="1277" y="1005"/>
                    <a:pt x="2093" y="482"/>
                    <a:pt x="2909" y="105"/>
                  </a:cubicBezTo>
                  <a:cubicBezTo>
                    <a:pt x="3160" y="1"/>
                    <a:pt x="3432" y="1"/>
                    <a:pt x="3704" y="42"/>
                  </a:cubicBezTo>
                  <a:cubicBezTo>
                    <a:pt x="4018" y="105"/>
                    <a:pt x="4122" y="628"/>
                    <a:pt x="3871" y="796"/>
                  </a:cubicBezTo>
                  <a:cubicBezTo>
                    <a:pt x="3683" y="963"/>
                    <a:pt x="3474" y="1068"/>
                    <a:pt x="3264" y="1193"/>
                  </a:cubicBezTo>
                  <a:cubicBezTo>
                    <a:pt x="2762" y="1465"/>
                    <a:pt x="2302" y="1695"/>
                    <a:pt x="1800" y="1926"/>
                  </a:cubicBezTo>
                  <a:cubicBezTo>
                    <a:pt x="1611" y="2030"/>
                    <a:pt x="1381" y="2093"/>
                    <a:pt x="1151" y="21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162;p33"/>
            <p:cNvSpPr/>
            <p:nvPr/>
          </p:nvSpPr>
          <p:spPr>
            <a:xfrm>
              <a:off x="-2797525" y="3065275"/>
              <a:ext cx="46050" cy="92625"/>
            </a:xfrm>
            <a:custGeom>
              <a:avLst/>
              <a:gdLst/>
              <a:ahLst/>
              <a:cxnLst/>
              <a:rect l="l" t="t" r="r" b="b"/>
              <a:pathLst>
                <a:path w="1842" h="3705" extrusionOk="0">
                  <a:moveTo>
                    <a:pt x="1842" y="963"/>
                  </a:moveTo>
                  <a:cubicBezTo>
                    <a:pt x="1842" y="1089"/>
                    <a:pt x="1842" y="1172"/>
                    <a:pt x="1821" y="1256"/>
                  </a:cubicBezTo>
                  <a:cubicBezTo>
                    <a:pt x="1716" y="1905"/>
                    <a:pt x="1633" y="2574"/>
                    <a:pt x="1528" y="3244"/>
                  </a:cubicBezTo>
                  <a:cubicBezTo>
                    <a:pt x="1465" y="3495"/>
                    <a:pt x="1319" y="3704"/>
                    <a:pt x="1047" y="3683"/>
                  </a:cubicBezTo>
                  <a:cubicBezTo>
                    <a:pt x="838" y="3683"/>
                    <a:pt x="566" y="3599"/>
                    <a:pt x="419" y="3453"/>
                  </a:cubicBezTo>
                  <a:cubicBezTo>
                    <a:pt x="168" y="3160"/>
                    <a:pt x="1" y="2783"/>
                    <a:pt x="189" y="2344"/>
                  </a:cubicBezTo>
                  <a:cubicBezTo>
                    <a:pt x="461" y="1695"/>
                    <a:pt x="649" y="1005"/>
                    <a:pt x="900" y="335"/>
                  </a:cubicBezTo>
                  <a:cubicBezTo>
                    <a:pt x="942" y="210"/>
                    <a:pt x="1172" y="42"/>
                    <a:pt x="1340" y="22"/>
                  </a:cubicBezTo>
                  <a:cubicBezTo>
                    <a:pt x="1549" y="1"/>
                    <a:pt x="1695" y="168"/>
                    <a:pt x="1737" y="377"/>
                  </a:cubicBezTo>
                  <a:cubicBezTo>
                    <a:pt x="1800" y="628"/>
                    <a:pt x="1821" y="796"/>
                    <a:pt x="1842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163;p33"/>
            <p:cNvSpPr/>
            <p:nvPr/>
          </p:nvSpPr>
          <p:spPr>
            <a:xfrm>
              <a:off x="-2633800" y="3047500"/>
              <a:ext cx="65950" cy="71675"/>
            </a:xfrm>
            <a:custGeom>
              <a:avLst/>
              <a:gdLst/>
              <a:ahLst/>
              <a:cxnLst/>
              <a:rect l="l" t="t" r="r" b="b"/>
              <a:pathLst>
                <a:path w="2638" h="2867" extrusionOk="0">
                  <a:moveTo>
                    <a:pt x="1" y="670"/>
                  </a:moveTo>
                  <a:cubicBezTo>
                    <a:pt x="608" y="42"/>
                    <a:pt x="1131" y="0"/>
                    <a:pt x="1528" y="628"/>
                  </a:cubicBezTo>
                  <a:cubicBezTo>
                    <a:pt x="1800" y="1088"/>
                    <a:pt x="2114" y="1549"/>
                    <a:pt x="2491" y="1967"/>
                  </a:cubicBezTo>
                  <a:cubicBezTo>
                    <a:pt x="2574" y="2030"/>
                    <a:pt x="2637" y="2176"/>
                    <a:pt x="2616" y="2281"/>
                  </a:cubicBezTo>
                  <a:cubicBezTo>
                    <a:pt x="2595" y="2448"/>
                    <a:pt x="2512" y="2658"/>
                    <a:pt x="2407" y="2762"/>
                  </a:cubicBezTo>
                  <a:cubicBezTo>
                    <a:pt x="2323" y="2846"/>
                    <a:pt x="2072" y="2867"/>
                    <a:pt x="1968" y="2804"/>
                  </a:cubicBezTo>
                  <a:cubicBezTo>
                    <a:pt x="1591" y="2511"/>
                    <a:pt x="1214" y="2218"/>
                    <a:pt x="900" y="1862"/>
                  </a:cubicBezTo>
                  <a:cubicBezTo>
                    <a:pt x="587" y="1507"/>
                    <a:pt x="294" y="1067"/>
                    <a:pt x="1" y="6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33"/>
            <p:cNvSpPr/>
            <p:nvPr/>
          </p:nvSpPr>
          <p:spPr>
            <a:xfrm>
              <a:off x="-2507725" y="2909400"/>
              <a:ext cx="75350" cy="59650"/>
            </a:xfrm>
            <a:custGeom>
              <a:avLst/>
              <a:gdLst/>
              <a:ahLst/>
              <a:cxnLst/>
              <a:rect l="l" t="t" r="r" b="b"/>
              <a:pathLst>
                <a:path w="3014" h="2386" extrusionOk="0">
                  <a:moveTo>
                    <a:pt x="2992" y="1842"/>
                  </a:moveTo>
                  <a:cubicBezTo>
                    <a:pt x="3013" y="2093"/>
                    <a:pt x="2720" y="2386"/>
                    <a:pt x="2469" y="2323"/>
                  </a:cubicBezTo>
                  <a:cubicBezTo>
                    <a:pt x="2302" y="2302"/>
                    <a:pt x="2135" y="2281"/>
                    <a:pt x="2051" y="2176"/>
                  </a:cubicBezTo>
                  <a:cubicBezTo>
                    <a:pt x="1611" y="1674"/>
                    <a:pt x="1005" y="1360"/>
                    <a:pt x="440" y="984"/>
                  </a:cubicBezTo>
                  <a:cubicBezTo>
                    <a:pt x="314" y="921"/>
                    <a:pt x="210" y="775"/>
                    <a:pt x="105" y="670"/>
                  </a:cubicBezTo>
                  <a:cubicBezTo>
                    <a:pt x="0" y="544"/>
                    <a:pt x="84" y="231"/>
                    <a:pt x="231" y="147"/>
                  </a:cubicBezTo>
                  <a:cubicBezTo>
                    <a:pt x="377" y="105"/>
                    <a:pt x="544" y="0"/>
                    <a:pt x="691" y="21"/>
                  </a:cubicBezTo>
                  <a:cubicBezTo>
                    <a:pt x="1653" y="231"/>
                    <a:pt x="2365" y="775"/>
                    <a:pt x="2909" y="1591"/>
                  </a:cubicBezTo>
                  <a:cubicBezTo>
                    <a:pt x="2971" y="1674"/>
                    <a:pt x="2971" y="1758"/>
                    <a:pt x="2992" y="18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5" name="Google Shape;165;p33"/>
          <p:cNvGrpSpPr/>
          <p:nvPr/>
        </p:nvGrpSpPr>
        <p:grpSpPr>
          <a:xfrm>
            <a:off x="2291875" y="4237100"/>
            <a:ext cx="956750" cy="553975"/>
            <a:chOff x="-1199475" y="2658325"/>
            <a:chExt cx="956750" cy="553975"/>
          </a:xfrm>
        </p:grpSpPr>
        <p:sp>
          <p:nvSpPr>
            <p:cNvPr id="166" name="Google Shape;166;p33"/>
            <p:cNvSpPr/>
            <p:nvPr/>
          </p:nvSpPr>
          <p:spPr>
            <a:xfrm>
              <a:off x="-1137750" y="2679225"/>
              <a:ext cx="873050" cy="389225"/>
            </a:xfrm>
            <a:custGeom>
              <a:avLst/>
              <a:gdLst/>
              <a:ahLst/>
              <a:cxnLst/>
              <a:rect l="l" t="t" r="r" b="b"/>
              <a:pathLst>
                <a:path w="34922" h="15569" extrusionOk="0">
                  <a:moveTo>
                    <a:pt x="20631" y="1"/>
                  </a:moveTo>
                  <a:cubicBezTo>
                    <a:pt x="21426" y="587"/>
                    <a:pt x="22158" y="1068"/>
                    <a:pt x="22472" y="1989"/>
                  </a:cubicBezTo>
                  <a:cubicBezTo>
                    <a:pt x="22556" y="2261"/>
                    <a:pt x="22723" y="2428"/>
                    <a:pt x="22912" y="2637"/>
                  </a:cubicBezTo>
                  <a:cubicBezTo>
                    <a:pt x="23456" y="3202"/>
                    <a:pt x="24021" y="3725"/>
                    <a:pt x="24460" y="4374"/>
                  </a:cubicBezTo>
                  <a:cubicBezTo>
                    <a:pt x="24586" y="4583"/>
                    <a:pt x="24816" y="4772"/>
                    <a:pt x="25025" y="4918"/>
                  </a:cubicBezTo>
                  <a:cubicBezTo>
                    <a:pt x="25694" y="5357"/>
                    <a:pt x="26343" y="5776"/>
                    <a:pt x="26992" y="6194"/>
                  </a:cubicBezTo>
                  <a:cubicBezTo>
                    <a:pt x="28205" y="6969"/>
                    <a:pt x="29314" y="7805"/>
                    <a:pt x="30340" y="8768"/>
                  </a:cubicBezTo>
                  <a:cubicBezTo>
                    <a:pt x="30946" y="9312"/>
                    <a:pt x="31595" y="9751"/>
                    <a:pt x="32223" y="10254"/>
                  </a:cubicBezTo>
                  <a:cubicBezTo>
                    <a:pt x="32516" y="10484"/>
                    <a:pt x="32767" y="10735"/>
                    <a:pt x="33039" y="10965"/>
                  </a:cubicBezTo>
                  <a:cubicBezTo>
                    <a:pt x="33122" y="11049"/>
                    <a:pt x="33185" y="11174"/>
                    <a:pt x="33290" y="11216"/>
                  </a:cubicBezTo>
                  <a:cubicBezTo>
                    <a:pt x="34022" y="11530"/>
                    <a:pt x="34294" y="12241"/>
                    <a:pt x="34713" y="12827"/>
                  </a:cubicBezTo>
                  <a:cubicBezTo>
                    <a:pt x="34922" y="13078"/>
                    <a:pt x="34901" y="13371"/>
                    <a:pt x="34733" y="13664"/>
                  </a:cubicBezTo>
                  <a:cubicBezTo>
                    <a:pt x="34608" y="13894"/>
                    <a:pt x="34441" y="14145"/>
                    <a:pt x="34273" y="14438"/>
                  </a:cubicBezTo>
                  <a:cubicBezTo>
                    <a:pt x="34210" y="14292"/>
                    <a:pt x="34169" y="14187"/>
                    <a:pt x="34127" y="14083"/>
                  </a:cubicBezTo>
                  <a:cubicBezTo>
                    <a:pt x="34106" y="13831"/>
                    <a:pt x="33980" y="13685"/>
                    <a:pt x="33771" y="13601"/>
                  </a:cubicBezTo>
                  <a:cubicBezTo>
                    <a:pt x="33373" y="13392"/>
                    <a:pt x="32976" y="13183"/>
                    <a:pt x="32557" y="12995"/>
                  </a:cubicBezTo>
                  <a:cubicBezTo>
                    <a:pt x="32411" y="12932"/>
                    <a:pt x="32223" y="12890"/>
                    <a:pt x="32034" y="12869"/>
                  </a:cubicBezTo>
                  <a:cubicBezTo>
                    <a:pt x="31344" y="12785"/>
                    <a:pt x="30612" y="12639"/>
                    <a:pt x="29900" y="12869"/>
                  </a:cubicBezTo>
                  <a:cubicBezTo>
                    <a:pt x="29210" y="12743"/>
                    <a:pt x="28540" y="12953"/>
                    <a:pt x="27829" y="12953"/>
                  </a:cubicBezTo>
                  <a:cubicBezTo>
                    <a:pt x="27264" y="12953"/>
                    <a:pt x="26699" y="13057"/>
                    <a:pt x="26134" y="13141"/>
                  </a:cubicBezTo>
                  <a:cubicBezTo>
                    <a:pt x="25548" y="13204"/>
                    <a:pt x="25004" y="13350"/>
                    <a:pt x="24460" y="13413"/>
                  </a:cubicBezTo>
                  <a:cubicBezTo>
                    <a:pt x="23749" y="13497"/>
                    <a:pt x="23037" y="13685"/>
                    <a:pt x="22347" y="13831"/>
                  </a:cubicBezTo>
                  <a:cubicBezTo>
                    <a:pt x="21217" y="14124"/>
                    <a:pt x="20066" y="14334"/>
                    <a:pt x="18915" y="14606"/>
                  </a:cubicBezTo>
                  <a:cubicBezTo>
                    <a:pt x="18497" y="14668"/>
                    <a:pt x="18099" y="14773"/>
                    <a:pt x="17702" y="14920"/>
                  </a:cubicBezTo>
                  <a:cubicBezTo>
                    <a:pt x="17116" y="15129"/>
                    <a:pt x="16509" y="15275"/>
                    <a:pt x="15881" y="15296"/>
                  </a:cubicBezTo>
                  <a:cubicBezTo>
                    <a:pt x="15358" y="15338"/>
                    <a:pt x="14814" y="15401"/>
                    <a:pt x="14291" y="15484"/>
                  </a:cubicBezTo>
                  <a:cubicBezTo>
                    <a:pt x="13810" y="15568"/>
                    <a:pt x="13266" y="15464"/>
                    <a:pt x="12764" y="15380"/>
                  </a:cubicBezTo>
                  <a:cubicBezTo>
                    <a:pt x="12638" y="15359"/>
                    <a:pt x="12513" y="15233"/>
                    <a:pt x="12408" y="15129"/>
                  </a:cubicBezTo>
                  <a:cubicBezTo>
                    <a:pt x="11508" y="14229"/>
                    <a:pt x="10650" y="13287"/>
                    <a:pt x="9897" y="12304"/>
                  </a:cubicBezTo>
                  <a:cubicBezTo>
                    <a:pt x="9583" y="11907"/>
                    <a:pt x="9207" y="11530"/>
                    <a:pt x="8851" y="11195"/>
                  </a:cubicBezTo>
                  <a:cubicBezTo>
                    <a:pt x="7972" y="10421"/>
                    <a:pt x="7198" y="9542"/>
                    <a:pt x="6466" y="8601"/>
                  </a:cubicBezTo>
                  <a:cubicBezTo>
                    <a:pt x="6131" y="8161"/>
                    <a:pt x="5712" y="7743"/>
                    <a:pt x="5315" y="7345"/>
                  </a:cubicBezTo>
                  <a:cubicBezTo>
                    <a:pt x="4290" y="6341"/>
                    <a:pt x="3160" y="5420"/>
                    <a:pt x="2218" y="4311"/>
                  </a:cubicBezTo>
                  <a:cubicBezTo>
                    <a:pt x="1883" y="3935"/>
                    <a:pt x="1381" y="3642"/>
                    <a:pt x="942" y="3328"/>
                  </a:cubicBezTo>
                  <a:cubicBezTo>
                    <a:pt x="649" y="3119"/>
                    <a:pt x="335" y="2930"/>
                    <a:pt x="0" y="2721"/>
                  </a:cubicBezTo>
                  <a:cubicBezTo>
                    <a:pt x="21" y="2575"/>
                    <a:pt x="84" y="2428"/>
                    <a:pt x="105" y="2324"/>
                  </a:cubicBezTo>
                  <a:cubicBezTo>
                    <a:pt x="210" y="2282"/>
                    <a:pt x="272" y="2261"/>
                    <a:pt x="314" y="2261"/>
                  </a:cubicBezTo>
                  <a:cubicBezTo>
                    <a:pt x="963" y="2365"/>
                    <a:pt x="1632" y="2282"/>
                    <a:pt x="2281" y="2156"/>
                  </a:cubicBezTo>
                  <a:cubicBezTo>
                    <a:pt x="2804" y="2052"/>
                    <a:pt x="3348" y="1989"/>
                    <a:pt x="3871" y="1863"/>
                  </a:cubicBezTo>
                  <a:cubicBezTo>
                    <a:pt x="5043" y="1570"/>
                    <a:pt x="6236" y="1466"/>
                    <a:pt x="7428" y="1424"/>
                  </a:cubicBezTo>
                  <a:cubicBezTo>
                    <a:pt x="9918" y="1277"/>
                    <a:pt x="12408" y="1131"/>
                    <a:pt x="14877" y="963"/>
                  </a:cubicBezTo>
                  <a:cubicBezTo>
                    <a:pt x="15379" y="943"/>
                    <a:pt x="15902" y="922"/>
                    <a:pt x="16425" y="943"/>
                  </a:cubicBezTo>
                  <a:cubicBezTo>
                    <a:pt x="17137" y="963"/>
                    <a:pt x="17806" y="922"/>
                    <a:pt x="18497" y="817"/>
                  </a:cubicBezTo>
                  <a:cubicBezTo>
                    <a:pt x="18832" y="754"/>
                    <a:pt x="19208" y="817"/>
                    <a:pt x="19564" y="838"/>
                  </a:cubicBezTo>
                  <a:cubicBezTo>
                    <a:pt x="19982" y="901"/>
                    <a:pt x="20275" y="796"/>
                    <a:pt x="20401" y="336"/>
                  </a:cubicBezTo>
                  <a:cubicBezTo>
                    <a:pt x="20464" y="273"/>
                    <a:pt x="20505" y="189"/>
                    <a:pt x="20631" y="1"/>
                  </a:cubicBezTo>
                  <a:close/>
                  <a:moveTo>
                    <a:pt x="7240" y="4500"/>
                  </a:moveTo>
                  <a:cubicBezTo>
                    <a:pt x="7303" y="4604"/>
                    <a:pt x="7303" y="4688"/>
                    <a:pt x="7324" y="4709"/>
                  </a:cubicBezTo>
                  <a:cubicBezTo>
                    <a:pt x="7616" y="4813"/>
                    <a:pt x="7721" y="5002"/>
                    <a:pt x="7763" y="5295"/>
                  </a:cubicBezTo>
                  <a:cubicBezTo>
                    <a:pt x="7847" y="5713"/>
                    <a:pt x="8056" y="6048"/>
                    <a:pt x="8286" y="6404"/>
                  </a:cubicBezTo>
                  <a:cubicBezTo>
                    <a:pt x="8600" y="6906"/>
                    <a:pt x="9060" y="7324"/>
                    <a:pt x="9416" y="7764"/>
                  </a:cubicBezTo>
                  <a:cubicBezTo>
                    <a:pt x="9834" y="8287"/>
                    <a:pt x="10378" y="8329"/>
                    <a:pt x="10964" y="8161"/>
                  </a:cubicBezTo>
                  <a:cubicBezTo>
                    <a:pt x="11299" y="8057"/>
                    <a:pt x="11613" y="7910"/>
                    <a:pt x="11927" y="7722"/>
                  </a:cubicBezTo>
                  <a:cubicBezTo>
                    <a:pt x="12345" y="7492"/>
                    <a:pt x="12785" y="7220"/>
                    <a:pt x="13266" y="7241"/>
                  </a:cubicBezTo>
                  <a:cubicBezTo>
                    <a:pt x="13789" y="7282"/>
                    <a:pt x="14249" y="7115"/>
                    <a:pt x="14751" y="6989"/>
                  </a:cubicBezTo>
                  <a:cubicBezTo>
                    <a:pt x="15379" y="6822"/>
                    <a:pt x="16007" y="6571"/>
                    <a:pt x="16697" y="6697"/>
                  </a:cubicBezTo>
                  <a:cubicBezTo>
                    <a:pt x="16802" y="6717"/>
                    <a:pt x="16927" y="6697"/>
                    <a:pt x="17053" y="6655"/>
                  </a:cubicBezTo>
                  <a:cubicBezTo>
                    <a:pt x="17660" y="6466"/>
                    <a:pt x="18288" y="6362"/>
                    <a:pt x="18915" y="6299"/>
                  </a:cubicBezTo>
                  <a:cubicBezTo>
                    <a:pt x="19124" y="6278"/>
                    <a:pt x="19334" y="6278"/>
                    <a:pt x="19543" y="6215"/>
                  </a:cubicBezTo>
                  <a:cubicBezTo>
                    <a:pt x="19773" y="6173"/>
                    <a:pt x="20003" y="6153"/>
                    <a:pt x="20254" y="6069"/>
                  </a:cubicBezTo>
                  <a:cubicBezTo>
                    <a:pt x="20694" y="5881"/>
                    <a:pt x="20798" y="5525"/>
                    <a:pt x="20589" y="5127"/>
                  </a:cubicBezTo>
                  <a:cubicBezTo>
                    <a:pt x="20526" y="5023"/>
                    <a:pt x="20422" y="4939"/>
                    <a:pt x="20380" y="4834"/>
                  </a:cubicBezTo>
                  <a:cubicBezTo>
                    <a:pt x="20275" y="4625"/>
                    <a:pt x="20108" y="4416"/>
                    <a:pt x="20066" y="4207"/>
                  </a:cubicBezTo>
                  <a:cubicBezTo>
                    <a:pt x="19878" y="3391"/>
                    <a:pt x="19271" y="3035"/>
                    <a:pt x="18518" y="2930"/>
                  </a:cubicBezTo>
                  <a:cubicBezTo>
                    <a:pt x="17702" y="2805"/>
                    <a:pt x="16865" y="2637"/>
                    <a:pt x="16028" y="2909"/>
                  </a:cubicBezTo>
                  <a:cubicBezTo>
                    <a:pt x="15965" y="2930"/>
                    <a:pt x="15860" y="2909"/>
                    <a:pt x="15777" y="2909"/>
                  </a:cubicBezTo>
                  <a:cubicBezTo>
                    <a:pt x="15254" y="2909"/>
                    <a:pt x="14772" y="3056"/>
                    <a:pt x="14312" y="3265"/>
                  </a:cubicBezTo>
                  <a:cubicBezTo>
                    <a:pt x="13977" y="3432"/>
                    <a:pt x="13580" y="3558"/>
                    <a:pt x="13203" y="3642"/>
                  </a:cubicBezTo>
                  <a:cubicBezTo>
                    <a:pt x="12429" y="3809"/>
                    <a:pt x="11613" y="3893"/>
                    <a:pt x="10839" y="4081"/>
                  </a:cubicBezTo>
                  <a:cubicBezTo>
                    <a:pt x="9939" y="4311"/>
                    <a:pt x="9081" y="4416"/>
                    <a:pt x="8161" y="4311"/>
                  </a:cubicBezTo>
                  <a:cubicBezTo>
                    <a:pt x="7868" y="4311"/>
                    <a:pt x="7554" y="4290"/>
                    <a:pt x="7240" y="4500"/>
                  </a:cubicBezTo>
                  <a:close/>
                  <a:moveTo>
                    <a:pt x="31867" y="11781"/>
                  </a:moveTo>
                  <a:cubicBezTo>
                    <a:pt x="31532" y="11404"/>
                    <a:pt x="31197" y="11091"/>
                    <a:pt x="30779" y="10881"/>
                  </a:cubicBezTo>
                  <a:cubicBezTo>
                    <a:pt x="30319" y="10651"/>
                    <a:pt x="29921" y="10337"/>
                    <a:pt x="29544" y="10002"/>
                  </a:cubicBezTo>
                  <a:cubicBezTo>
                    <a:pt x="28979" y="9479"/>
                    <a:pt x="28435" y="8914"/>
                    <a:pt x="27745" y="8538"/>
                  </a:cubicBezTo>
                  <a:cubicBezTo>
                    <a:pt x="27536" y="8391"/>
                    <a:pt x="27389" y="8224"/>
                    <a:pt x="27222" y="8057"/>
                  </a:cubicBezTo>
                  <a:lnTo>
                    <a:pt x="25255" y="6090"/>
                  </a:lnTo>
                  <a:cubicBezTo>
                    <a:pt x="25130" y="5964"/>
                    <a:pt x="25004" y="5839"/>
                    <a:pt x="24899" y="5713"/>
                  </a:cubicBezTo>
                  <a:cubicBezTo>
                    <a:pt x="24125" y="4562"/>
                    <a:pt x="22995" y="3725"/>
                    <a:pt x="22117" y="2637"/>
                  </a:cubicBezTo>
                  <a:cubicBezTo>
                    <a:pt x="21970" y="2470"/>
                    <a:pt x="21803" y="2282"/>
                    <a:pt x="21552" y="2324"/>
                  </a:cubicBezTo>
                  <a:cubicBezTo>
                    <a:pt x="21384" y="2512"/>
                    <a:pt x="21447" y="2700"/>
                    <a:pt x="21552" y="2826"/>
                  </a:cubicBezTo>
                  <a:cubicBezTo>
                    <a:pt x="21886" y="3307"/>
                    <a:pt x="22179" y="3788"/>
                    <a:pt x="22598" y="4165"/>
                  </a:cubicBezTo>
                  <a:cubicBezTo>
                    <a:pt x="23205" y="4709"/>
                    <a:pt x="23686" y="5337"/>
                    <a:pt x="24209" y="5964"/>
                  </a:cubicBezTo>
                  <a:cubicBezTo>
                    <a:pt x="24397" y="6173"/>
                    <a:pt x="24565" y="6383"/>
                    <a:pt x="24732" y="6571"/>
                  </a:cubicBezTo>
                  <a:lnTo>
                    <a:pt x="26783" y="8601"/>
                  </a:lnTo>
                  <a:cubicBezTo>
                    <a:pt x="26929" y="8768"/>
                    <a:pt x="27075" y="8914"/>
                    <a:pt x="27243" y="9019"/>
                  </a:cubicBezTo>
                  <a:cubicBezTo>
                    <a:pt x="28059" y="9500"/>
                    <a:pt x="28707" y="10149"/>
                    <a:pt x="29419" y="10756"/>
                  </a:cubicBezTo>
                  <a:cubicBezTo>
                    <a:pt x="30109" y="11321"/>
                    <a:pt x="30904" y="11614"/>
                    <a:pt x="31720" y="11886"/>
                  </a:cubicBezTo>
                  <a:cubicBezTo>
                    <a:pt x="31720" y="11844"/>
                    <a:pt x="31762" y="11823"/>
                    <a:pt x="31867" y="117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33"/>
            <p:cNvSpPr/>
            <p:nvPr/>
          </p:nvSpPr>
          <p:spPr>
            <a:xfrm>
              <a:off x="-1173850" y="2814725"/>
              <a:ext cx="870975" cy="335325"/>
            </a:xfrm>
            <a:custGeom>
              <a:avLst/>
              <a:gdLst/>
              <a:ahLst/>
              <a:cxnLst/>
              <a:rect l="l" t="t" r="r" b="b"/>
              <a:pathLst>
                <a:path w="34839" h="13413" extrusionOk="0">
                  <a:moveTo>
                    <a:pt x="13601" y="11236"/>
                  </a:moveTo>
                  <a:cubicBezTo>
                    <a:pt x="13643" y="11090"/>
                    <a:pt x="13664" y="10901"/>
                    <a:pt x="13706" y="10713"/>
                  </a:cubicBezTo>
                  <a:cubicBezTo>
                    <a:pt x="14019" y="10755"/>
                    <a:pt x="14312" y="10776"/>
                    <a:pt x="14626" y="10818"/>
                  </a:cubicBezTo>
                  <a:cubicBezTo>
                    <a:pt x="15233" y="10901"/>
                    <a:pt x="15798" y="10964"/>
                    <a:pt x="16405" y="10776"/>
                  </a:cubicBezTo>
                  <a:cubicBezTo>
                    <a:pt x="16698" y="10671"/>
                    <a:pt x="17011" y="10692"/>
                    <a:pt x="17283" y="10692"/>
                  </a:cubicBezTo>
                  <a:cubicBezTo>
                    <a:pt x="18016" y="10671"/>
                    <a:pt x="18727" y="10525"/>
                    <a:pt x="19418" y="10274"/>
                  </a:cubicBezTo>
                  <a:cubicBezTo>
                    <a:pt x="19836" y="10106"/>
                    <a:pt x="20276" y="10064"/>
                    <a:pt x="20715" y="9960"/>
                  </a:cubicBezTo>
                  <a:cubicBezTo>
                    <a:pt x="20799" y="9939"/>
                    <a:pt x="20903" y="9939"/>
                    <a:pt x="20987" y="9918"/>
                  </a:cubicBezTo>
                  <a:cubicBezTo>
                    <a:pt x="22180" y="9646"/>
                    <a:pt x="23393" y="9353"/>
                    <a:pt x="24586" y="9102"/>
                  </a:cubicBezTo>
                  <a:cubicBezTo>
                    <a:pt x="24774" y="9039"/>
                    <a:pt x="24921" y="8997"/>
                    <a:pt x="25109" y="8956"/>
                  </a:cubicBezTo>
                  <a:cubicBezTo>
                    <a:pt x="26322" y="8788"/>
                    <a:pt x="27536" y="8579"/>
                    <a:pt x="28771" y="8391"/>
                  </a:cubicBezTo>
                  <a:cubicBezTo>
                    <a:pt x="28980" y="8370"/>
                    <a:pt x="29189" y="8349"/>
                    <a:pt x="29398" y="8370"/>
                  </a:cubicBezTo>
                  <a:cubicBezTo>
                    <a:pt x="29733" y="8391"/>
                    <a:pt x="30047" y="8286"/>
                    <a:pt x="30361" y="8307"/>
                  </a:cubicBezTo>
                  <a:cubicBezTo>
                    <a:pt x="31867" y="8370"/>
                    <a:pt x="33353" y="8014"/>
                    <a:pt x="34838" y="8474"/>
                  </a:cubicBezTo>
                  <a:cubicBezTo>
                    <a:pt x="34817" y="8684"/>
                    <a:pt x="34797" y="8893"/>
                    <a:pt x="34797" y="9039"/>
                  </a:cubicBezTo>
                  <a:cubicBezTo>
                    <a:pt x="34713" y="9102"/>
                    <a:pt x="34713" y="9123"/>
                    <a:pt x="34692" y="9123"/>
                  </a:cubicBezTo>
                  <a:cubicBezTo>
                    <a:pt x="33248" y="9290"/>
                    <a:pt x="31846" y="9458"/>
                    <a:pt x="30403" y="9562"/>
                  </a:cubicBezTo>
                  <a:cubicBezTo>
                    <a:pt x="28331" y="9730"/>
                    <a:pt x="26260" y="9981"/>
                    <a:pt x="24251" y="10378"/>
                  </a:cubicBezTo>
                  <a:cubicBezTo>
                    <a:pt x="22368" y="10734"/>
                    <a:pt x="20464" y="10964"/>
                    <a:pt x="18560" y="11132"/>
                  </a:cubicBezTo>
                  <a:cubicBezTo>
                    <a:pt x="17576" y="11215"/>
                    <a:pt x="16635" y="11320"/>
                    <a:pt x="15672" y="11404"/>
                  </a:cubicBezTo>
                  <a:cubicBezTo>
                    <a:pt x="15589" y="11404"/>
                    <a:pt x="15526" y="11487"/>
                    <a:pt x="15442" y="11508"/>
                  </a:cubicBezTo>
                  <a:cubicBezTo>
                    <a:pt x="15798" y="11843"/>
                    <a:pt x="16216" y="12031"/>
                    <a:pt x="16802" y="11989"/>
                  </a:cubicBezTo>
                  <a:cubicBezTo>
                    <a:pt x="17304" y="11969"/>
                    <a:pt x="17827" y="11885"/>
                    <a:pt x="18309" y="11864"/>
                  </a:cubicBezTo>
                  <a:cubicBezTo>
                    <a:pt x="18309" y="12094"/>
                    <a:pt x="18141" y="12073"/>
                    <a:pt x="18037" y="12094"/>
                  </a:cubicBezTo>
                  <a:cubicBezTo>
                    <a:pt x="16844" y="12303"/>
                    <a:pt x="15672" y="12513"/>
                    <a:pt x="14438" y="12722"/>
                  </a:cubicBezTo>
                  <a:cubicBezTo>
                    <a:pt x="14145" y="12513"/>
                    <a:pt x="13852" y="12303"/>
                    <a:pt x="13538" y="12073"/>
                  </a:cubicBezTo>
                  <a:cubicBezTo>
                    <a:pt x="13454" y="12031"/>
                    <a:pt x="13350" y="11969"/>
                    <a:pt x="13329" y="11927"/>
                  </a:cubicBezTo>
                  <a:cubicBezTo>
                    <a:pt x="13120" y="11299"/>
                    <a:pt x="12659" y="11445"/>
                    <a:pt x="12178" y="11571"/>
                  </a:cubicBezTo>
                  <a:cubicBezTo>
                    <a:pt x="10546" y="10044"/>
                    <a:pt x="8893" y="8516"/>
                    <a:pt x="7261" y="6968"/>
                  </a:cubicBezTo>
                  <a:lnTo>
                    <a:pt x="7115" y="6842"/>
                  </a:lnTo>
                  <a:cubicBezTo>
                    <a:pt x="6027" y="6110"/>
                    <a:pt x="5127" y="5126"/>
                    <a:pt x="4143" y="4227"/>
                  </a:cubicBezTo>
                  <a:cubicBezTo>
                    <a:pt x="3620" y="3766"/>
                    <a:pt x="3034" y="3285"/>
                    <a:pt x="2490" y="2825"/>
                  </a:cubicBezTo>
                  <a:cubicBezTo>
                    <a:pt x="2239" y="2574"/>
                    <a:pt x="1967" y="2532"/>
                    <a:pt x="1612" y="2678"/>
                  </a:cubicBezTo>
                  <a:cubicBezTo>
                    <a:pt x="1842" y="2888"/>
                    <a:pt x="2051" y="3076"/>
                    <a:pt x="2239" y="3285"/>
                  </a:cubicBezTo>
                  <a:cubicBezTo>
                    <a:pt x="2449" y="3494"/>
                    <a:pt x="2616" y="3725"/>
                    <a:pt x="2825" y="3934"/>
                  </a:cubicBezTo>
                  <a:cubicBezTo>
                    <a:pt x="3348" y="4436"/>
                    <a:pt x="3871" y="4938"/>
                    <a:pt x="4374" y="5461"/>
                  </a:cubicBezTo>
                  <a:cubicBezTo>
                    <a:pt x="4980" y="6068"/>
                    <a:pt x="5587" y="6633"/>
                    <a:pt x="6257" y="7135"/>
                  </a:cubicBezTo>
                  <a:cubicBezTo>
                    <a:pt x="6571" y="7365"/>
                    <a:pt x="6843" y="7658"/>
                    <a:pt x="7115" y="7909"/>
                  </a:cubicBezTo>
                  <a:cubicBezTo>
                    <a:pt x="8349" y="9060"/>
                    <a:pt x="9605" y="10190"/>
                    <a:pt x="10839" y="11341"/>
                  </a:cubicBezTo>
                  <a:cubicBezTo>
                    <a:pt x="11090" y="11571"/>
                    <a:pt x="11362" y="11843"/>
                    <a:pt x="11592" y="12094"/>
                  </a:cubicBezTo>
                  <a:cubicBezTo>
                    <a:pt x="11822" y="12387"/>
                    <a:pt x="12073" y="12617"/>
                    <a:pt x="12492" y="12659"/>
                  </a:cubicBezTo>
                  <a:cubicBezTo>
                    <a:pt x="12722" y="12680"/>
                    <a:pt x="12931" y="12785"/>
                    <a:pt x="13141" y="12868"/>
                  </a:cubicBezTo>
                  <a:cubicBezTo>
                    <a:pt x="13162" y="13182"/>
                    <a:pt x="12952" y="13245"/>
                    <a:pt x="12743" y="13412"/>
                  </a:cubicBezTo>
                  <a:cubicBezTo>
                    <a:pt x="12241" y="13182"/>
                    <a:pt x="11781" y="12889"/>
                    <a:pt x="11362" y="12492"/>
                  </a:cubicBezTo>
                  <a:cubicBezTo>
                    <a:pt x="10860" y="11989"/>
                    <a:pt x="10316" y="11613"/>
                    <a:pt x="9688" y="11299"/>
                  </a:cubicBezTo>
                  <a:cubicBezTo>
                    <a:pt x="9458" y="11152"/>
                    <a:pt x="9207" y="11006"/>
                    <a:pt x="8998" y="10839"/>
                  </a:cubicBezTo>
                  <a:cubicBezTo>
                    <a:pt x="7596" y="9730"/>
                    <a:pt x="6215" y="8600"/>
                    <a:pt x="4813" y="7428"/>
                  </a:cubicBezTo>
                  <a:cubicBezTo>
                    <a:pt x="4081" y="6800"/>
                    <a:pt x="3390" y="6131"/>
                    <a:pt x="2679" y="5482"/>
                  </a:cubicBezTo>
                  <a:cubicBezTo>
                    <a:pt x="2386" y="5231"/>
                    <a:pt x="2093" y="4959"/>
                    <a:pt x="1779" y="4729"/>
                  </a:cubicBezTo>
                  <a:cubicBezTo>
                    <a:pt x="1151" y="4248"/>
                    <a:pt x="586" y="3725"/>
                    <a:pt x="63" y="3097"/>
                  </a:cubicBezTo>
                  <a:cubicBezTo>
                    <a:pt x="1" y="2720"/>
                    <a:pt x="1" y="2344"/>
                    <a:pt x="293" y="2009"/>
                  </a:cubicBezTo>
                  <a:cubicBezTo>
                    <a:pt x="733" y="1507"/>
                    <a:pt x="817" y="963"/>
                    <a:pt x="691" y="335"/>
                  </a:cubicBezTo>
                  <a:cubicBezTo>
                    <a:pt x="670" y="251"/>
                    <a:pt x="712" y="168"/>
                    <a:pt x="733" y="0"/>
                  </a:cubicBezTo>
                  <a:cubicBezTo>
                    <a:pt x="1361" y="879"/>
                    <a:pt x="2281" y="1297"/>
                    <a:pt x="3034" y="1946"/>
                  </a:cubicBezTo>
                  <a:cubicBezTo>
                    <a:pt x="3725" y="2532"/>
                    <a:pt x="4457" y="3076"/>
                    <a:pt x="5169" y="3620"/>
                  </a:cubicBezTo>
                  <a:cubicBezTo>
                    <a:pt x="5315" y="3766"/>
                    <a:pt x="5503" y="3892"/>
                    <a:pt x="5650" y="4018"/>
                  </a:cubicBezTo>
                  <a:cubicBezTo>
                    <a:pt x="7303" y="5503"/>
                    <a:pt x="8956" y="7010"/>
                    <a:pt x="10567" y="8516"/>
                  </a:cubicBezTo>
                  <a:cubicBezTo>
                    <a:pt x="11048" y="8935"/>
                    <a:pt x="11446" y="9437"/>
                    <a:pt x="11885" y="9897"/>
                  </a:cubicBezTo>
                  <a:cubicBezTo>
                    <a:pt x="12283" y="10316"/>
                    <a:pt x="12638" y="10776"/>
                    <a:pt x="13015" y="11194"/>
                  </a:cubicBezTo>
                  <a:cubicBezTo>
                    <a:pt x="13182" y="11383"/>
                    <a:pt x="13371" y="11383"/>
                    <a:pt x="13601" y="1123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33"/>
            <p:cNvSpPr/>
            <p:nvPr/>
          </p:nvSpPr>
          <p:spPr>
            <a:xfrm>
              <a:off x="-831225" y="3061100"/>
              <a:ext cx="516325" cy="128175"/>
            </a:xfrm>
            <a:custGeom>
              <a:avLst/>
              <a:gdLst/>
              <a:ahLst/>
              <a:cxnLst/>
              <a:rect l="l" t="t" r="r" b="b"/>
              <a:pathLst>
                <a:path w="20653" h="5127" extrusionOk="0">
                  <a:moveTo>
                    <a:pt x="879" y="4310"/>
                  </a:moveTo>
                  <a:cubicBezTo>
                    <a:pt x="1256" y="4896"/>
                    <a:pt x="1884" y="4708"/>
                    <a:pt x="2449" y="4938"/>
                  </a:cubicBezTo>
                  <a:cubicBezTo>
                    <a:pt x="2239" y="5022"/>
                    <a:pt x="2093" y="5127"/>
                    <a:pt x="1946" y="5127"/>
                  </a:cubicBezTo>
                  <a:cubicBezTo>
                    <a:pt x="1528" y="5106"/>
                    <a:pt x="1109" y="5043"/>
                    <a:pt x="691" y="5001"/>
                  </a:cubicBezTo>
                  <a:cubicBezTo>
                    <a:pt x="482" y="4708"/>
                    <a:pt x="252" y="4415"/>
                    <a:pt x="1" y="4080"/>
                  </a:cubicBezTo>
                  <a:cubicBezTo>
                    <a:pt x="84" y="3913"/>
                    <a:pt x="168" y="3746"/>
                    <a:pt x="273" y="3536"/>
                  </a:cubicBezTo>
                  <a:cubicBezTo>
                    <a:pt x="1402" y="3348"/>
                    <a:pt x="2511" y="3160"/>
                    <a:pt x="3641" y="3013"/>
                  </a:cubicBezTo>
                  <a:cubicBezTo>
                    <a:pt x="3767" y="2971"/>
                    <a:pt x="3871" y="3013"/>
                    <a:pt x="4018" y="2971"/>
                  </a:cubicBezTo>
                  <a:cubicBezTo>
                    <a:pt x="6006" y="2448"/>
                    <a:pt x="8056" y="2448"/>
                    <a:pt x="10023" y="1904"/>
                  </a:cubicBezTo>
                  <a:cubicBezTo>
                    <a:pt x="11048" y="1611"/>
                    <a:pt x="12115" y="1611"/>
                    <a:pt x="13141" y="1507"/>
                  </a:cubicBezTo>
                  <a:cubicBezTo>
                    <a:pt x="14187" y="1381"/>
                    <a:pt x="15233" y="1277"/>
                    <a:pt x="16279" y="1151"/>
                  </a:cubicBezTo>
                  <a:cubicBezTo>
                    <a:pt x="16781" y="1088"/>
                    <a:pt x="17263" y="984"/>
                    <a:pt x="17786" y="1067"/>
                  </a:cubicBezTo>
                  <a:cubicBezTo>
                    <a:pt x="18037" y="1088"/>
                    <a:pt x="18267" y="1025"/>
                    <a:pt x="18497" y="984"/>
                  </a:cubicBezTo>
                  <a:cubicBezTo>
                    <a:pt x="18915" y="942"/>
                    <a:pt x="19313" y="858"/>
                    <a:pt x="19857" y="774"/>
                  </a:cubicBezTo>
                  <a:cubicBezTo>
                    <a:pt x="19606" y="565"/>
                    <a:pt x="19459" y="440"/>
                    <a:pt x="19313" y="335"/>
                  </a:cubicBezTo>
                  <a:cubicBezTo>
                    <a:pt x="19334" y="314"/>
                    <a:pt x="19334" y="230"/>
                    <a:pt x="19397" y="230"/>
                  </a:cubicBezTo>
                  <a:cubicBezTo>
                    <a:pt x="19773" y="126"/>
                    <a:pt x="20192" y="0"/>
                    <a:pt x="20652" y="230"/>
                  </a:cubicBezTo>
                  <a:cubicBezTo>
                    <a:pt x="20610" y="565"/>
                    <a:pt x="20589" y="942"/>
                    <a:pt x="20506" y="1277"/>
                  </a:cubicBezTo>
                  <a:cubicBezTo>
                    <a:pt x="20464" y="1590"/>
                    <a:pt x="20296" y="1758"/>
                    <a:pt x="20024" y="1674"/>
                  </a:cubicBezTo>
                  <a:cubicBezTo>
                    <a:pt x="19418" y="1549"/>
                    <a:pt x="18832" y="1779"/>
                    <a:pt x="18246" y="1821"/>
                  </a:cubicBezTo>
                  <a:cubicBezTo>
                    <a:pt x="17681" y="1862"/>
                    <a:pt x="17158" y="1967"/>
                    <a:pt x="16614" y="1883"/>
                  </a:cubicBezTo>
                  <a:cubicBezTo>
                    <a:pt x="16363" y="1862"/>
                    <a:pt x="16091" y="1925"/>
                    <a:pt x="15798" y="1988"/>
                  </a:cubicBezTo>
                  <a:cubicBezTo>
                    <a:pt x="13915" y="2386"/>
                    <a:pt x="12032" y="2804"/>
                    <a:pt x="10128" y="3034"/>
                  </a:cubicBezTo>
                  <a:cubicBezTo>
                    <a:pt x="9709" y="3076"/>
                    <a:pt x="9312" y="3222"/>
                    <a:pt x="8893" y="3264"/>
                  </a:cubicBezTo>
                  <a:cubicBezTo>
                    <a:pt x="7512" y="3453"/>
                    <a:pt x="6089" y="3641"/>
                    <a:pt x="4729" y="3955"/>
                  </a:cubicBezTo>
                  <a:cubicBezTo>
                    <a:pt x="4248" y="4059"/>
                    <a:pt x="3725" y="4101"/>
                    <a:pt x="3223" y="4122"/>
                  </a:cubicBezTo>
                  <a:cubicBezTo>
                    <a:pt x="2825" y="4164"/>
                    <a:pt x="2449" y="4122"/>
                    <a:pt x="2051" y="4101"/>
                  </a:cubicBezTo>
                  <a:cubicBezTo>
                    <a:pt x="1716" y="4080"/>
                    <a:pt x="1319" y="4038"/>
                    <a:pt x="879" y="431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33"/>
            <p:cNvSpPr/>
            <p:nvPr/>
          </p:nvSpPr>
          <p:spPr>
            <a:xfrm>
              <a:off x="-1156575" y="2763450"/>
              <a:ext cx="254225" cy="244825"/>
            </a:xfrm>
            <a:custGeom>
              <a:avLst/>
              <a:gdLst/>
              <a:ahLst/>
              <a:cxnLst/>
              <a:rect l="l" t="t" r="r" b="b"/>
              <a:pathLst>
                <a:path w="10169" h="9793" extrusionOk="0">
                  <a:moveTo>
                    <a:pt x="126" y="1256"/>
                  </a:moveTo>
                  <a:cubicBezTo>
                    <a:pt x="126" y="984"/>
                    <a:pt x="126" y="733"/>
                    <a:pt x="105" y="503"/>
                  </a:cubicBezTo>
                  <a:cubicBezTo>
                    <a:pt x="84" y="315"/>
                    <a:pt x="0" y="105"/>
                    <a:pt x="209" y="43"/>
                  </a:cubicBezTo>
                  <a:cubicBezTo>
                    <a:pt x="335" y="1"/>
                    <a:pt x="544" y="105"/>
                    <a:pt x="670" y="189"/>
                  </a:cubicBezTo>
                  <a:cubicBezTo>
                    <a:pt x="1507" y="712"/>
                    <a:pt x="2302" y="1319"/>
                    <a:pt x="2888" y="2135"/>
                  </a:cubicBezTo>
                  <a:cubicBezTo>
                    <a:pt x="3285" y="2658"/>
                    <a:pt x="3808" y="3076"/>
                    <a:pt x="4310" y="3516"/>
                  </a:cubicBezTo>
                  <a:cubicBezTo>
                    <a:pt x="5440" y="4499"/>
                    <a:pt x="6445" y="5608"/>
                    <a:pt x="7386" y="6780"/>
                  </a:cubicBezTo>
                  <a:cubicBezTo>
                    <a:pt x="7909" y="7429"/>
                    <a:pt x="8579" y="7952"/>
                    <a:pt x="9165" y="8558"/>
                  </a:cubicBezTo>
                  <a:cubicBezTo>
                    <a:pt x="9520" y="8893"/>
                    <a:pt x="9834" y="9249"/>
                    <a:pt x="10169" y="9605"/>
                  </a:cubicBezTo>
                  <a:cubicBezTo>
                    <a:pt x="9939" y="9793"/>
                    <a:pt x="9855" y="9605"/>
                    <a:pt x="9771" y="9521"/>
                  </a:cubicBezTo>
                  <a:cubicBezTo>
                    <a:pt x="8369" y="8245"/>
                    <a:pt x="6947" y="6905"/>
                    <a:pt x="5503" y="5629"/>
                  </a:cubicBezTo>
                  <a:cubicBezTo>
                    <a:pt x="5043" y="5211"/>
                    <a:pt x="4520" y="4855"/>
                    <a:pt x="4017" y="4457"/>
                  </a:cubicBezTo>
                  <a:cubicBezTo>
                    <a:pt x="3097" y="3767"/>
                    <a:pt x="2239" y="3035"/>
                    <a:pt x="1276" y="2407"/>
                  </a:cubicBezTo>
                  <a:cubicBezTo>
                    <a:pt x="837" y="2156"/>
                    <a:pt x="502" y="1654"/>
                    <a:pt x="126" y="1256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33"/>
            <p:cNvSpPr/>
            <p:nvPr/>
          </p:nvSpPr>
          <p:spPr>
            <a:xfrm>
              <a:off x="-1171750" y="2927700"/>
              <a:ext cx="148050" cy="129750"/>
            </a:xfrm>
            <a:custGeom>
              <a:avLst/>
              <a:gdLst/>
              <a:ahLst/>
              <a:cxnLst/>
              <a:rect l="l" t="t" r="r" b="b"/>
              <a:pathLst>
                <a:path w="5922" h="5190" extrusionOk="0">
                  <a:moveTo>
                    <a:pt x="5838" y="5190"/>
                  </a:moveTo>
                  <a:cubicBezTo>
                    <a:pt x="5524" y="4939"/>
                    <a:pt x="5210" y="4709"/>
                    <a:pt x="4896" y="4499"/>
                  </a:cubicBezTo>
                  <a:cubicBezTo>
                    <a:pt x="4311" y="4144"/>
                    <a:pt x="3787" y="3683"/>
                    <a:pt x="3327" y="3160"/>
                  </a:cubicBezTo>
                  <a:cubicBezTo>
                    <a:pt x="2741" y="2553"/>
                    <a:pt x="2093" y="2030"/>
                    <a:pt x="1528" y="1444"/>
                  </a:cubicBezTo>
                  <a:cubicBezTo>
                    <a:pt x="1130" y="1026"/>
                    <a:pt x="712" y="649"/>
                    <a:pt x="189" y="398"/>
                  </a:cubicBezTo>
                  <a:cubicBezTo>
                    <a:pt x="63" y="315"/>
                    <a:pt x="0" y="168"/>
                    <a:pt x="209" y="1"/>
                  </a:cubicBezTo>
                  <a:cubicBezTo>
                    <a:pt x="921" y="607"/>
                    <a:pt x="1632" y="1172"/>
                    <a:pt x="2302" y="1800"/>
                  </a:cubicBezTo>
                  <a:cubicBezTo>
                    <a:pt x="3306" y="2658"/>
                    <a:pt x="4290" y="3558"/>
                    <a:pt x="5294" y="4416"/>
                  </a:cubicBezTo>
                  <a:cubicBezTo>
                    <a:pt x="5482" y="4604"/>
                    <a:pt x="5712" y="4750"/>
                    <a:pt x="5880" y="4960"/>
                  </a:cubicBezTo>
                  <a:cubicBezTo>
                    <a:pt x="5922" y="4981"/>
                    <a:pt x="5838" y="5106"/>
                    <a:pt x="5838" y="51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33"/>
            <p:cNvSpPr/>
            <p:nvPr/>
          </p:nvSpPr>
          <p:spPr>
            <a:xfrm>
              <a:off x="-572300" y="3140075"/>
              <a:ext cx="156950" cy="27225"/>
            </a:xfrm>
            <a:custGeom>
              <a:avLst/>
              <a:gdLst/>
              <a:ahLst/>
              <a:cxnLst/>
              <a:rect l="l" t="t" r="r" b="b"/>
              <a:pathLst>
                <a:path w="6278" h="1089" extrusionOk="0">
                  <a:moveTo>
                    <a:pt x="1" y="900"/>
                  </a:moveTo>
                  <a:cubicBezTo>
                    <a:pt x="2093" y="377"/>
                    <a:pt x="4165" y="147"/>
                    <a:pt x="6278" y="1"/>
                  </a:cubicBezTo>
                  <a:cubicBezTo>
                    <a:pt x="6006" y="210"/>
                    <a:pt x="5420" y="461"/>
                    <a:pt x="5085" y="419"/>
                  </a:cubicBezTo>
                  <a:cubicBezTo>
                    <a:pt x="4583" y="398"/>
                    <a:pt x="4144" y="461"/>
                    <a:pt x="3662" y="587"/>
                  </a:cubicBezTo>
                  <a:cubicBezTo>
                    <a:pt x="3453" y="628"/>
                    <a:pt x="3244" y="628"/>
                    <a:pt x="3035" y="628"/>
                  </a:cubicBezTo>
                  <a:cubicBezTo>
                    <a:pt x="2344" y="628"/>
                    <a:pt x="1675" y="775"/>
                    <a:pt x="1005" y="921"/>
                  </a:cubicBezTo>
                  <a:cubicBezTo>
                    <a:pt x="691" y="1005"/>
                    <a:pt x="377" y="1089"/>
                    <a:pt x="1" y="90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33"/>
            <p:cNvSpPr/>
            <p:nvPr/>
          </p:nvSpPr>
          <p:spPr>
            <a:xfrm>
              <a:off x="-1012725" y="3059000"/>
              <a:ext cx="52850" cy="46575"/>
            </a:xfrm>
            <a:custGeom>
              <a:avLst/>
              <a:gdLst/>
              <a:ahLst/>
              <a:cxnLst/>
              <a:rect l="l" t="t" r="r" b="b"/>
              <a:pathLst>
                <a:path w="2114" h="1863" extrusionOk="0">
                  <a:moveTo>
                    <a:pt x="0" y="1"/>
                  </a:moveTo>
                  <a:cubicBezTo>
                    <a:pt x="732" y="586"/>
                    <a:pt x="1486" y="1130"/>
                    <a:pt x="2113" y="1863"/>
                  </a:cubicBezTo>
                  <a:cubicBezTo>
                    <a:pt x="1988" y="1821"/>
                    <a:pt x="1862" y="1779"/>
                    <a:pt x="1758" y="1737"/>
                  </a:cubicBezTo>
                  <a:cubicBezTo>
                    <a:pt x="1151" y="1340"/>
                    <a:pt x="565" y="921"/>
                    <a:pt x="126" y="314"/>
                  </a:cubicBezTo>
                  <a:cubicBezTo>
                    <a:pt x="84" y="252"/>
                    <a:pt x="42" y="105"/>
                    <a:pt x="21" y="1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33"/>
            <p:cNvSpPr/>
            <p:nvPr/>
          </p:nvSpPr>
          <p:spPr>
            <a:xfrm>
              <a:off x="-1025825" y="3053775"/>
              <a:ext cx="13625" cy="5250"/>
            </a:xfrm>
            <a:custGeom>
              <a:avLst/>
              <a:gdLst/>
              <a:ahLst/>
              <a:cxnLst/>
              <a:rect l="l" t="t" r="r" b="b"/>
              <a:pathLst>
                <a:path w="545" h="210" extrusionOk="0">
                  <a:moveTo>
                    <a:pt x="1" y="147"/>
                  </a:moveTo>
                  <a:cubicBezTo>
                    <a:pt x="210" y="0"/>
                    <a:pt x="357" y="84"/>
                    <a:pt x="524" y="210"/>
                  </a:cubicBezTo>
                  <a:lnTo>
                    <a:pt x="545" y="189"/>
                  </a:lnTo>
                  <a:cubicBezTo>
                    <a:pt x="357" y="168"/>
                    <a:pt x="168" y="147"/>
                    <a:pt x="1" y="147"/>
                  </a:cubicBez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33"/>
            <p:cNvSpPr/>
            <p:nvPr/>
          </p:nvSpPr>
          <p:spPr>
            <a:xfrm>
              <a:off x="-922775" y="2765025"/>
              <a:ext cx="278850" cy="100450"/>
            </a:xfrm>
            <a:custGeom>
              <a:avLst/>
              <a:gdLst/>
              <a:ahLst/>
              <a:cxnLst/>
              <a:rect l="l" t="t" r="r" b="b"/>
              <a:pathLst>
                <a:path w="11154" h="4018" extrusionOk="0">
                  <a:moveTo>
                    <a:pt x="1" y="1653"/>
                  </a:moveTo>
                  <a:cubicBezTo>
                    <a:pt x="838" y="1800"/>
                    <a:pt x="1528" y="1612"/>
                    <a:pt x="2198" y="1486"/>
                  </a:cubicBezTo>
                  <a:cubicBezTo>
                    <a:pt x="3056" y="1319"/>
                    <a:pt x="3935" y="1193"/>
                    <a:pt x="4771" y="1005"/>
                  </a:cubicBezTo>
                  <a:cubicBezTo>
                    <a:pt x="5211" y="921"/>
                    <a:pt x="5629" y="754"/>
                    <a:pt x="6027" y="565"/>
                  </a:cubicBezTo>
                  <a:cubicBezTo>
                    <a:pt x="6445" y="398"/>
                    <a:pt x="6864" y="231"/>
                    <a:pt x="7324" y="272"/>
                  </a:cubicBezTo>
                  <a:cubicBezTo>
                    <a:pt x="7450" y="272"/>
                    <a:pt x="7596" y="314"/>
                    <a:pt x="7701" y="252"/>
                  </a:cubicBezTo>
                  <a:cubicBezTo>
                    <a:pt x="8349" y="0"/>
                    <a:pt x="8998" y="210"/>
                    <a:pt x="9647" y="231"/>
                  </a:cubicBezTo>
                  <a:cubicBezTo>
                    <a:pt x="10170" y="252"/>
                    <a:pt x="10463" y="565"/>
                    <a:pt x="10693" y="963"/>
                  </a:cubicBezTo>
                  <a:cubicBezTo>
                    <a:pt x="10860" y="1277"/>
                    <a:pt x="10986" y="1612"/>
                    <a:pt x="11153" y="2009"/>
                  </a:cubicBezTo>
                  <a:cubicBezTo>
                    <a:pt x="10902" y="2030"/>
                    <a:pt x="10693" y="2030"/>
                    <a:pt x="10484" y="2093"/>
                  </a:cubicBezTo>
                  <a:cubicBezTo>
                    <a:pt x="9814" y="2239"/>
                    <a:pt x="9124" y="2239"/>
                    <a:pt x="8475" y="2469"/>
                  </a:cubicBezTo>
                  <a:cubicBezTo>
                    <a:pt x="8370" y="2532"/>
                    <a:pt x="8245" y="2553"/>
                    <a:pt x="8140" y="2532"/>
                  </a:cubicBezTo>
                  <a:cubicBezTo>
                    <a:pt x="7324" y="2344"/>
                    <a:pt x="6592" y="2721"/>
                    <a:pt x="5860" y="2867"/>
                  </a:cubicBezTo>
                  <a:cubicBezTo>
                    <a:pt x="5525" y="2951"/>
                    <a:pt x="5190" y="3055"/>
                    <a:pt x="4813" y="3055"/>
                  </a:cubicBezTo>
                  <a:cubicBezTo>
                    <a:pt x="4374" y="3055"/>
                    <a:pt x="3935" y="3160"/>
                    <a:pt x="3537" y="3390"/>
                  </a:cubicBezTo>
                  <a:cubicBezTo>
                    <a:pt x="2993" y="3704"/>
                    <a:pt x="2407" y="3913"/>
                    <a:pt x="1696" y="4018"/>
                  </a:cubicBezTo>
                  <a:cubicBezTo>
                    <a:pt x="1089" y="3369"/>
                    <a:pt x="357" y="2741"/>
                    <a:pt x="1" y="165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33"/>
            <p:cNvSpPr/>
            <p:nvPr/>
          </p:nvSpPr>
          <p:spPr>
            <a:xfrm>
              <a:off x="-1199475" y="2658325"/>
              <a:ext cx="956750" cy="553975"/>
            </a:xfrm>
            <a:custGeom>
              <a:avLst/>
              <a:gdLst/>
              <a:ahLst/>
              <a:cxnLst/>
              <a:rect l="l" t="t" r="r" b="b"/>
              <a:pathLst>
                <a:path w="38270" h="22159" extrusionOk="0">
                  <a:moveTo>
                    <a:pt x="36156" y="19647"/>
                  </a:moveTo>
                  <a:lnTo>
                    <a:pt x="35529" y="19333"/>
                  </a:lnTo>
                  <a:cubicBezTo>
                    <a:pt x="34482" y="19543"/>
                    <a:pt x="33499" y="19752"/>
                    <a:pt x="32495" y="19961"/>
                  </a:cubicBezTo>
                  <a:cubicBezTo>
                    <a:pt x="32244" y="20003"/>
                    <a:pt x="31972" y="20087"/>
                    <a:pt x="31741" y="20170"/>
                  </a:cubicBezTo>
                  <a:cubicBezTo>
                    <a:pt x="31114" y="20359"/>
                    <a:pt x="30486" y="20589"/>
                    <a:pt x="29796" y="20526"/>
                  </a:cubicBezTo>
                  <a:cubicBezTo>
                    <a:pt x="29754" y="20526"/>
                    <a:pt x="29670" y="20505"/>
                    <a:pt x="29628" y="20526"/>
                  </a:cubicBezTo>
                  <a:cubicBezTo>
                    <a:pt x="28519" y="20694"/>
                    <a:pt x="27431" y="20819"/>
                    <a:pt x="26322" y="21007"/>
                  </a:cubicBezTo>
                  <a:cubicBezTo>
                    <a:pt x="25862" y="21091"/>
                    <a:pt x="25381" y="21154"/>
                    <a:pt x="24878" y="21112"/>
                  </a:cubicBezTo>
                  <a:cubicBezTo>
                    <a:pt x="24648" y="21070"/>
                    <a:pt x="24418" y="21070"/>
                    <a:pt x="24167" y="21133"/>
                  </a:cubicBezTo>
                  <a:cubicBezTo>
                    <a:pt x="23163" y="21258"/>
                    <a:pt x="22158" y="21447"/>
                    <a:pt x="21133" y="21572"/>
                  </a:cubicBezTo>
                  <a:cubicBezTo>
                    <a:pt x="20652" y="21656"/>
                    <a:pt x="20129" y="21698"/>
                    <a:pt x="19627" y="21635"/>
                  </a:cubicBezTo>
                  <a:cubicBezTo>
                    <a:pt x="19355" y="21593"/>
                    <a:pt x="19104" y="21635"/>
                    <a:pt x="18811" y="21677"/>
                  </a:cubicBezTo>
                  <a:cubicBezTo>
                    <a:pt x="18580" y="21698"/>
                    <a:pt x="18350" y="21761"/>
                    <a:pt x="18099" y="21844"/>
                  </a:cubicBezTo>
                  <a:cubicBezTo>
                    <a:pt x="17137" y="22158"/>
                    <a:pt x="16153" y="22074"/>
                    <a:pt x="15170" y="21928"/>
                  </a:cubicBezTo>
                  <a:cubicBezTo>
                    <a:pt x="14710" y="21844"/>
                    <a:pt x="14710" y="21844"/>
                    <a:pt x="14333" y="21342"/>
                  </a:cubicBezTo>
                  <a:cubicBezTo>
                    <a:pt x="14291" y="21321"/>
                    <a:pt x="14228" y="21300"/>
                    <a:pt x="14187" y="21300"/>
                  </a:cubicBezTo>
                  <a:cubicBezTo>
                    <a:pt x="13036" y="21238"/>
                    <a:pt x="12199" y="20505"/>
                    <a:pt x="11341" y="19877"/>
                  </a:cubicBezTo>
                  <a:cubicBezTo>
                    <a:pt x="11194" y="19794"/>
                    <a:pt x="11132" y="19668"/>
                    <a:pt x="10985" y="19626"/>
                  </a:cubicBezTo>
                  <a:cubicBezTo>
                    <a:pt x="10295" y="19250"/>
                    <a:pt x="9562" y="18894"/>
                    <a:pt x="8851" y="18517"/>
                  </a:cubicBezTo>
                  <a:cubicBezTo>
                    <a:pt x="8244" y="18204"/>
                    <a:pt x="7784" y="17743"/>
                    <a:pt x="7303" y="17283"/>
                  </a:cubicBezTo>
                  <a:cubicBezTo>
                    <a:pt x="6989" y="17011"/>
                    <a:pt x="6675" y="16739"/>
                    <a:pt x="6340" y="16509"/>
                  </a:cubicBezTo>
                  <a:cubicBezTo>
                    <a:pt x="5754" y="16111"/>
                    <a:pt x="5168" y="15776"/>
                    <a:pt x="4645" y="15337"/>
                  </a:cubicBezTo>
                  <a:cubicBezTo>
                    <a:pt x="3955" y="14751"/>
                    <a:pt x="3348" y="14082"/>
                    <a:pt x="2699" y="13454"/>
                  </a:cubicBezTo>
                  <a:cubicBezTo>
                    <a:pt x="2176" y="12931"/>
                    <a:pt x="1653" y="12366"/>
                    <a:pt x="1005" y="11989"/>
                  </a:cubicBezTo>
                  <a:cubicBezTo>
                    <a:pt x="565" y="11717"/>
                    <a:pt x="356" y="11382"/>
                    <a:pt x="461" y="10859"/>
                  </a:cubicBezTo>
                  <a:cubicBezTo>
                    <a:pt x="523" y="10483"/>
                    <a:pt x="419" y="10148"/>
                    <a:pt x="272" y="9813"/>
                  </a:cubicBezTo>
                  <a:cubicBezTo>
                    <a:pt x="189" y="9625"/>
                    <a:pt x="105" y="9416"/>
                    <a:pt x="0" y="9206"/>
                  </a:cubicBezTo>
                  <a:cubicBezTo>
                    <a:pt x="314" y="8767"/>
                    <a:pt x="628" y="8286"/>
                    <a:pt x="942" y="7846"/>
                  </a:cubicBezTo>
                  <a:cubicBezTo>
                    <a:pt x="1109" y="7616"/>
                    <a:pt x="1193" y="7344"/>
                    <a:pt x="1026" y="7093"/>
                  </a:cubicBezTo>
                  <a:cubicBezTo>
                    <a:pt x="816" y="6758"/>
                    <a:pt x="837" y="6403"/>
                    <a:pt x="900" y="6047"/>
                  </a:cubicBezTo>
                  <a:cubicBezTo>
                    <a:pt x="942" y="5566"/>
                    <a:pt x="1026" y="5105"/>
                    <a:pt x="837" y="4624"/>
                  </a:cubicBezTo>
                  <a:cubicBezTo>
                    <a:pt x="691" y="4185"/>
                    <a:pt x="1005" y="3829"/>
                    <a:pt x="1298" y="3536"/>
                  </a:cubicBezTo>
                  <a:cubicBezTo>
                    <a:pt x="1570" y="3243"/>
                    <a:pt x="1946" y="3013"/>
                    <a:pt x="2281" y="2783"/>
                  </a:cubicBezTo>
                  <a:cubicBezTo>
                    <a:pt x="2448" y="2678"/>
                    <a:pt x="2679" y="2595"/>
                    <a:pt x="2888" y="2595"/>
                  </a:cubicBezTo>
                  <a:cubicBezTo>
                    <a:pt x="3850" y="2595"/>
                    <a:pt x="4792" y="2385"/>
                    <a:pt x="5733" y="2155"/>
                  </a:cubicBezTo>
                  <a:cubicBezTo>
                    <a:pt x="7282" y="1737"/>
                    <a:pt x="8851" y="1569"/>
                    <a:pt x="10441" y="1486"/>
                  </a:cubicBezTo>
                  <a:lnTo>
                    <a:pt x="17262" y="1109"/>
                  </a:lnTo>
                  <a:cubicBezTo>
                    <a:pt x="18057" y="1046"/>
                    <a:pt x="18832" y="1067"/>
                    <a:pt x="19627" y="1046"/>
                  </a:cubicBezTo>
                  <a:cubicBezTo>
                    <a:pt x="20443" y="1025"/>
                    <a:pt x="21238" y="1025"/>
                    <a:pt x="22075" y="1004"/>
                  </a:cubicBezTo>
                  <a:cubicBezTo>
                    <a:pt x="22263" y="753"/>
                    <a:pt x="22472" y="481"/>
                    <a:pt x="22682" y="167"/>
                  </a:cubicBezTo>
                  <a:cubicBezTo>
                    <a:pt x="23184" y="0"/>
                    <a:pt x="23581" y="167"/>
                    <a:pt x="23895" y="523"/>
                  </a:cubicBezTo>
                  <a:cubicBezTo>
                    <a:pt x="24062" y="753"/>
                    <a:pt x="24272" y="963"/>
                    <a:pt x="24481" y="1214"/>
                  </a:cubicBezTo>
                  <a:cubicBezTo>
                    <a:pt x="24648" y="1381"/>
                    <a:pt x="24774" y="1590"/>
                    <a:pt x="24983" y="1737"/>
                  </a:cubicBezTo>
                  <a:cubicBezTo>
                    <a:pt x="25318" y="1967"/>
                    <a:pt x="25506" y="2281"/>
                    <a:pt x="25715" y="2615"/>
                  </a:cubicBezTo>
                  <a:cubicBezTo>
                    <a:pt x="26008" y="3055"/>
                    <a:pt x="26343" y="3473"/>
                    <a:pt x="26720" y="3892"/>
                  </a:cubicBezTo>
                  <a:cubicBezTo>
                    <a:pt x="26992" y="4248"/>
                    <a:pt x="27410" y="4457"/>
                    <a:pt x="27578" y="4917"/>
                  </a:cubicBezTo>
                  <a:cubicBezTo>
                    <a:pt x="27619" y="5084"/>
                    <a:pt x="27891" y="5210"/>
                    <a:pt x="28038" y="5315"/>
                  </a:cubicBezTo>
                  <a:lnTo>
                    <a:pt x="30235" y="6717"/>
                  </a:lnTo>
                  <a:cubicBezTo>
                    <a:pt x="31323" y="7407"/>
                    <a:pt x="32285" y="8181"/>
                    <a:pt x="33248" y="9018"/>
                  </a:cubicBezTo>
                  <a:cubicBezTo>
                    <a:pt x="33897" y="9583"/>
                    <a:pt x="34566" y="10169"/>
                    <a:pt x="35319" y="10587"/>
                  </a:cubicBezTo>
                  <a:cubicBezTo>
                    <a:pt x="35508" y="10692"/>
                    <a:pt x="35633" y="10859"/>
                    <a:pt x="35780" y="11006"/>
                  </a:cubicBezTo>
                  <a:cubicBezTo>
                    <a:pt x="36052" y="11278"/>
                    <a:pt x="36240" y="11571"/>
                    <a:pt x="36658" y="11634"/>
                  </a:cubicBezTo>
                  <a:cubicBezTo>
                    <a:pt x="36784" y="11675"/>
                    <a:pt x="36889" y="11822"/>
                    <a:pt x="36993" y="11927"/>
                  </a:cubicBezTo>
                  <a:cubicBezTo>
                    <a:pt x="37202" y="12136"/>
                    <a:pt x="37433" y="12345"/>
                    <a:pt x="37642" y="12554"/>
                  </a:cubicBezTo>
                  <a:cubicBezTo>
                    <a:pt x="38039" y="12931"/>
                    <a:pt x="38270" y="13349"/>
                    <a:pt x="38186" y="13893"/>
                  </a:cubicBezTo>
                  <a:cubicBezTo>
                    <a:pt x="38081" y="14709"/>
                    <a:pt x="37872" y="15463"/>
                    <a:pt x="37412" y="16174"/>
                  </a:cubicBezTo>
                  <a:cubicBezTo>
                    <a:pt x="37182" y="16530"/>
                    <a:pt x="37035" y="16906"/>
                    <a:pt x="37014" y="17346"/>
                  </a:cubicBezTo>
                  <a:cubicBezTo>
                    <a:pt x="36993" y="17764"/>
                    <a:pt x="36910" y="18183"/>
                    <a:pt x="36679" y="18538"/>
                  </a:cubicBezTo>
                  <a:cubicBezTo>
                    <a:pt x="36554" y="18748"/>
                    <a:pt x="36554" y="19020"/>
                    <a:pt x="36449" y="19229"/>
                  </a:cubicBezTo>
                  <a:cubicBezTo>
                    <a:pt x="36386" y="19271"/>
                    <a:pt x="36282" y="19438"/>
                    <a:pt x="36156" y="19647"/>
                  </a:cubicBezTo>
                  <a:close/>
                  <a:moveTo>
                    <a:pt x="7470" y="16028"/>
                  </a:moveTo>
                  <a:cubicBezTo>
                    <a:pt x="7303" y="15902"/>
                    <a:pt x="7135" y="15818"/>
                    <a:pt x="6947" y="15965"/>
                  </a:cubicBezTo>
                  <a:cubicBezTo>
                    <a:pt x="6968" y="15881"/>
                    <a:pt x="7031" y="15756"/>
                    <a:pt x="6989" y="15714"/>
                  </a:cubicBezTo>
                  <a:cubicBezTo>
                    <a:pt x="6821" y="15546"/>
                    <a:pt x="6612" y="15358"/>
                    <a:pt x="6403" y="15170"/>
                  </a:cubicBezTo>
                  <a:cubicBezTo>
                    <a:pt x="5399" y="14312"/>
                    <a:pt x="4415" y="13412"/>
                    <a:pt x="3411" y="12554"/>
                  </a:cubicBezTo>
                  <a:cubicBezTo>
                    <a:pt x="2699" y="11947"/>
                    <a:pt x="2009" y="11362"/>
                    <a:pt x="1318" y="10755"/>
                  </a:cubicBezTo>
                  <a:cubicBezTo>
                    <a:pt x="1109" y="10901"/>
                    <a:pt x="1172" y="11090"/>
                    <a:pt x="1298" y="11152"/>
                  </a:cubicBezTo>
                  <a:cubicBezTo>
                    <a:pt x="1800" y="11424"/>
                    <a:pt x="2218" y="11801"/>
                    <a:pt x="2637" y="12199"/>
                  </a:cubicBezTo>
                  <a:cubicBezTo>
                    <a:pt x="3202" y="12784"/>
                    <a:pt x="3892" y="13307"/>
                    <a:pt x="4436" y="13914"/>
                  </a:cubicBezTo>
                  <a:cubicBezTo>
                    <a:pt x="4896" y="14437"/>
                    <a:pt x="5420" y="14856"/>
                    <a:pt x="6005" y="15253"/>
                  </a:cubicBezTo>
                  <a:cubicBezTo>
                    <a:pt x="6319" y="15463"/>
                    <a:pt x="6633" y="15693"/>
                    <a:pt x="6968" y="15902"/>
                  </a:cubicBezTo>
                  <a:lnTo>
                    <a:pt x="7512" y="15986"/>
                  </a:lnTo>
                  <a:cubicBezTo>
                    <a:pt x="7554" y="16090"/>
                    <a:pt x="7554" y="16216"/>
                    <a:pt x="7617" y="16300"/>
                  </a:cubicBezTo>
                  <a:cubicBezTo>
                    <a:pt x="8035" y="16906"/>
                    <a:pt x="8642" y="17325"/>
                    <a:pt x="9249" y="17701"/>
                  </a:cubicBezTo>
                  <a:cubicBezTo>
                    <a:pt x="9353" y="17785"/>
                    <a:pt x="9479" y="17806"/>
                    <a:pt x="9604" y="17848"/>
                  </a:cubicBezTo>
                  <a:cubicBezTo>
                    <a:pt x="8956" y="17157"/>
                    <a:pt x="8202" y="16613"/>
                    <a:pt x="7470" y="16028"/>
                  </a:cubicBezTo>
                  <a:close/>
                  <a:moveTo>
                    <a:pt x="23100" y="837"/>
                  </a:moveTo>
                  <a:cubicBezTo>
                    <a:pt x="22974" y="1025"/>
                    <a:pt x="22891" y="1109"/>
                    <a:pt x="22891" y="1172"/>
                  </a:cubicBezTo>
                  <a:cubicBezTo>
                    <a:pt x="22786" y="1632"/>
                    <a:pt x="22472" y="1695"/>
                    <a:pt x="22054" y="1674"/>
                  </a:cubicBezTo>
                  <a:cubicBezTo>
                    <a:pt x="21698" y="1653"/>
                    <a:pt x="21321" y="1590"/>
                    <a:pt x="20987" y="1653"/>
                  </a:cubicBezTo>
                  <a:cubicBezTo>
                    <a:pt x="20317" y="1758"/>
                    <a:pt x="19627" y="1799"/>
                    <a:pt x="18915" y="1779"/>
                  </a:cubicBezTo>
                  <a:cubicBezTo>
                    <a:pt x="18392" y="1758"/>
                    <a:pt x="17911" y="1779"/>
                    <a:pt x="17388" y="1799"/>
                  </a:cubicBezTo>
                  <a:cubicBezTo>
                    <a:pt x="14898" y="1946"/>
                    <a:pt x="12408" y="2113"/>
                    <a:pt x="9918" y="2260"/>
                  </a:cubicBezTo>
                  <a:cubicBezTo>
                    <a:pt x="8725" y="2323"/>
                    <a:pt x="7512" y="2427"/>
                    <a:pt x="6361" y="2699"/>
                  </a:cubicBezTo>
                  <a:cubicBezTo>
                    <a:pt x="5838" y="2825"/>
                    <a:pt x="5294" y="2867"/>
                    <a:pt x="4771" y="2992"/>
                  </a:cubicBezTo>
                  <a:cubicBezTo>
                    <a:pt x="4122" y="3118"/>
                    <a:pt x="3453" y="3201"/>
                    <a:pt x="2804" y="3097"/>
                  </a:cubicBezTo>
                  <a:cubicBezTo>
                    <a:pt x="2762" y="3097"/>
                    <a:pt x="2699" y="3139"/>
                    <a:pt x="2595" y="3160"/>
                  </a:cubicBezTo>
                  <a:cubicBezTo>
                    <a:pt x="2574" y="3264"/>
                    <a:pt x="2553" y="3390"/>
                    <a:pt x="2490" y="3557"/>
                  </a:cubicBezTo>
                  <a:cubicBezTo>
                    <a:pt x="2846" y="3766"/>
                    <a:pt x="3160" y="3955"/>
                    <a:pt x="3432" y="4164"/>
                  </a:cubicBezTo>
                  <a:cubicBezTo>
                    <a:pt x="3892" y="4478"/>
                    <a:pt x="4352" y="4771"/>
                    <a:pt x="4729" y="5147"/>
                  </a:cubicBezTo>
                  <a:cubicBezTo>
                    <a:pt x="5671" y="6256"/>
                    <a:pt x="6780" y="7177"/>
                    <a:pt x="7805" y="8181"/>
                  </a:cubicBezTo>
                  <a:cubicBezTo>
                    <a:pt x="8202" y="8579"/>
                    <a:pt x="8621" y="8997"/>
                    <a:pt x="8956" y="9437"/>
                  </a:cubicBezTo>
                  <a:cubicBezTo>
                    <a:pt x="9688" y="10357"/>
                    <a:pt x="10462" y="11215"/>
                    <a:pt x="11341" y="12031"/>
                  </a:cubicBezTo>
                  <a:cubicBezTo>
                    <a:pt x="11697" y="12366"/>
                    <a:pt x="12094" y="12743"/>
                    <a:pt x="12387" y="13140"/>
                  </a:cubicBezTo>
                  <a:cubicBezTo>
                    <a:pt x="13140" y="14123"/>
                    <a:pt x="13998" y="15065"/>
                    <a:pt x="14898" y="15965"/>
                  </a:cubicBezTo>
                  <a:cubicBezTo>
                    <a:pt x="15003" y="16069"/>
                    <a:pt x="15128" y="16195"/>
                    <a:pt x="15254" y="16216"/>
                  </a:cubicBezTo>
                  <a:cubicBezTo>
                    <a:pt x="15756" y="16300"/>
                    <a:pt x="16279" y="16404"/>
                    <a:pt x="16781" y="16320"/>
                  </a:cubicBezTo>
                  <a:cubicBezTo>
                    <a:pt x="17304" y="16216"/>
                    <a:pt x="17848" y="16174"/>
                    <a:pt x="18371" y="16132"/>
                  </a:cubicBezTo>
                  <a:cubicBezTo>
                    <a:pt x="18999" y="16111"/>
                    <a:pt x="19606" y="15965"/>
                    <a:pt x="20213" y="15756"/>
                  </a:cubicBezTo>
                  <a:cubicBezTo>
                    <a:pt x="20589" y="15609"/>
                    <a:pt x="21008" y="15546"/>
                    <a:pt x="21405" y="15442"/>
                  </a:cubicBezTo>
                  <a:cubicBezTo>
                    <a:pt x="22556" y="15170"/>
                    <a:pt x="23707" y="14960"/>
                    <a:pt x="24837" y="14667"/>
                  </a:cubicBezTo>
                  <a:cubicBezTo>
                    <a:pt x="25548" y="14500"/>
                    <a:pt x="26218" y="14333"/>
                    <a:pt x="26950" y="14249"/>
                  </a:cubicBezTo>
                  <a:cubicBezTo>
                    <a:pt x="27536" y="14186"/>
                    <a:pt x="28080" y="14040"/>
                    <a:pt x="28624" y="13977"/>
                  </a:cubicBezTo>
                  <a:cubicBezTo>
                    <a:pt x="29210" y="13893"/>
                    <a:pt x="29754" y="13789"/>
                    <a:pt x="30319" y="13789"/>
                  </a:cubicBezTo>
                  <a:cubicBezTo>
                    <a:pt x="31009" y="13789"/>
                    <a:pt x="31679" y="13579"/>
                    <a:pt x="32390" y="13705"/>
                  </a:cubicBezTo>
                  <a:cubicBezTo>
                    <a:pt x="33101" y="13475"/>
                    <a:pt x="33834" y="13663"/>
                    <a:pt x="34545" y="13705"/>
                  </a:cubicBezTo>
                  <a:cubicBezTo>
                    <a:pt x="34713" y="13726"/>
                    <a:pt x="34901" y="13768"/>
                    <a:pt x="35068" y="13831"/>
                  </a:cubicBezTo>
                  <a:cubicBezTo>
                    <a:pt x="35487" y="14019"/>
                    <a:pt x="35863" y="14228"/>
                    <a:pt x="36261" y="14437"/>
                  </a:cubicBezTo>
                  <a:cubicBezTo>
                    <a:pt x="36449" y="14542"/>
                    <a:pt x="36596" y="14667"/>
                    <a:pt x="36638" y="14919"/>
                  </a:cubicBezTo>
                  <a:cubicBezTo>
                    <a:pt x="36638" y="15023"/>
                    <a:pt x="36700" y="15128"/>
                    <a:pt x="36763" y="15274"/>
                  </a:cubicBezTo>
                  <a:cubicBezTo>
                    <a:pt x="36951" y="14960"/>
                    <a:pt x="37098" y="14730"/>
                    <a:pt x="37223" y="14500"/>
                  </a:cubicBezTo>
                  <a:cubicBezTo>
                    <a:pt x="37391" y="14207"/>
                    <a:pt x="37412" y="13914"/>
                    <a:pt x="37202" y="13663"/>
                  </a:cubicBezTo>
                  <a:cubicBezTo>
                    <a:pt x="36763" y="13098"/>
                    <a:pt x="36491" y="12366"/>
                    <a:pt x="35801" y="12052"/>
                  </a:cubicBezTo>
                  <a:cubicBezTo>
                    <a:pt x="35696" y="12010"/>
                    <a:pt x="35633" y="11885"/>
                    <a:pt x="35529" y="11801"/>
                  </a:cubicBezTo>
                  <a:cubicBezTo>
                    <a:pt x="35278" y="11571"/>
                    <a:pt x="35006" y="11320"/>
                    <a:pt x="34713" y="11090"/>
                  </a:cubicBezTo>
                  <a:cubicBezTo>
                    <a:pt x="34085" y="10587"/>
                    <a:pt x="33415" y="10127"/>
                    <a:pt x="32829" y="9604"/>
                  </a:cubicBezTo>
                  <a:cubicBezTo>
                    <a:pt x="31783" y="8641"/>
                    <a:pt x="30674" y="7805"/>
                    <a:pt x="29482" y="7030"/>
                  </a:cubicBezTo>
                  <a:cubicBezTo>
                    <a:pt x="28833" y="6612"/>
                    <a:pt x="28184" y="6193"/>
                    <a:pt x="27536" y="5754"/>
                  </a:cubicBezTo>
                  <a:cubicBezTo>
                    <a:pt x="27327" y="5608"/>
                    <a:pt x="27075" y="5440"/>
                    <a:pt x="26950" y="5210"/>
                  </a:cubicBezTo>
                  <a:cubicBezTo>
                    <a:pt x="26531" y="4561"/>
                    <a:pt x="25967" y="4038"/>
                    <a:pt x="25402" y="3473"/>
                  </a:cubicBezTo>
                  <a:cubicBezTo>
                    <a:pt x="25213" y="3264"/>
                    <a:pt x="25046" y="3118"/>
                    <a:pt x="24962" y="2825"/>
                  </a:cubicBezTo>
                  <a:cubicBezTo>
                    <a:pt x="24627" y="1904"/>
                    <a:pt x="23895" y="1423"/>
                    <a:pt x="23100" y="837"/>
                  </a:cubicBezTo>
                  <a:close/>
                  <a:moveTo>
                    <a:pt x="14626" y="17492"/>
                  </a:moveTo>
                  <a:cubicBezTo>
                    <a:pt x="14417" y="17660"/>
                    <a:pt x="14207" y="17639"/>
                    <a:pt x="14061" y="17471"/>
                  </a:cubicBezTo>
                  <a:cubicBezTo>
                    <a:pt x="13663" y="17053"/>
                    <a:pt x="13308" y="16613"/>
                    <a:pt x="12931" y="16195"/>
                  </a:cubicBezTo>
                  <a:cubicBezTo>
                    <a:pt x="12513" y="15714"/>
                    <a:pt x="12094" y="15253"/>
                    <a:pt x="11634" y="14814"/>
                  </a:cubicBezTo>
                  <a:cubicBezTo>
                    <a:pt x="10002" y="13287"/>
                    <a:pt x="8349" y="11801"/>
                    <a:pt x="6717" y="10315"/>
                  </a:cubicBezTo>
                  <a:cubicBezTo>
                    <a:pt x="6549" y="10169"/>
                    <a:pt x="6403" y="10043"/>
                    <a:pt x="6215" y="9918"/>
                  </a:cubicBezTo>
                  <a:cubicBezTo>
                    <a:pt x="5503" y="9374"/>
                    <a:pt x="4771" y="8809"/>
                    <a:pt x="4101" y="8244"/>
                  </a:cubicBezTo>
                  <a:cubicBezTo>
                    <a:pt x="3327" y="7616"/>
                    <a:pt x="2427" y="7198"/>
                    <a:pt x="1800" y="6277"/>
                  </a:cubicBezTo>
                  <a:cubicBezTo>
                    <a:pt x="1758" y="6465"/>
                    <a:pt x="1716" y="6570"/>
                    <a:pt x="1737" y="6612"/>
                  </a:cubicBezTo>
                  <a:cubicBezTo>
                    <a:pt x="1904" y="7240"/>
                    <a:pt x="1800" y="7825"/>
                    <a:pt x="1339" y="8286"/>
                  </a:cubicBezTo>
                  <a:cubicBezTo>
                    <a:pt x="1067" y="8600"/>
                    <a:pt x="1067" y="8997"/>
                    <a:pt x="1109" y="9395"/>
                  </a:cubicBezTo>
                  <a:cubicBezTo>
                    <a:pt x="1632" y="10002"/>
                    <a:pt x="2218" y="10546"/>
                    <a:pt x="2846" y="11006"/>
                  </a:cubicBezTo>
                  <a:cubicBezTo>
                    <a:pt x="3160" y="11236"/>
                    <a:pt x="3432" y="11508"/>
                    <a:pt x="3725" y="11759"/>
                  </a:cubicBezTo>
                  <a:cubicBezTo>
                    <a:pt x="4436" y="12387"/>
                    <a:pt x="5148" y="13077"/>
                    <a:pt x="5880" y="13705"/>
                  </a:cubicBezTo>
                  <a:cubicBezTo>
                    <a:pt x="7261" y="14856"/>
                    <a:pt x="8663" y="15986"/>
                    <a:pt x="10065" y="17136"/>
                  </a:cubicBezTo>
                  <a:cubicBezTo>
                    <a:pt x="10274" y="17283"/>
                    <a:pt x="10504" y="17450"/>
                    <a:pt x="10734" y="17576"/>
                  </a:cubicBezTo>
                  <a:cubicBezTo>
                    <a:pt x="11362" y="17890"/>
                    <a:pt x="11906" y="18287"/>
                    <a:pt x="12408" y="18789"/>
                  </a:cubicBezTo>
                  <a:cubicBezTo>
                    <a:pt x="12806" y="19166"/>
                    <a:pt x="13308" y="19459"/>
                    <a:pt x="13789" y="19689"/>
                  </a:cubicBezTo>
                  <a:cubicBezTo>
                    <a:pt x="13998" y="19522"/>
                    <a:pt x="14207" y="19438"/>
                    <a:pt x="14187" y="19145"/>
                  </a:cubicBezTo>
                  <a:cubicBezTo>
                    <a:pt x="13977" y="19061"/>
                    <a:pt x="13768" y="18957"/>
                    <a:pt x="13538" y="18936"/>
                  </a:cubicBezTo>
                  <a:cubicBezTo>
                    <a:pt x="13140" y="18873"/>
                    <a:pt x="12889" y="18664"/>
                    <a:pt x="12638" y="18392"/>
                  </a:cubicBezTo>
                  <a:cubicBezTo>
                    <a:pt x="12408" y="18099"/>
                    <a:pt x="12157" y="17869"/>
                    <a:pt x="11885" y="17618"/>
                  </a:cubicBezTo>
                  <a:cubicBezTo>
                    <a:pt x="10650" y="16467"/>
                    <a:pt x="9395" y="15358"/>
                    <a:pt x="8181" y="14207"/>
                  </a:cubicBezTo>
                  <a:cubicBezTo>
                    <a:pt x="7889" y="13935"/>
                    <a:pt x="7617" y="13642"/>
                    <a:pt x="7303" y="13412"/>
                  </a:cubicBezTo>
                  <a:cubicBezTo>
                    <a:pt x="6633" y="12910"/>
                    <a:pt x="6026" y="12345"/>
                    <a:pt x="5420" y="11738"/>
                  </a:cubicBezTo>
                  <a:cubicBezTo>
                    <a:pt x="4938" y="11215"/>
                    <a:pt x="4373" y="10755"/>
                    <a:pt x="3892" y="10232"/>
                  </a:cubicBezTo>
                  <a:cubicBezTo>
                    <a:pt x="3683" y="10022"/>
                    <a:pt x="3495" y="9771"/>
                    <a:pt x="3285" y="9562"/>
                  </a:cubicBezTo>
                  <a:cubicBezTo>
                    <a:pt x="3076" y="9353"/>
                    <a:pt x="2867" y="9186"/>
                    <a:pt x="2658" y="8976"/>
                  </a:cubicBezTo>
                  <a:cubicBezTo>
                    <a:pt x="3013" y="8809"/>
                    <a:pt x="3285" y="8872"/>
                    <a:pt x="3536" y="9102"/>
                  </a:cubicBezTo>
                  <a:cubicBezTo>
                    <a:pt x="4101" y="9562"/>
                    <a:pt x="4645" y="10022"/>
                    <a:pt x="5189" y="10504"/>
                  </a:cubicBezTo>
                  <a:cubicBezTo>
                    <a:pt x="6152" y="11403"/>
                    <a:pt x="7072" y="12387"/>
                    <a:pt x="8181" y="13119"/>
                  </a:cubicBezTo>
                  <a:cubicBezTo>
                    <a:pt x="8223" y="13161"/>
                    <a:pt x="8244" y="13203"/>
                    <a:pt x="8307" y="13266"/>
                  </a:cubicBezTo>
                  <a:cubicBezTo>
                    <a:pt x="9960" y="14793"/>
                    <a:pt x="11592" y="16341"/>
                    <a:pt x="13224" y="17869"/>
                  </a:cubicBezTo>
                  <a:cubicBezTo>
                    <a:pt x="13726" y="17722"/>
                    <a:pt x="14166" y="17576"/>
                    <a:pt x="14375" y="18204"/>
                  </a:cubicBezTo>
                  <a:cubicBezTo>
                    <a:pt x="14396" y="18287"/>
                    <a:pt x="14500" y="18308"/>
                    <a:pt x="14584" y="18350"/>
                  </a:cubicBezTo>
                  <a:cubicBezTo>
                    <a:pt x="14898" y="18601"/>
                    <a:pt x="15212" y="18810"/>
                    <a:pt x="15505" y="19020"/>
                  </a:cubicBezTo>
                  <a:cubicBezTo>
                    <a:pt x="16697" y="18810"/>
                    <a:pt x="17911" y="18622"/>
                    <a:pt x="19083" y="18392"/>
                  </a:cubicBezTo>
                  <a:cubicBezTo>
                    <a:pt x="19187" y="18350"/>
                    <a:pt x="19376" y="18413"/>
                    <a:pt x="19376" y="18162"/>
                  </a:cubicBezTo>
                  <a:cubicBezTo>
                    <a:pt x="18852" y="18204"/>
                    <a:pt x="18350" y="18266"/>
                    <a:pt x="17848" y="18287"/>
                  </a:cubicBezTo>
                  <a:cubicBezTo>
                    <a:pt x="17283" y="18308"/>
                    <a:pt x="16865" y="18162"/>
                    <a:pt x="16488" y="17785"/>
                  </a:cubicBezTo>
                  <a:cubicBezTo>
                    <a:pt x="16572" y="17743"/>
                    <a:pt x="16656" y="17680"/>
                    <a:pt x="16718" y="17680"/>
                  </a:cubicBezTo>
                  <a:cubicBezTo>
                    <a:pt x="17702" y="17576"/>
                    <a:pt x="18643" y="17492"/>
                    <a:pt x="19606" y="17429"/>
                  </a:cubicBezTo>
                  <a:cubicBezTo>
                    <a:pt x="21510" y="17241"/>
                    <a:pt x="23414" y="17032"/>
                    <a:pt x="25297" y="16655"/>
                  </a:cubicBezTo>
                  <a:cubicBezTo>
                    <a:pt x="27347" y="16279"/>
                    <a:pt x="29377" y="15986"/>
                    <a:pt x="31448" y="15860"/>
                  </a:cubicBezTo>
                  <a:cubicBezTo>
                    <a:pt x="32892" y="15756"/>
                    <a:pt x="34294" y="15567"/>
                    <a:pt x="35738" y="15400"/>
                  </a:cubicBezTo>
                  <a:cubicBezTo>
                    <a:pt x="35759" y="15400"/>
                    <a:pt x="35801" y="15379"/>
                    <a:pt x="35842" y="15337"/>
                  </a:cubicBezTo>
                  <a:cubicBezTo>
                    <a:pt x="35863" y="15149"/>
                    <a:pt x="35905" y="14960"/>
                    <a:pt x="35905" y="14751"/>
                  </a:cubicBezTo>
                  <a:cubicBezTo>
                    <a:pt x="34399" y="14333"/>
                    <a:pt x="32913" y="14667"/>
                    <a:pt x="31428" y="14605"/>
                  </a:cubicBezTo>
                  <a:cubicBezTo>
                    <a:pt x="31114" y="14605"/>
                    <a:pt x="30779" y="14667"/>
                    <a:pt x="30444" y="14647"/>
                  </a:cubicBezTo>
                  <a:cubicBezTo>
                    <a:pt x="30256" y="14626"/>
                    <a:pt x="30026" y="14647"/>
                    <a:pt x="29816" y="14667"/>
                  </a:cubicBezTo>
                  <a:cubicBezTo>
                    <a:pt x="28603" y="14856"/>
                    <a:pt x="27389" y="15044"/>
                    <a:pt x="26155" y="15253"/>
                  </a:cubicBezTo>
                  <a:cubicBezTo>
                    <a:pt x="25987" y="15274"/>
                    <a:pt x="25820" y="15337"/>
                    <a:pt x="25632" y="15379"/>
                  </a:cubicBezTo>
                  <a:cubicBezTo>
                    <a:pt x="24439" y="15651"/>
                    <a:pt x="23226" y="15923"/>
                    <a:pt x="22033" y="16195"/>
                  </a:cubicBezTo>
                  <a:cubicBezTo>
                    <a:pt x="21949" y="16216"/>
                    <a:pt x="21845" y="16216"/>
                    <a:pt x="21782" y="16237"/>
                  </a:cubicBezTo>
                  <a:cubicBezTo>
                    <a:pt x="21321" y="16341"/>
                    <a:pt x="20882" y="16425"/>
                    <a:pt x="20464" y="16551"/>
                  </a:cubicBezTo>
                  <a:cubicBezTo>
                    <a:pt x="19794" y="16802"/>
                    <a:pt x="19083" y="16948"/>
                    <a:pt x="18350" y="16969"/>
                  </a:cubicBezTo>
                  <a:cubicBezTo>
                    <a:pt x="18057" y="16969"/>
                    <a:pt x="17723" y="16969"/>
                    <a:pt x="17451" y="17053"/>
                  </a:cubicBezTo>
                  <a:cubicBezTo>
                    <a:pt x="16865" y="17262"/>
                    <a:pt x="16279" y="17178"/>
                    <a:pt x="15672" y="17116"/>
                  </a:cubicBezTo>
                  <a:cubicBezTo>
                    <a:pt x="15400" y="17074"/>
                    <a:pt x="15086" y="17032"/>
                    <a:pt x="14772" y="17011"/>
                  </a:cubicBezTo>
                  <a:cubicBezTo>
                    <a:pt x="14689" y="17157"/>
                    <a:pt x="14668" y="17346"/>
                    <a:pt x="14626" y="17492"/>
                  </a:cubicBezTo>
                  <a:close/>
                  <a:moveTo>
                    <a:pt x="15609" y="20421"/>
                  </a:moveTo>
                  <a:cubicBezTo>
                    <a:pt x="16049" y="20108"/>
                    <a:pt x="16446" y="20170"/>
                    <a:pt x="16823" y="20191"/>
                  </a:cubicBezTo>
                  <a:cubicBezTo>
                    <a:pt x="17220" y="20212"/>
                    <a:pt x="17618" y="20254"/>
                    <a:pt x="18016" y="20212"/>
                  </a:cubicBezTo>
                  <a:cubicBezTo>
                    <a:pt x="18497" y="20191"/>
                    <a:pt x="19020" y="20149"/>
                    <a:pt x="19522" y="20045"/>
                  </a:cubicBezTo>
                  <a:cubicBezTo>
                    <a:pt x="20903" y="19731"/>
                    <a:pt x="22305" y="19543"/>
                    <a:pt x="23686" y="19354"/>
                  </a:cubicBezTo>
                  <a:cubicBezTo>
                    <a:pt x="24104" y="19313"/>
                    <a:pt x="24502" y="19166"/>
                    <a:pt x="24920" y="19124"/>
                  </a:cubicBezTo>
                  <a:cubicBezTo>
                    <a:pt x="26824" y="18894"/>
                    <a:pt x="28708" y="18476"/>
                    <a:pt x="30591" y="18078"/>
                  </a:cubicBezTo>
                  <a:cubicBezTo>
                    <a:pt x="30842" y="18015"/>
                    <a:pt x="31135" y="17953"/>
                    <a:pt x="31407" y="17973"/>
                  </a:cubicBezTo>
                  <a:cubicBezTo>
                    <a:pt x="31951" y="18015"/>
                    <a:pt x="32474" y="17953"/>
                    <a:pt x="33018" y="17911"/>
                  </a:cubicBezTo>
                  <a:cubicBezTo>
                    <a:pt x="33625" y="17890"/>
                    <a:pt x="34189" y="17660"/>
                    <a:pt x="34796" y="17764"/>
                  </a:cubicBezTo>
                  <a:cubicBezTo>
                    <a:pt x="35089" y="17806"/>
                    <a:pt x="35236" y="17660"/>
                    <a:pt x="35298" y="17367"/>
                  </a:cubicBezTo>
                  <a:cubicBezTo>
                    <a:pt x="35340" y="17032"/>
                    <a:pt x="35382" y="16655"/>
                    <a:pt x="35424" y="16320"/>
                  </a:cubicBezTo>
                  <a:cubicBezTo>
                    <a:pt x="34985" y="16069"/>
                    <a:pt x="34566" y="16216"/>
                    <a:pt x="34169" y="16320"/>
                  </a:cubicBezTo>
                  <a:cubicBezTo>
                    <a:pt x="34148" y="16320"/>
                    <a:pt x="34127" y="16404"/>
                    <a:pt x="34085" y="16425"/>
                  </a:cubicBezTo>
                  <a:cubicBezTo>
                    <a:pt x="34252" y="16551"/>
                    <a:pt x="34378" y="16655"/>
                    <a:pt x="34650" y="16864"/>
                  </a:cubicBezTo>
                  <a:cubicBezTo>
                    <a:pt x="34085" y="16948"/>
                    <a:pt x="33708" y="17032"/>
                    <a:pt x="33290" y="17074"/>
                  </a:cubicBezTo>
                  <a:cubicBezTo>
                    <a:pt x="33039" y="17116"/>
                    <a:pt x="32809" y="17178"/>
                    <a:pt x="32578" y="17157"/>
                  </a:cubicBezTo>
                  <a:cubicBezTo>
                    <a:pt x="32055" y="17074"/>
                    <a:pt x="31553" y="17178"/>
                    <a:pt x="31051" y="17241"/>
                  </a:cubicBezTo>
                  <a:cubicBezTo>
                    <a:pt x="30005" y="17367"/>
                    <a:pt x="28959" y="17471"/>
                    <a:pt x="27912" y="17597"/>
                  </a:cubicBezTo>
                  <a:cubicBezTo>
                    <a:pt x="26866" y="17743"/>
                    <a:pt x="25799" y="17743"/>
                    <a:pt x="24816" y="17994"/>
                  </a:cubicBezTo>
                  <a:cubicBezTo>
                    <a:pt x="22849" y="18538"/>
                    <a:pt x="20757" y="18517"/>
                    <a:pt x="18790" y="19061"/>
                  </a:cubicBezTo>
                  <a:cubicBezTo>
                    <a:pt x="18685" y="19103"/>
                    <a:pt x="18560" y="19103"/>
                    <a:pt x="18434" y="19103"/>
                  </a:cubicBezTo>
                  <a:cubicBezTo>
                    <a:pt x="17304" y="19271"/>
                    <a:pt x="16174" y="19438"/>
                    <a:pt x="15044" y="19626"/>
                  </a:cubicBezTo>
                  <a:cubicBezTo>
                    <a:pt x="14940" y="19836"/>
                    <a:pt x="14877" y="20003"/>
                    <a:pt x="14793" y="20170"/>
                  </a:cubicBezTo>
                  <a:cubicBezTo>
                    <a:pt x="15044" y="20505"/>
                    <a:pt x="15254" y="20798"/>
                    <a:pt x="15463" y="21091"/>
                  </a:cubicBezTo>
                  <a:cubicBezTo>
                    <a:pt x="15881" y="21133"/>
                    <a:pt x="16300" y="21196"/>
                    <a:pt x="16718" y="21217"/>
                  </a:cubicBezTo>
                  <a:cubicBezTo>
                    <a:pt x="16865" y="21217"/>
                    <a:pt x="17011" y="21112"/>
                    <a:pt x="17220" y="21028"/>
                  </a:cubicBezTo>
                  <a:cubicBezTo>
                    <a:pt x="16656" y="20819"/>
                    <a:pt x="16028" y="21028"/>
                    <a:pt x="15609" y="20421"/>
                  </a:cubicBezTo>
                  <a:close/>
                  <a:moveTo>
                    <a:pt x="1842" y="5461"/>
                  </a:moveTo>
                  <a:cubicBezTo>
                    <a:pt x="2218" y="5859"/>
                    <a:pt x="2553" y="6361"/>
                    <a:pt x="3013" y="6654"/>
                  </a:cubicBezTo>
                  <a:cubicBezTo>
                    <a:pt x="3997" y="7281"/>
                    <a:pt x="4855" y="8014"/>
                    <a:pt x="5775" y="8683"/>
                  </a:cubicBezTo>
                  <a:cubicBezTo>
                    <a:pt x="6256" y="9081"/>
                    <a:pt x="6780" y="9437"/>
                    <a:pt x="7261" y="9855"/>
                  </a:cubicBezTo>
                  <a:cubicBezTo>
                    <a:pt x="8705" y="11152"/>
                    <a:pt x="10085" y="12450"/>
                    <a:pt x="11529" y="13768"/>
                  </a:cubicBezTo>
                  <a:cubicBezTo>
                    <a:pt x="11592" y="13831"/>
                    <a:pt x="11676" y="14019"/>
                    <a:pt x="11906" y="13831"/>
                  </a:cubicBezTo>
                  <a:cubicBezTo>
                    <a:pt x="11571" y="13475"/>
                    <a:pt x="11257" y="13140"/>
                    <a:pt x="10922" y="12784"/>
                  </a:cubicBezTo>
                  <a:cubicBezTo>
                    <a:pt x="10316" y="12199"/>
                    <a:pt x="9667" y="11675"/>
                    <a:pt x="9144" y="11006"/>
                  </a:cubicBezTo>
                  <a:cubicBezTo>
                    <a:pt x="8202" y="9834"/>
                    <a:pt x="7177" y="8746"/>
                    <a:pt x="6047" y="7742"/>
                  </a:cubicBezTo>
                  <a:cubicBezTo>
                    <a:pt x="5566" y="7302"/>
                    <a:pt x="5064" y="6884"/>
                    <a:pt x="4645" y="6361"/>
                  </a:cubicBezTo>
                  <a:cubicBezTo>
                    <a:pt x="4018" y="5545"/>
                    <a:pt x="3264" y="4938"/>
                    <a:pt x="2427" y="4415"/>
                  </a:cubicBezTo>
                  <a:cubicBezTo>
                    <a:pt x="2281" y="4352"/>
                    <a:pt x="2072" y="4248"/>
                    <a:pt x="1946" y="4268"/>
                  </a:cubicBezTo>
                  <a:cubicBezTo>
                    <a:pt x="1737" y="4310"/>
                    <a:pt x="1821" y="4561"/>
                    <a:pt x="1842" y="4729"/>
                  </a:cubicBezTo>
                  <a:close/>
                  <a:moveTo>
                    <a:pt x="25088" y="20170"/>
                  </a:moveTo>
                  <a:cubicBezTo>
                    <a:pt x="25464" y="20359"/>
                    <a:pt x="25778" y="20296"/>
                    <a:pt x="26092" y="20212"/>
                  </a:cubicBezTo>
                  <a:cubicBezTo>
                    <a:pt x="26762" y="20066"/>
                    <a:pt x="27452" y="19919"/>
                    <a:pt x="28122" y="19919"/>
                  </a:cubicBezTo>
                  <a:cubicBezTo>
                    <a:pt x="28331" y="19919"/>
                    <a:pt x="28540" y="19919"/>
                    <a:pt x="28749" y="19877"/>
                  </a:cubicBezTo>
                  <a:cubicBezTo>
                    <a:pt x="29231" y="19752"/>
                    <a:pt x="29691" y="19668"/>
                    <a:pt x="30172" y="19710"/>
                  </a:cubicBezTo>
                  <a:cubicBezTo>
                    <a:pt x="30507" y="19752"/>
                    <a:pt x="31072" y="19501"/>
                    <a:pt x="31365" y="19292"/>
                  </a:cubicBezTo>
                  <a:cubicBezTo>
                    <a:pt x="29252" y="19417"/>
                    <a:pt x="27159" y="19626"/>
                    <a:pt x="25088" y="201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33"/>
            <p:cNvSpPr/>
            <p:nvPr/>
          </p:nvSpPr>
          <p:spPr>
            <a:xfrm>
              <a:off x="-956775" y="2745150"/>
              <a:ext cx="339000" cy="142825"/>
            </a:xfrm>
            <a:custGeom>
              <a:avLst/>
              <a:gdLst/>
              <a:ahLst/>
              <a:cxnLst/>
              <a:rect l="l" t="t" r="r" b="b"/>
              <a:pathLst>
                <a:path w="13560" h="5713" extrusionOk="0">
                  <a:moveTo>
                    <a:pt x="1" y="1863"/>
                  </a:moveTo>
                  <a:cubicBezTo>
                    <a:pt x="315" y="1632"/>
                    <a:pt x="629" y="1674"/>
                    <a:pt x="922" y="1716"/>
                  </a:cubicBezTo>
                  <a:cubicBezTo>
                    <a:pt x="1842" y="1842"/>
                    <a:pt x="2700" y="1716"/>
                    <a:pt x="3600" y="1465"/>
                  </a:cubicBezTo>
                  <a:cubicBezTo>
                    <a:pt x="4374" y="1256"/>
                    <a:pt x="5190" y="1193"/>
                    <a:pt x="5964" y="1026"/>
                  </a:cubicBezTo>
                  <a:cubicBezTo>
                    <a:pt x="6341" y="942"/>
                    <a:pt x="6738" y="816"/>
                    <a:pt x="7073" y="670"/>
                  </a:cubicBezTo>
                  <a:cubicBezTo>
                    <a:pt x="7533" y="461"/>
                    <a:pt x="8015" y="293"/>
                    <a:pt x="8538" y="293"/>
                  </a:cubicBezTo>
                  <a:cubicBezTo>
                    <a:pt x="8621" y="293"/>
                    <a:pt x="8726" y="314"/>
                    <a:pt x="8789" y="293"/>
                  </a:cubicBezTo>
                  <a:cubicBezTo>
                    <a:pt x="9626" y="0"/>
                    <a:pt x="10463" y="189"/>
                    <a:pt x="11279" y="314"/>
                  </a:cubicBezTo>
                  <a:cubicBezTo>
                    <a:pt x="12032" y="419"/>
                    <a:pt x="12618" y="795"/>
                    <a:pt x="12827" y="1611"/>
                  </a:cubicBezTo>
                  <a:cubicBezTo>
                    <a:pt x="12869" y="1842"/>
                    <a:pt x="13015" y="2030"/>
                    <a:pt x="13141" y="2239"/>
                  </a:cubicBezTo>
                  <a:cubicBezTo>
                    <a:pt x="13183" y="2344"/>
                    <a:pt x="13287" y="2407"/>
                    <a:pt x="13350" y="2511"/>
                  </a:cubicBezTo>
                  <a:cubicBezTo>
                    <a:pt x="13559" y="2909"/>
                    <a:pt x="13455" y="3306"/>
                    <a:pt x="13015" y="3453"/>
                  </a:cubicBezTo>
                  <a:cubicBezTo>
                    <a:pt x="12806" y="3536"/>
                    <a:pt x="12534" y="3599"/>
                    <a:pt x="12304" y="3620"/>
                  </a:cubicBezTo>
                  <a:lnTo>
                    <a:pt x="11676" y="3704"/>
                  </a:lnTo>
                  <a:cubicBezTo>
                    <a:pt x="11049" y="3746"/>
                    <a:pt x="10442" y="3850"/>
                    <a:pt x="9814" y="4039"/>
                  </a:cubicBezTo>
                  <a:cubicBezTo>
                    <a:pt x="9709" y="4060"/>
                    <a:pt x="9584" y="4080"/>
                    <a:pt x="9458" y="4080"/>
                  </a:cubicBezTo>
                  <a:cubicBezTo>
                    <a:pt x="8768" y="3955"/>
                    <a:pt x="8140" y="4227"/>
                    <a:pt x="7512" y="4373"/>
                  </a:cubicBezTo>
                  <a:cubicBezTo>
                    <a:pt x="7010" y="4499"/>
                    <a:pt x="6550" y="4666"/>
                    <a:pt x="6027" y="4645"/>
                  </a:cubicBezTo>
                  <a:cubicBezTo>
                    <a:pt x="5525" y="4604"/>
                    <a:pt x="5106" y="4896"/>
                    <a:pt x="4688" y="5106"/>
                  </a:cubicBezTo>
                  <a:cubicBezTo>
                    <a:pt x="4374" y="5273"/>
                    <a:pt x="4060" y="5441"/>
                    <a:pt x="3725" y="5545"/>
                  </a:cubicBezTo>
                  <a:cubicBezTo>
                    <a:pt x="3139" y="5713"/>
                    <a:pt x="2616" y="5692"/>
                    <a:pt x="2177" y="5168"/>
                  </a:cubicBezTo>
                  <a:cubicBezTo>
                    <a:pt x="1821" y="4687"/>
                    <a:pt x="1361" y="4290"/>
                    <a:pt x="1047" y="3808"/>
                  </a:cubicBezTo>
                  <a:cubicBezTo>
                    <a:pt x="817" y="3432"/>
                    <a:pt x="608" y="3076"/>
                    <a:pt x="524" y="2679"/>
                  </a:cubicBezTo>
                  <a:cubicBezTo>
                    <a:pt x="482" y="2386"/>
                    <a:pt x="357" y="2197"/>
                    <a:pt x="85" y="2093"/>
                  </a:cubicBezTo>
                  <a:cubicBezTo>
                    <a:pt x="64" y="2072"/>
                    <a:pt x="64" y="1967"/>
                    <a:pt x="1" y="1863"/>
                  </a:cubicBezTo>
                  <a:close/>
                  <a:moveTo>
                    <a:pt x="1361" y="2448"/>
                  </a:moveTo>
                  <a:cubicBezTo>
                    <a:pt x="1717" y="3557"/>
                    <a:pt x="2449" y="4164"/>
                    <a:pt x="3014" y="4855"/>
                  </a:cubicBezTo>
                  <a:cubicBezTo>
                    <a:pt x="3704" y="4750"/>
                    <a:pt x="4290" y="4541"/>
                    <a:pt x="4855" y="4227"/>
                  </a:cubicBezTo>
                  <a:cubicBezTo>
                    <a:pt x="5232" y="3976"/>
                    <a:pt x="5692" y="3871"/>
                    <a:pt x="6131" y="3871"/>
                  </a:cubicBezTo>
                  <a:cubicBezTo>
                    <a:pt x="6487" y="3871"/>
                    <a:pt x="6843" y="3767"/>
                    <a:pt x="7178" y="3704"/>
                  </a:cubicBezTo>
                  <a:cubicBezTo>
                    <a:pt x="7931" y="3536"/>
                    <a:pt x="8642" y="3181"/>
                    <a:pt x="9458" y="3348"/>
                  </a:cubicBezTo>
                  <a:cubicBezTo>
                    <a:pt x="9563" y="3390"/>
                    <a:pt x="9688" y="3327"/>
                    <a:pt x="9793" y="3306"/>
                  </a:cubicBezTo>
                  <a:cubicBezTo>
                    <a:pt x="10442" y="3076"/>
                    <a:pt x="11132" y="3034"/>
                    <a:pt x="11802" y="2909"/>
                  </a:cubicBezTo>
                  <a:cubicBezTo>
                    <a:pt x="11990" y="2867"/>
                    <a:pt x="12199" y="2867"/>
                    <a:pt x="12450" y="2825"/>
                  </a:cubicBezTo>
                  <a:cubicBezTo>
                    <a:pt x="12304" y="2448"/>
                    <a:pt x="12178" y="2093"/>
                    <a:pt x="12011" y="1779"/>
                  </a:cubicBezTo>
                  <a:cubicBezTo>
                    <a:pt x="11802" y="1360"/>
                    <a:pt x="11488" y="1088"/>
                    <a:pt x="10965" y="1047"/>
                  </a:cubicBezTo>
                  <a:cubicBezTo>
                    <a:pt x="10316" y="1026"/>
                    <a:pt x="9647" y="816"/>
                    <a:pt x="8998" y="1088"/>
                  </a:cubicBezTo>
                  <a:cubicBezTo>
                    <a:pt x="8893" y="1130"/>
                    <a:pt x="8768" y="1109"/>
                    <a:pt x="8642" y="1109"/>
                  </a:cubicBezTo>
                  <a:cubicBezTo>
                    <a:pt x="8161" y="1088"/>
                    <a:pt x="7743" y="1214"/>
                    <a:pt x="7324" y="1402"/>
                  </a:cubicBezTo>
                  <a:cubicBezTo>
                    <a:pt x="6906" y="1570"/>
                    <a:pt x="6487" y="1737"/>
                    <a:pt x="6069" y="1842"/>
                  </a:cubicBezTo>
                  <a:cubicBezTo>
                    <a:pt x="5232" y="2030"/>
                    <a:pt x="4374" y="2155"/>
                    <a:pt x="3516" y="2302"/>
                  </a:cubicBezTo>
                  <a:cubicBezTo>
                    <a:pt x="2888" y="2407"/>
                    <a:pt x="2198" y="2595"/>
                    <a:pt x="1361" y="244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33"/>
            <p:cNvSpPr/>
            <p:nvPr/>
          </p:nvSpPr>
          <p:spPr>
            <a:xfrm>
              <a:off x="-604200" y="2736250"/>
              <a:ext cx="263125" cy="239075"/>
            </a:xfrm>
            <a:custGeom>
              <a:avLst/>
              <a:gdLst/>
              <a:ahLst/>
              <a:cxnLst/>
              <a:rect l="l" t="t" r="r" b="b"/>
              <a:pathLst>
                <a:path w="10525" h="9563" extrusionOk="0">
                  <a:moveTo>
                    <a:pt x="10525" y="9500"/>
                  </a:moveTo>
                  <a:cubicBezTo>
                    <a:pt x="10420" y="9542"/>
                    <a:pt x="10378" y="9563"/>
                    <a:pt x="10358" y="9563"/>
                  </a:cubicBezTo>
                  <a:cubicBezTo>
                    <a:pt x="9542" y="9291"/>
                    <a:pt x="8705" y="9019"/>
                    <a:pt x="8056" y="8454"/>
                  </a:cubicBezTo>
                  <a:cubicBezTo>
                    <a:pt x="7345" y="7847"/>
                    <a:pt x="6696" y="7157"/>
                    <a:pt x="5880" y="6717"/>
                  </a:cubicBezTo>
                  <a:cubicBezTo>
                    <a:pt x="5713" y="6613"/>
                    <a:pt x="5566" y="6424"/>
                    <a:pt x="5420" y="6299"/>
                  </a:cubicBezTo>
                  <a:lnTo>
                    <a:pt x="3369" y="4248"/>
                  </a:lnTo>
                  <a:cubicBezTo>
                    <a:pt x="3202" y="4081"/>
                    <a:pt x="3013" y="3872"/>
                    <a:pt x="2846" y="3662"/>
                  </a:cubicBezTo>
                  <a:cubicBezTo>
                    <a:pt x="2323" y="3035"/>
                    <a:pt x="1842" y="2407"/>
                    <a:pt x="1235" y="1842"/>
                  </a:cubicBezTo>
                  <a:cubicBezTo>
                    <a:pt x="816" y="1486"/>
                    <a:pt x="523" y="963"/>
                    <a:pt x="189" y="524"/>
                  </a:cubicBezTo>
                  <a:cubicBezTo>
                    <a:pt x="84" y="377"/>
                    <a:pt x="0" y="210"/>
                    <a:pt x="189" y="22"/>
                  </a:cubicBezTo>
                  <a:cubicBezTo>
                    <a:pt x="440" y="1"/>
                    <a:pt x="628" y="189"/>
                    <a:pt x="754" y="335"/>
                  </a:cubicBezTo>
                  <a:cubicBezTo>
                    <a:pt x="1653" y="1403"/>
                    <a:pt x="2741" y="2239"/>
                    <a:pt x="3536" y="3390"/>
                  </a:cubicBezTo>
                  <a:cubicBezTo>
                    <a:pt x="3641" y="3558"/>
                    <a:pt x="3767" y="3662"/>
                    <a:pt x="3892" y="3788"/>
                  </a:cubicBezTo>
                  <a:lnTo>
                    <a:pt x="5859" y="5755"/>
                  </a:lnTo>
                  <a:cubicBezTo>
                    <a:pt x="6026" y="5901"/>
                    <a:pt x="6194" y="6110"/>
                    <a:pt x="6382" y="6215"/>
                  </a:cubicBezTo>
                  <a:cubicBezTo>
                    <a:pt x="7073" y="6613"/>
                    <a:pt x="7617" y="7157"/>
                    <a:pt x="8182" y="7680"/>
                  </a:cubicBezTo>
                  <a:cubicBezTo>
                    <a:pt x="8558" y="8035"/>
                    <a:pt x="8956" y="8349"/>
                    <a:pt x="9416" y="8579"/>
                  </a:cubicBezTo>
                  <a:cubicBezTo>
                    <a:pt x="9855" y="8789"/>
                    <a:pt x="10211" y="9123"/>
                    <a:pt x="10525" y="95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" name="Google Shape;178;p33"/>
          <p:cNvGrpSpPr/>
          <p:nvPr/>
        </p:nvGrpSpPr>
        <p:grpSpPr>
          <a:xfrm>
            <a:off x="575600" y="2571750"/>
            <a:ext cx="1767550" cy="2473200"/>
            <a:chOff x="347000" y="2571750"/>
            <a:chExt cx="1767550" cy="2473200"/>
          </a:xfrm>
        </p:grpSpPr>
        <p:sp>
          <p:nvSpPr>
            <p:cNvPr id="179" name="Google Shape;179;p33"/>
            <p:cNvSpPr/>
            <p:nvPr/>
          </p:nvSpPr>
          <p:spPr>
            <a:xfrm>
              <a:off x="824075" y="3416025"/>
              <a:ext cx="940525" cy="719275"/>
            </a:xfrm>
            <a:custGeom>
              <a:avLst/>
              <a:gdLst/>
              <a:ahLst/>
              <a:cxnLst/>
              <a:rect l="l" t="t" r="r" b="b"/>
              <a:pathLst>
                <a:path w="37621" h="28771" extrusionOk="0">
                  <a:moveTo>
                    <a:pt x="36512" y="15107"/>
                  </a:moveTo>
                  <a:cubicBezTo>
                    <a:pt x="36345" y="14961"/>
                    <a:pt x="36240" y="14856"/>
                    <a:pt x="36135" y="14731"/>
                  </a:cubicBezTo>
                  <a:cubicBezTo>
                    <a:pt x="35947" y="14501"/>
                    <a:pt x="35780" y="14270"/>
                    <a:pt x="35591" y="14061"/>
                  </a:cubicBezTo>
                  <a:cubicBezTo>
                    <a:pt x="34273" y="12450"/>
                    <a:pt x="34148" y="12325"/>
                    <a:pt x="32432" y="11237"/>
                  </a:cubicBezTo>
                  <a:cubicBezTo>
                    <a:pt x="31930" y="10923"/>
                    <a:pt x="31344" y="10734"/>
                    <a:pt x="30779" y="10546"/>
                  </a:cubicBezTo>
                  <a:cubicBezTo>
                    <a:pt x="30570" y="10462"/>
                    <a:pt x="30339" y="10504"/>
                    <a:pt x="30088" y="10504"/>
                  </a:cubicBezTo>
                  <a:cubicBezTo>
                    <a:pt x="29837" y="10504"/>
                    <a:pt x="29670" y="10651"/>
                    <a:pt x="29649" y="10818"/>
                  </a:cubicBezTo>
                  <a:cubicBezTo>
                    <a:pt x="29607" y="11027"/>
                    <a:pt x="29775" y="11195"/>
                    <a:pt x="30088" y="11216"/>
                  </a:cubicBezTo>
                  <a:cubicBezTo>
                    <a:pt x="30967" y="11320"/>
                    <a:pt x="31720" y="11697"/>
                    <a:pt x="32432" y="12220"/>
                  </a:cubicBezTo>
                  <a:cubicBezTo>
                    <a:pt x="33478" y="12994"/>
                    <a:pt x="34273" y="13957"/>
                    <a:pt x="35068" y="14982"/>
                  </a:cubicBezTo>
                  <a:cubicBezTo>
                    <a:pt x="35277" y="15254"/>
                    <a:pt x="35298" y="15484"/>
                    <a:pt x="35215" y="15777"/>
                  </a:cubicBezTo>
                  <a:cubicBezTo>
                    <a:pt x="35173" y="15986"/>
                    <a:pt x="35005" y="16070"/>
                    <a:pt x="34838" y="16154"/>
                  </a:cubicBezTo>
                  <a:cubicBezTo>
                    <a:pt x="34524" y="16300"/>
                    <a:pt x="34231" y="16300"/>
                    <a:pt x="33917" y="16300"/>
                  </a:cubicBezTo>
                  <a:cubicBezTo>
                    <a:pt x="33520" y="16258"/>
                    <a:pt x="33206" y="16405"/>
                    <a:pt x="32997" y="16760"/>
                  </a:cubicBezTo>
                  <a:cubicBezTo>
                    <a:pt x="32871" y="16991"/>
                    <a:pt x="32641" y="17200"/>
                    <a:pt x="32453" y="17388"/>
                  </a:cubicBezTo>
                  <a:cubicBezTo>
                    <a:pt x="32013" y="17807"/>
                    <a:pt x="31448" y="17932"/>
                    <a:pt x="30863" y="17723"/>
                  </a:cubicBezTo>
                  <a:cubicBezTo>
                    <a:pt x="30339" y="17555"/>
                    <a:pt x="29754" y="17388"/>
                    <a:pt x="29251" y="17095"/>
                  </a:cubicBezTo>
                  <a:cubicBezTo>
                    <a:pt x="28833" y="16865"/>
                    <a:pt x="28477" y="16551"/>
                    <a:pt x="28352" y="16028"/>
                  </a:cubicBezTo>
                  <a:cubicBezTo>
                    <a:pt x="28163" y="15359"/>
                    <a:pt x="27682" y="14856"/>
                    <a:pt x="27138" y="14417"/>
                  </a:cubicBezTo>
                  <a:cubicBezTo>
                    <a:pt x="27013" y="14312"/>
                    <a:pt x="26824" y="14270"/>
                    <a:pt x="26678" y="14270"/>
                  </a:cubicBezTo>
                  <a:cubicBezTo>
                    <a:pt x="26364" y="14270"/>
                    <a:pt x="26155" y="14626"/>
                    <a:pt x="26280" y="14877"/>
                  </a:cubicBezTo>
                  <a:cubicBezTo>
                    <a:pt x="26510" y="15379"/>
                    <a:pt x="26782" y="15882"/>
                    <a:pt x="27054" y="16447"/>
                  </a:cubicBezTo>
                  <a:cubicBezTo>
                    <a:pt x="26908" y="16467"/>
                    <a:pt x="26782" y="16530"/>
                    <a:pt x="26678" y="16509"/>
                  </a:cubicBezTo>
                  <a:cubicBezTo>
                    <a:pt x="25862" y="16426"/>
                    <a:pt x="25025" y="16342"/>
                    <a:pt x="24209" y="16237"/>
                  </a:cubicBezTo>
                  <a:cubicBezTo>
                    <a:pt x="23749" y="16154"/>
                    <a:pt x="23267" y="16049"/>
                    <a:pt x="22807" y="15903"/>
                  </a:cubicBezTo>
                  <a:cubicBezTo>
                    <a:pt x="22389" y="15777"/>
                    <a:pt x="21991" y="15610"/>
                    <a:pt x="21614" y="15400"/>
                  </a:cubicBezTo>
                  <a:cubicBezTo>
                    <a:pt x="20736" y="14877"/>
                    <a:pt x="19836" y="14375"/>
                    <a:pt x="19250" y="13496"/>
                  </a:cubicBezTo>
                  <a:cubicBezTo>
                    <a:pt x="19083" y="13224"/>
                    <a:pt x="18371" y="11948"/>
                    <a:pt x="18308" y="11613"/>
                  </a:cubicBezTo>
                  <a:cubicBezTo>
                    <a:pt x="18308" y="11550"/>
                    <a:pt x="18225" y="11529"/>
                    <a:pt x="18162" y="11529"/>
                  </a:cubicBezTo>
                  <a:lnTo>
                    <a:pt x="18036" y="11529"/>
                  </a:lnTo>
                  <a:cubicBezTo>
                    <a:pt x="18015" y="11697"/>
                    <a:pt x="17953" y="11843"/>
                    <a:pt x="17932" y="12011"/>
                  </a:cubicBezTo>
                  <a:cubicBezTo>
                    <a:pt x="17890" y="12994"/>
                    <a:pt x="17785" y="13998"/>
                    <a:pt x="17785" y="14982"/>
                  </a:cubicBezTo>
                  <a:cubicBezTo>
                    <a:pt x="17785" y="15819"/>
                    <a:pt x="17513" y="16551"/>
                    <a:pt x="17095" y="17242"/>
                  </a:cubicBezTo>
                  <a:cubicBezTo>
                    <a:pt x="16551" y="18100"/>
                    <a:pt x="16007" y="18957"/>
                    <a:pt x="15337" y="19773"/>
                  </a:cubicBezTo>
                  <a:cubicBezTo>
                    <a:pt x="14877" y="20380"/>
                    <a:pt x="14249" y="20841"/>
                    <a:pt x="13705" y="21364"/>
                  </a:cubicBezTo>
                  <a:cubicBezTo>
                    <a:pt x="13538" y="21531"/>
                    <a:pt x="13329" y="21636"/>
                    <a:pt x="13119" y="21761"/>
                  </a:cubicBezTo>
                  <a:cubicBezTo>
                    <a:pt x="10839" y="23268"/>
                    <a:pt x="10839" y="23268"/>
                    <a:pt x="8328" y="24146"/>
                  </a:cubicBezTo>
                  <a:cubicBezTo>
                    <a:pt x="7993" y="24272"/>
                    <a:pt x="7637" y="24314"/>
                    <a:pt x="7261" y="24398"/>
                  </a:cubicBezTo>
                  <a:cubicBezTo>
                    <a:pt x="7156" y="24418"/>
                    <a:pt x="7052" y="24398"/>
                    <a:pt x="6926" y="24398"/>
                  </a:cubicBezTo>
                  <a:cubicBezTo>
                    <a:pt x="6696" y="24084"/>
                    <a:pt x="6738" y="23707"/>
                    <a:pt x="6696" y="23372"/>
                  </a:cubicBezTo>
                  <a:cubicBezTo>
                    <a:pt x="6654" y="23205"/>
                    <a:pt x="6633" y="22996"/>
                    <a:pt x="6549" y="22807"/>
                  </a:cubicBezTo>
                  <a:cubicBezTo>
                    <a:pt x="6528" y="22724"/>
                    <a:pt x="6382" y="22682"/>
                    <a:pt x="6277" y="22640"/>
                  </a:cubicBezTo>
                  <a:cubicBezTo>
                    <a:pt x="6215" y="22640"/>
                    <a:pt x="6089" y="22724"/>
                    <a:pt x="6068" y="22786"/>
                  </a:cubicBezTo>
                  <a:cubicBezTo>
                    <a:pt x="6005" y="22933"/>
                    <a:pt x="6005" y="23121"/>
                    <a:pt x="5963" y="23268"/>
                  </a:cubicBezTo>
                  <a:cubicBezTo>
                    <a:pt x="5901" y="23456"/>
                    <a:pt x="5817" y="23623"/>
                    <a:pt x="5712" y="23874"/>
                  </a:cubicBezTo>
                  <a:cubicBezTo>
                    <a:pt x="5984" y="24398"/>
                    <a:pt x="6215" y="25025"/>
                    <a:pt x="6194" y="25758"/>
                  </a:cubicBezTo>
                  <a:cubicBezTo>
                    <a:pt x="5817" y="25862"/>
                    <a:pt x="5461" y="25778"/>
                    <a:pt x="5085" y="25799"/>
                  </a:cubicBezTo>
                  <a:cubicBezTo>
                    <a:pt x="4311" y="25841"/>
                    <a:pt x="3578" y="26532"/>
                    <a:pt x="3557" y="27327"/>
                  </a:cubicBezTo>
                  <a:lnTo>
                    <a:pt x="3557" y="28582"/>
                  </a:lnTo>
                  <a:cubicBezTo>
                    <a:pt x="3285" y="28771"/>
                    <a:pt x="3097" y="28666"/>
                    <a:pt x="2971" y="28499"/>
                  </a:cubicBezTo>
                  <a:cubicBezTo>
                    <a:pt x="2344" y="27745"/>
                    <a:pt x="1904" y="26929"/>
                    <a:pt x="1883" y="25883"/>
                  </a:cubicBezTo>
                  <a:cubicBezTo>
                    <a:pt x="1842" y="24670"/>
                    <a:pt x="1988" y="23456"/>
                    <a:pt x="2302" y="22242"/>
                  </a:cubicBezTo>
                  <a:cubicBezTo>
                    <a:pt x="2365" y="21908"/>
                    <a:pt x="2511" y="21594"/>
                    <a:pt x="2678" y="21301"/>
                  </a:cubicBezTo>
                  <a:cubicBezTo>
                    <a:pt x="2888" y="21008"/>
                    <a:pt x="3097" y="20673"/>
                    <a:pt x="3285" y="20401"/>
                  </a:cubicBezTo>
                  <a:cubicBezTo>
                    <a:pt x="3369" y="20234"/>
                    <a:pt x="3474" y="20108"/>
                    <a:pt x="3515" y="19962"/>
                  </a:cubicBezTo>
                  <a:cubicBezTo>
                    <a:pt x="3725" y="19439"/>
                    <a:pt x="3557" y="19083"/>
                    <a:pt x="2992" y="19062"/>
                  </a:cubicBezTo>
                  <a:cubicBezTo>
                    <a:pt x="2678" y="19041"/>
                    <a:pt x="2365" y="19041"/>
                    <a:pt x="2051" y="19041"/>
                  </a:cubicBezTo>
                  <a:cubicBezTo>
                    <a:pt x="1360" y="19083"/>
                    <a:pt x="733" y="18853"/>
                    <a:pt x="126" y="18434"/>
                  </a:cubicBezTo>
                  <a:cubicBezTo>
                    <a:pt x="0" y="17388"/>
                    <a:pt x="168" y="16384"/>
                    <a:pt x="879" y="15547"/>
                  </a:cubicBezTo>
                  <a:cubicBezTo>
                    <a:pt x="1256" y="15107"/>
                    <a:pt x="1611" y="14689"/>
                    <a:pt x="1988" y="14250"/>
                  </a:cubicBezTo>
                  <a:cubicBezTo>
                    <a:pt x="2093" y="14124"/>
                    <a:pt x="2218" y="14019"/>
                    <a:pt x="2323" y="13852"/>
                  </a:cubicBezTo>
                  <a:cubicBezTo>
                    <a:pt x="2888" y="12973"/>
                    <a:pt x="3704" y="12366"/>
                    <a:pt x="4562" y="11822"/>
                  </a:cubicBezTo>
                  <a:cubicBezTo>
                    <a:pt x="4855" y="11634"/>
                    <a:pt x="5147" y="11446"/>
                    <a:pt x="5399" y="11237"/>
                  </a:cubicBezTo>
                  <a:cubicBezTo>
                    <a:pt x="5671" y="11069"/>
                    <a:pt x="5754" y="10776"/>
                    <a:pt x="5671" y="10483"/>
                  </a:cubicBezTo>
                  <a:cubicBezTo>
                    <a:pt x="5566" y="10211"/>
                    <a:pt x="5357" y="10065"/>
                    <a:pt x="5064" y="10086"/>
                  </a:cubicBezTo>
                  <a:cubicBezTo>
                    <a:pt x="4562" y="10107"/>
                    <a:pt x="4122" y="9939"/>
                    <a:pt x="3662" y="9751"/>
                  </a:cubicBezTo>
                  <a:cubicBezTo>
                    <a:pt x="3453" y="9667"/>
                    <a:pt x="3202" y="9625"/>
                    <a:pt x="2992" y="9563"/>
                  </a:cubicBezTo>
                  <a:cubicBezTo>
                    <a:pt x="2678" y="9479"/>
                    <a:pt x="2532" y="9249"/>
                    <a:pt x="2658" y="8998"/>
                  </a:cubicBezTo>
                  <a:cubicBezTo>
                    <a:pt x="2971" y="8391"/>
                    <a:pt x="3202" y="7742"/>
                    <a:pt x="3871" y="7408"/>
                  </a:cubicBezTo>
                  <a:cubicBezTo>
                    <a:pt x="4248" y="7177"/>
                    <a:pt x="4603" y="6843"/>
                    <a:pt x="4938" y="6571"/>
                  </a:cubicBezTo>
                  <a:cubicBezTo>
                    <a:pt x="5210" y="6320"/>
                    <a:pt x="5524" y="6152"/>
                    <a:pt x="5963" y="6173"/>
                  </a:cubicBezTo>
                  <a:cubicBezTo>
                    <a:pt x="6194" y="6173"/>
                    <a:pt x="6403" y="6152"/>
                    <a:pt x="6633" y="6089"/>
                  </a:cubicBezTo>
                  <a:cubicBezTo>
                    <a:pt x="7428" y="5880"/>
                    <a:pt x="8202" y="5859"/>
                    <a:pt x="9018" y="5859"/>
                  </a:cubicBezTo>
                  <a:cubicBezTo>
                    <a:pt x="9562" y="5859"/>
                    <a:pt x="10065" y="6027"/>
                    <a:pt x="10588" y="6173"/>
                  </a:cubicBezTo>
                  <a:cubicBezTo>
                    <a:pt x="10692" y="6194"/>
                    <a:pt x="10797" y="6278"/>
                    <a:pt x="10901" y="6299"/>
                  </a:cubicBezTo>
                  <a:cubicBezTo>
                    <a:pt x="11153" y="6340"/>
                    <a:pt x="11425" y="6110"/>
                    <a:pt x="11341" y="5859"/>
                  </a:cubicBezTo>
                  <a:cubicBezTo>
                    <a:pt x="11278" y="5650"/>
                    <a:pt x="11215" y="5441"/>
                    <a:pt x="11153" y="5211"/>
                  </a:cubicBezTo>
                  <a:cubicBezTo>
                    <a:pt x="11759" y="4520"/>
                    <a:pt x="12199" y="3746"/>
                    <a:pt x="12994" y="3286"/>
                  </a:cubicBezTo>
                  <a:cubicBezTo>
                    <a:pt x="13119" y="3202"/>
                    <a:pt x="13224" y="3139"/>
                    <a:pt x="13308" y="2993"/>
                  </a:cubicBezTo>
                  <a:cubicBezTo>
                    <a:pt x="13852" y="2323"/>
                    <a:pt x="14605" y="1905"/>
                    <a:pt x="15400" y="1570"/>
                  </a:cubicBezTo>
                  <a:cubicBezTo>
                    <a:pt x="16237" y="1193"/>
                    <a:pt x="17011" y="733"/>
                    <a:pt x="17911" y="461"/>
                  </a:cubicBezTo>
                  <a:cubicBezTo>
                    <a:pt x="18790" y="189"/>
                    <a:pt x="19689" y="42"/>
                    <a:pt x="20610" y="22"/>
                  </a:cubicBezTo>
                  <a:cubicBezTo>
                    <a:pt x="21468" y="1"/>
                    <a:pt x="22305" y="1"/>
                    <a:pt x="23163" y="22"/>
                  </a:cubicBezTo>
                  <a:cubicBezTo>
                    <a:pt x="23456" y="22"/>
                    <a:pt x="23749" y="105"/>
                    <a:pt x="24000" y="189"/>
                  </a:cubicBezTo>
                  <a:cubicBezTo>
                    <a:pt x="24565" y="398"/>
                    <a:pt x="25130" y="628"/>
                    <a:pt x="25674" y="838"/>
                  </a:cubicBezTo>
                  <a:cubicBezTo>
                    <a:pt x="25715" y="858"/>
                    <a:pt x="25778" y="858"/>
                    <a:pt x="25841" y="879"/>
                  </a:cubicBezTo>
                  <a:cubicBezTo>
                    <a:pt x="26364" y="1130"/>
                    <a:pt x="26762" y="1423"/>
                    <a:pt x="26657" y="2198"/>
                  </a:cubicBezTo>
                  <a:cubicBezTo>
                    <a:pt x="26510" y="2302"/>
                    <a:pt x="26322" y="2449"/>
                    <a:pt x="26113" y="2616"/>
                  </a:cubicBezTo>
                  <a:cubicBezTo>
                    <a:pt x="25841" y="2825"/>
                    <a:pt x="25653" y="3118"/>
                    <a:pt x="25569" y="3453"/>
                  </a:cubicBezTo>
                  <a:cubicBezTo>
                    <a:pt x="25485" y="3830"/>
                    <a:pt x="25715" y="4143"/>
                    <a:pt x="26113" y="4123"/>
                  </a:cubicBezTo>
                  <a:cubicBezTo>
                    <a:pt x="26301" y="4123"/>
                    <a:pt x="26510" y="4039"/>
                    <a:pt x="26657" y="3934"/>
                  </a:cubicBezTo>
                  <a:cubicBezTo>
                    <a:pt x="26908" y="3788"/>
                    <a:pt x="27075" y="3579"/>
                    <a:pt x="27264" y="3348"/>
                  </a:cubicBezTo>
                  <a:cubicBezTo>
                    <a:pt x="28080" y="2344"/>
                    <a:pt x="29147" y="1926"/>
                    <a:pt x="30402" y="1884"/>
                  </a:cubicBezTo>
                  <a:cubicBezTo>
                    <a:pt x="31009" y="1842"/>
                    <a:pt x="31595" y="1926"/>
                    <a:pt x="32160" y="2218"/>
                  </a:cubicBezTo>
                  <a:cubicBezTo>
                    <a:pt x="32892" y="2595"/>
                    <a:pt x="33625" y="2972"/>
                    <a:pt x="34210" y="3599"/>
                  </a:cubicBezTo>
                  <a:cubicBezTo>
                    <a:pt x="34482" y="3913"/>
                    <a:pt x="34838" y="4206"/>
                    <a:pt x="35173" y="4436"/>
                  </a:cubicBezTo>
                  <a:cubicBezTo>
                    <a:pt x="35863" y="4959"/>
                    <a:pt x="36303" y="5587"/>
                    <a:pt x="36533" y="6445"/>
                  </a:cubicBezTo>
                  <a:cubicBezTo>
                    <a:pt x="36679" y="7115"/>
                    <a:pt x="36784" y="7742"/>
                    <a:pt x="36784" y="8391"/>
                  </a:cubicBezTo>
                  <a:cubicBezTo>
                    <a:pt x="36763" y="8914"/>
                    <a:pt x="36805" y="9416"/>
                    <a:pt x="36784" y="9939"/>
                  </a:cubicBezTo>
                  <a:cubicBezTo>
                    <a:pt x="36763" y="10462"/>
                    <a:pt x="36889" y="10965"/>
                    <a:pt x="37119" y="11404"/>
                  </a:cubicBezTo>
                  <a:cubicBezTo>
                    <a:pt x="37412" y="11885"/>
                    <a:pt x="37579" y="12450"/>
                    <a:pt x="37600" y="13015"/>
                  </a:cubicBezTo>
                  <a:cubicBezTo>
                    <a:pt x="37621" y="13706"/>
                    <a:pt x="37454" y="14250"/>
                    <a:pt x="36930" y="14689"/>
                  </a:cubicBezTo>
                  <a:cubicBezTo>
                    <a:pt x="36847" y="14835"/>
                    <a:pt x="36679" y="14961"/>
                    <a:pt x="36512" y="1510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33"/>
            <p:cNvSpPr/>
            <p:nvPr/>
          </p:nvSpPr>
          <p:spPr>
            <a:xfrm>
              <a:off x="1109675" y="4396300"/>
              <a:ext cx="471850" cy="398625"/>
            </a:xfrm>
            <a:custGeom>
              <a:avLst/>
              <a:gdLst/>
              <a:ahLst/>
              <a:cxnLst/>
              <a:rect l="l" t="t" r="r" b="b"/>
              <a:pathLst>
                <a:path w="18874" h="15945" extrusionOk="0">
                  <a:moveTo>
                    <a:pt x="126" y="8747"/>
                  </a:moveTo>
                  <a:cubicBezTo>
                    <a:pt x="84" y="8621"/>
                    <a:pt x="42" y="8600"/>
                    <a:pt x="84" y="8579"/>
                  </a:cubicBezTo>
                  <a:cubicBezTo>
                    <a:pt x="356" y="7177"/>
                    <a:pt x="231" y="5775"/>
                    <a:pt x="210" y="4394"/>
                  </a:cubicBezTo>
                  <a:cubicBezTo>
                    <a:pt x="189" y="3160"/>
                    <a:pt x="335" y="1946"/>
                    <a:pt x="461" y="754"/>
                  </a:cubicBezTo>
                  <a:cubicBezTo>
                    <a:pt x="733" y="524"/>
                    <a:pt x="1026" y="461"/>
                    <a:pt x="1340" y="419"/>
                  </a:cubicBezTo>
                  <a:cubicBezTo>
                    <a:pt x="1800" y="356"/>
                    <a:pt x="2302" y="314"/>
                    <a:pt x="2762" y="168"/>
                  </a:cubicBezTo>
                  <a:cubicBezTo>
                    <a:pt x="3265" y="21"/>
                    <a:pt x="3767" y="0"/>
                    <a:pt x="4290" y="0"/>
                  </a:cubicBezTo>
                  <a:cubicBezTo>
                    <a:pt x="5566" y="42"/>
                    <a:pt x="6843" y="63"/>
                    <a:pt x="8140" y="126"/>
                  </a:cubicBezTo>
                  <a:cubicBezTo>
                    <a:pt x="9604" y="147"/>
                    <a:pt x="11027" y="210"/>
                    <a:pt x="12492" y="231"/>
                  </a:cubicBezTo>
                  <a:cubicBezTo>
                    <a:pt x="12994" y="231"/>
                    <a:pt x="13434" y="314"/>
                    <a:pt x="13915" y="482"/>
                  </a:cubicBezTo>
                  <a:cubicBezTo>
                    <a:pt x="14480" y="733"/>
                    <a:pt x="15107" y="837"/>
                    <a:pt x="15714" y="1005"/>
                  </a:cubicBezTo>
                  <a:cubicBezTo>
                    <a:pt x="15882" y="1068"/>
                    <a:pt x="16049" y="1088"/>
                    <a:pt x="16195" y="1172"/>
                  </a:cubicBezTo>
                  <a:cubicBezTo>
                    <a:pt x="16760" y="1465"/>
                    <a:pt x="17346" y="1779"/>
                    <a:pt x="17911" y="2093"/>
                  </a:cubicBezTo>
                  <a:cubicBezTo>
                    <a:pt x="18183" y="2239"/>
                    <a:pt x="18455" y="2365"/>
                    <a:pt x="18727" y="2511"/>
                  </a:cubicBezTo>
                  <a:cubicBezTo>
                    <a:pt x="18874" y="2888"/>
                    <a:pt x="18853" y="3265"/>
                    <a:pt x="18727" y="3620"/>
                  </a:cubicBezTo>
                  <a:cubicBezTo>
                    <a:pt x="18560" y="4081"/>
                    <a:pt x="18560" y="4520"/>
                    <a:pt x="18560" y="4980"/>
                  </a:cubicBezTo>
                  <a:lnTo>
                    <a:pt x="18560" y="5336"/>
                  </a:lnTo>
                  <a:cubicBezTo>
                    <a:pt x="18664" y="6403"/>
                    <a:pt x="18539" y="7449"/>
                    <a:pt x="18351" y="8474"/>
                  </a:cubicBezTo>
                  <a:cubicBezTo>
                    <a:pt x="18099" y="9876"/>
                    <a:pt x="17807" y="11257"/>
                    <a:pt x="17514" y="12659"/>
                  </a:cubicBezTo>
                  <a:cubicBezTo>
                    <a:pt x="17451" y="13015"/>
                    <a:pt x="17304" y="13350"/>
                    <a:pt x="17158" y="13705"/>
                  </a:cubicBezTo>
                  <a:cubicBezTo>
                    <a:pt x="16844" y="14396"/>
                    <a:pt x="16551" y="15107"/>
                    <a:pt x="16509" y="15923"/>
                  </a:cubicBezTo>
                  <a:cubicBezTo>
                    <a:pt x="15923" y="15944"/>
                    <a:pt x="15421" y="15756"/>
                    <a:pt x="15003" y="15421"/>
                  </a:cubicBezTo>
                  <a:cubicBezTo>
                    <a:pt x="14731" y="15191"/>
                    <a:pt x="14438" y="15086"/>
                    <a:pt x="14103" y="15065"/>
                  </a:cubicBezTo>
                  <a:cubicBezTo>
                    <a:pt x="13789" y="15024"/>
                    <a:pt x="13496" y="14898"/>
                    <a:pt x="13203" y="14773"/>
                  </a:cubicBezTo>
                  <a:cubicBezTo>
                    <a:pt x="12241" y="14354"/>
                    <a:pt x="11237" y="14019"/>
                    <a:pt x="10149" y="14040"/>
                  </a:cubicBezTo>
                  <a:cubicBezTo>
                    <a:pt x="9751" y="14040"/>
                    <a:pt x="9353" y="13915"/>
                    <a:pt x="8977" y="13810"/>
                  </a:cubicBezTo>
                  <a:cubicBezTo>
                    <a:pt x="8244" y="13601"/>
                    <a:pt x="7533" y="13517"/>
                    <a:pt x="6780" y="13538"/>
                  </a:cubicBezTo>
                  <a:cubicBezTo>
                    <a:pt x="5880" y="13559"/>
                    <a:pt x="5001" y="13601"/>
                    <a:pt x="4123" y="13538"/>
                  </a:cubicBezTo>
                  <a:cubicBezTo>
                    <a:pt x="3034" y="13496"/>
                    <a:pt x="1988" y="13726"/>
                    <a:pt x="921" y="13936"/>
                  </a:cubicBezTo>
                  <a:cubicBezTo>
                    <a:pt x="754" y="13956"/>
                    <a:pt x="607" y="14082"/>
                    <a:pt x="440" y="14145"/>
                  </a:cubicBezTo>
                  <a:cubicBezTo>
                    <a:pt x="314" y="14187"/>
                    <a:pt x="42" y="14061"/>
                    <a:pt x="42" y="13915"/>
                  </a:cubicBezTo>
                  <a:cubicBezTo>
                    <a:pt x="21" y="13726"/>
                    <a:pt x="1" y="13433"/>
                    <a:pt x="105" y="13329"/>
                  </a:cubicBezTo>
                  <a:cubicBezTo>
                    <a:pt x="419" y="12994"/>
                    <a:pt x="231" y="12680"/>
                    <a:pt x="147" y="12366"/>
                  </a:cubicBezTo>
                  <a:cubicBezTo>
                    <a:pt x="1" y="11885"/>
                    <a:pt x="1" y="11425"/>
                    <a:pt x="105" y="10902"/>
                  </a:cubicBezTo>
                  <a:cubicBezTo>
                    <a:pt x="712" y="11090"/>
                    <a:pt x="1277" y="11257"/>
                    <a:pt x="1821" y="11446"/>
                  </a:cubicBezTo>
                  <a:cubicBezTo>
                    <a:pt x="1926" y="11467"/>
                    <a:pt x="2030" y="11529"/>
                    <a:pt x="2177" y="11529"/>
                  </a:cubicBezTo>
                  <a:cubicBezTo>
                    <a:pt x="2344" y="11529"/>
                    <a:pt x="2511" y="11467"/>
                    <a:pt x="2595" y="11299"/>
                  </a:cubicBezTo>
                  <a:cubicBezTo>
                    <a:pt x="2700" y="11111"/>
                    <a:pt x="2616" y="10943"/>
                    <a:pt x="2470" y="10839"/>
                  </a:cubicBezTo>
                  <a:cubicBezTo>
                    <a:pt x="2302" y="10671"/>
                    <a:pt x="2114" y="10525"/>
                    <a:pt x="1821" y="10462"/>
                  </a:cubicBezTo>
                  <a:cubicBezTo>
                    <a:pt x="1256" y="10295"/>
                    <a:pt x="691" y="10086"/>
                    <a:pt x="126" y="9897"/>
                  </a:cubicBezTo>
                  <a:cubicBezTo>
                    <a:pt x="377" y="9667"/>
                    <a:pt x="1026" y="9353"/>
                    <a:pt x="1298" y="9311"/>
                  </a:cubicBezTo>
                  <a:cubicBezTo>
                    <a:pt x="1465" y="9270"/>
                    <a:pt x="1654" y="9270"/>
                    <a:pt x="1800" y="9228"/>
                  </a:cubicBezTo>
                  <a:cubicBezTo>
                    <a:pt x="1946" y="9165"/>
                    <a:pt x="2114" y="9019"/>
                    <a:pt x="2093" y="8830"/>
                  </a:cubicBezTo>
                  <a:cubicBezTo>
                    <a:pt x="2072" y="8705"/>
                    <a:pt x="1905" y="8516"/>
                    <a:pt x="1779" y="8474"/>
                  </a:cubicBezTo>
                  <a:cubicBezTo>
                    <a:pt x="1340" y="8328"/>
                    <a:pt x="879" y="8286"/>
                    <a:pt x="461" y="8579"/>
                  </a:cubicBezTo>
                  <a:cubicBezTo>
                    <a:pt x="335" y="8621"/>
                    <a:pt x="231" y="8684"/>
                    <a:pt x="126" y="87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33"/>
            <p:cNvSpPr/>
            <p:nvPr/>
          </p:nvSpPr>
          <p:spPr>
            <a:xfrm>
              <a:off x="1008200" y="4033275"/>
              <a:ext cx="744900" cy="288250"/>
            </a:xfrm>
            <a:custGeom>
              <a:avLst/>
              <a:gdLst/>
              <a:ahLst/>
              <a:cxnLst/>
              <a:rect l="l" t="t" r="r" b="b"/>
              <a:pathLst>
                <a:path w="29796" h="11530" extrusionOk="0">
                  <a:moveTo>
                    <a:pt x="18183" y="942"/>
                  </a:moveTo>
                  <a:cubicBezTo>
                    <a:pt x="18413" y="670"/>
                    <a:pt x="18643" y="649"/>
                    <a:pt x="18915" y="670"/>
                  </a:cubicBezTo>
                  <a:cubicBezTo>
                    <a:pt x="19376" y="712"/>
                    <a:pt x="19794" y="565"/>
                    <a:pt x="20213" y="356"/>
                  </a:cubicBezTo>
                  <a:cubicBezTo>
                    <a:pt x="20610" y="189"/>
                    <a:pt x="21029" y="126"/>
                    <a:pt x="21447" y="0"/>
                  </a:cubicBezTo>
                  <a:cubicBezTo>
                    <a:pt x="21656" y="252"/>
                    <a:pt x="21656" y="607"/>
                    <a:pt x="21719" y="879"/>
                  </a:cubicBezTo>
                  <a:cubicBezTo>
                    <a:pt x="21782" y="1256"/>
                    <a:pt x="21928" y="1591"/>
                    <a:pt x="22138" y="1904"/>
                  </a:cubicBezTo>
                  <a:cubicBezTo>
                    <a:pt x="22514" y="2469"/>
                    <a:pt x="22870" y="3118"/>
                    <a:pt x="23414" y="3641"/>
                  </a:cubicBezTo>
                  <a:cubicBezTo>
                    <a:pt x="23749" y="3934"/>
                    <a:pt x="24063" y="4164"/>
                    <a:pt x="24544" y="4101"/>
                  </a:cubicBezTo>
                  <a:cubicBezTo>
                    <a:pt x="24669" y="4081"/>
                    <a:pt x="24816" y="4101"/>
                    <a:pt x="24962" y="4101"/>
                  </a:cubicBezTo>
                  <a:cubicBezTo>
                    <a:pt x="25695" y="4101"/>
                    <a:pt x="26448" y="4206"/>
                    <a:pt x="27180" y="4081"/>
                  </a:cubicBezTo>
                  <a:cubicBezTo>
                    <a:pt x="27892" y="3934"/>
                    <a:pt x="28561" y="3578"/>
                    <a:pt x="29273" y="3327"/>
                  </a:cubicBezTo>
                  <a:cubicBezTo>
                    <a:pt x="29398" y="3265"/>
                    <a:pt x="29524" y="3244"/>
                    <a:pt x="29628" y="3223"/>
                  </a:cubicBezTo>
                  <a:cubicBezTo>
                    <a:pt x="29796" y="3348"/>
                    <a:pt x="29691" y="3453"/>
                    <a:pt x="29628" y="3537"/>
                  </a:cubicBezTo>
                  <a:cubicBezTo>
                    <a:pt x="28959" y="4729"/>
                    <a:pt x="28164" y="5859"/>
                    <a:pt x="27201" y="6822"/>
                  </a:cubicBezTo>
                  <a:cubicBezTo>
                    <a:pt x="26322" y="7721"/>
                    <a:pt x="25402" y="8558"/>
                    <a:pt x="24293" y="9228"/>
                  </a:cubicBezTo>
                  <a:cubicBezTo>
                    <a:pt x="23079" y="9981"/>
                    <a:pt x="21824" y="10609"/>
                    <a:pt x="20464" y="11090"/>
                  </a:cubicBezTo>
                  <a:cubicBezTo>
                    <a:pt x="20108" y="11216"/>
                    <a:pt x="19752" y="11320"/>
                    <a:pt x="19417" y="11425"/>
                  </a:cubicBezTo>
                  <a:cubicBezTo>
                    <a:pt x="19062" y="11529"/>
                    <a:pt x="18748" y="11529"/>
                    <a:pt x="18413" y="11341"/>
                  </a:cubicBezTo>
                  <a:cubicBezTo>
                    <a:pt x="18120" y="11195"/>
                    <a:pt x="17848" y="11111"/>
                    <a:pt x="17534" y="11132"/>
                  </a:cubicBezTo>
                  <a:cubicBezTo>
                    <a:pt x="17158" y="11174"/>
                    <a:pt x="16865" y="10985"/>
                    <a:pt x="16551" y="10797"/>
                  </a:cubicBezTo>
                  <a:cubicBezTo>
                    <a:pt x="16028" y="10483"/>
                    <a:pt x="15463" y="10379"/>
                    <a:pt x="14835" y="10379"/>
                  </a:cubicBezTo>
                  <a:cubicBezTo>
                    <a:pt x="13475" y="10399"/>
                    <a:pt x="12094" y="10399"/>
                    <a:pt x="10734" y="10379"/>
                  </a:cubicBezTo>
                  <a:cubicBezTo>
                    <a:pt x="10127" y="10379"/>
                    <a:pt x="9542" y="10462"/>
                    <a:pt x="8977" y="10671"/>
                  </a:cubicBezTo>
                  <a:cubicBezTo>
                    <a:pt x="8537" y="10818"/>
                    <a:pt x="8056" y="11069"/>
                    <a:pt x="7596" y="11027"/>
                  </a:cubicBezTo>
                  <a:cubicBezTo>
                    <a:pt x="7177" y="11006"/>
                    <a:pt x="6759" y="10692"/>
                    <a:pt x="6340" y="10546"/>
                  </a:cubicBezTo>
                  <a:cubicBezTo>
                    <a:pt x="5880" y="10358"/>
                    <a:pt x="5545" y="10086"/>
                    <a:pt x="5210" y="9772"/>
                  </a:cubicBezTo>
                  <a:cubicBezTo>
                    <a:pt x="4143" y="8684"/>
                    <a:pt x="3034" y="7575"/>
                    <a:pt x="1946" y="6508"/>
                  </a:cubicBezTo>
                  <a:cubicBezTo>
                    <a:pt x="1591" y="6173"/>
                    <a:pt x="1360" y="5796"/>
                    <a:pt x="1172" y="5378"/>
                  </a:cubicBezTo>
                  <a:cubicBezTo>
                    <a:pt x="921" y="4792"/>
                    <a:pt x="649" y="4185"/>
                    <a:pt x="377" y="3578"/>
                  </a:cubicBezTo>
                  <a:cubicBezTo>
                    <a:pt x="105" y="3055"/>
                    <a:pt x="0" y="2511"/>
                    <a:pt x="189" y="1904"/>
                  </a:cubicBezTo>
                  <a:cubicBezTo>
                    <a:pt x="607" y="1653"/>
                    <a:pt x="1047" y="1591"/>
                    <a:pt x="1549" y="1591"/>
                  </a:cubicBezTo>
                  <a:cubicBezTo>
                    <a:pt x="2072" y="1591"/>
                    <a:pt x="2532" y="1570"/>
                    <a:pt x="3055" y="1381"/>
                  </a:cubicBezTo>
                  <a:cubicBezTo>
                    <a:pt x="3516" y="1235"/>
                    <a:pt x="3997" y="1256"/>
                    <a:pt x="4520" y="1172"/>
                  </a:cubicBezTo>
                  <a:lnTo>
                    <a:pt x="4604" y="1486"/>
                  </a:lnTo>
                  <a:cubicBezTo>
                    <a:pt x="4708" y="1884"/>
                    <a:pt x="4729" y="2302"/>
                    <a:pt x="4917" y="2637"/>
                  </a:cubicBezTo>
                  <a:cubicBezTo>
                    <a:pt x="5357" y="3495"/>
                    <a:pt x="5859" y="4332"/>
                    <a:pt x="6382" y="5148"/>
                  </a:cubicBezTo>
                  <a:cubicBezTo>
                    <a:pt x="6717" y="5692"/>
                    <a:pt x="7303" y="6006"/>
                    <a:pt x="7826" y="6319"/>
                  </a:cubicBezTo>
                  <a:cubicBezTo>
                    <a:pt x="8391" y="6675"/>
                    <a:pt x="8977" y="6947"/>
                    <a:pt x="9562" y="7219"/>
                  </a:cubicBezTo>
                  <a:cubicBezTo>
                    <a:pt x="10546" y="7638"/>
                    <a:pt x="11529" y="7763"/>
                    <a:pt x="12575" y="7470"/>
                  </a:cubicBezTo>
                  <a:cubicBezTo>
                    <a:pt x="14291" y="7052"/>
                    <a:pt x="14249" y="7031"/>
                    <a:pt x="15777" y="5943"/>
                  </a:cubicBezTo>
                  <a:cubicBezTo>
                    <a:pt x="16530" y="5378"/>
                    <a:pt x="17074" y="4687"/>
                    <a:pt x="17513" y="3871"/>
                  </a:cubicBezTo>
                  <a:cubicBezTo>
                    <a:pt x="17932" y="3139"/>
                    <a:pt x="18078" y="2323"/>
                    <a:pt x="18120" y="1486"/>
                  </a:cubicBezTo>
                  <a:cubicBezTo>
                    <a:pt x="18162" y="1360"/>
                    <a:pt x="18162" y="1130"/>
                    <a:pt x="18183" y="942"/>
                  </a:cubicBezTo>
                  <a:close/>
                  <a:moveTo>
                    <a:pt x="18811" y="10776"/>
                  </a:moveTo>
                  <a:cubicBezTo>
                    <a:pt x="19564" y="10797"/>
                    <a:pt x="20296" y="10797"/>
                    <a:pt x="20924" y="10295"/>
                  </a:cubicBezTo>
                  <a:cubicBezTo>
                    <a:pt x="20966" y="10253"/>
                    <a:pt x="21091" y="10253"/>
                    <a:pt x="21154" y="10211"/>
                  </a:cubicBezTo>
                  <a:cubicBezTo>
                    <a:pt x="21531" y="10169"/>
                    <a:pt x="21761" y="9939"/>
                    <a:pt x="21970" y="9646"/>
                  </a:cubicBezTo>
                  <a:cubicBezTo>
                    <a:pt x="22138" y="9437"/>
                    <a:pt x="22263" y="9207"/>
                    <a:pt x="22410" y="9019"/>
                  </a:cubicBezTo>
                  <a:cubicBezTo>
                    <a:pt x="22702" y="8684"/>
                    <a:pt x="22849" y="8307"/>
                    <a:pt x="23016" y="7889"/>
                  </a:cubicBezTo>
                  <a:cubicBezTo>
                    <a:pt x="23205" y="7407"/>
                    <a:pt x="23309" y="6884"/>
                    <a:pt x="23644" y="6403"/>
                  </a:cubicBezTo>
                  <a:cubicBezTo>
                    <a:pt x="23853" y="6110"/>
                    <a:pt x="23979" y="5754"/>
                    <a:pt x="23958" y="5357"/>
                  </a:cubicBezTo>
                  <a:cubicBezTo>
                    <a:pt x="23937" y="4897"/>
                    <a:pt x="23623" y="4687"/>
                    <a:pt x="23205" y="4855"/>
                  </a:cubicBezTo>
                  <a:cubicBezTo>
                    <a:pt x="22912" y="5001"/>
                    <a:pt x="22661" y="5169"/>
                    <a:pt x="22389" y="5336"/>
                  </a:cubicBezTo>
                  <a:cubicBezTo>
                    <a:pt x="21970" y="5629"/>
                    <a:pt x="21531" y="5859"/>
                    <a:pt x="20966" y="5838"/>
                  </a:cubicBezTo>
                  <a:cubicBezTo>
                    <a:pt x="20798" y="5838"/>
                    <a:pt x="20589" y="5880"/>
                    <a:pt x="20401" y="5901"/>
                  </a:cubicBezTo>
                  <a:cubicBezTo>
                    <a:pt x="20066" y="5964"/>
                    <a:pt x="19731" y="6047"/>
                    <a:pt x="19376" y="6047"/>
                  </a:cubicBezTo>
                  <a:cubicBezTo>
                    <a:pt x="18936" y="6068"/>
                    <a:pt x="18476" y="6047"/>
                    <a:pt x="18016" y="6047"/>
                  </a:cubicBezTo>
                  <a:cubicBezTo>
                    <a:pt x="17702" y="6047"/>
                    <a:pt x="17388" y="6089"/>
                    <a:pt x="17137" y="5859"/>
                  </a:cubicBezTo>
                  <a:cubicBezTo>
                    <a:pt x="16969" y="5754"/>
                    <a:pt x="16781" y="5796"/>
                    <a:pt x="16656" y="5901"/>
                  </a:cubicBezTo>
                  <a:cubicBezTo>
                    <a:pt x="16384" y="6173"/>
                    <a:pt x="16049" y="6424"/>
                    <a:pt x="15798" y="6717"/>
                  </a:cubicBezTo>
                  <a:cubicBezTo>
                    <a:pt x="15568" y="7031"/>
                    <a:pt x="15379" y="7407"/>
                    <a:pt x="15400" y="7826"/>
                  </a:cubicBezTo>
                  <a:cubicBezTo>
                    <a:pt x="15421" y="8140"/>
                    <a:pt x="15400" y="8454"/>
                    <a:pt x="15400" y="8767"/>
                  </a:cubicBezTo>
                  <a:cubicBezTo>
                    <a:pt x="15400" y="8998"/>
                    <a:pt x="15484" y="9207"/>
                    <a:pt x="15630" y="9395"/>
                  </a:cubicBezTo>
                  <a:cubicBezTo>
                    <a:pt x="16404" y="10190"/>
                    <a:pt x="17262" y="10818"/>
                    <a:pt x="18476" y="10713"/>
                  </a:cubicBezTo>
                  <a:cubicBezTo>
                    <a:pt x="18601" y="10734"/>
                    <a:pt x="18706" y="10776"/>
                    <a:pt x="18811" y="1077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33"/>
            <p:cNvSpPr/>
            <p:nvPr/>
          </p:nvSpPr>
          <p:spPr>
            <a:xfrm>
              <a:off x="1571050" y="4252975"/>
              <a:ext cx="268350" cy="490675"/>
            </a:xfrm>
            <a:custGeom>
              <a:avLst/>
              <a:gdLst/>
              <a:ahLst/>
              <a:cxnLst/>
              <a:rect l="l" t="t" r="r" b="b"/>
              <a:pathLst>
                <a:path w="10734" h="19627" extrusionOk="0">
                  <a:moveTo>
                    <a:pt x="7805" y="9730"/>
                  </a:moveTo>
                  <a:cubicBezTo>
                    <a:pt x="7386" y="10065"/>
                    <a:pt x="6968" y="10399"/>
                    <a:pt x="6445" y="10567"/>
                  </a:cubicBezTo>
                  <a:cubicBezTo>
                    <a:pt x="6173" y="10650"/>
                    <a:pt x="6047" y="10860"/>
                    <a:pt x="6110" y="11090"/>
                  </a:cubicBezTo>
                  <a:cubicBezTo>
                    <a:pt x="6152" y="11299"/>
                    <a:pt x="6319" y="11404"/>
                    <a:pt x="6528" y="11446"/>
                  </a:cubicBezTo>
                  <a:cubicBezTo>
                    <a:pt x="6989" y="11550"/>
                    <a:pt x="7344" y="11341"/>
                    <a:pt x="7679" y="11069"/>
                  </a:cubicBezTo>
                  <a:cubicBezTo>
                    <a:pt x="7847" y="11194"/>
                    <a:pt x="7784" y="11320"/>
                    <a:pt x="7721" y="11446"/>
                  </a:cubicBezTo>
                  <a:cubicBezTo>
                    <a:pt x="7616" y="11739"/>
                    <a:pt x="7323" y="11864"/>
                    <a:pt x="7156" y="12073"/>
                  </a:cubicBezTo>
                  <a:cubicBezTo>
                    <a:pt x="6779" y="12471"/>
                    <a:pt x="6863" y="12764"/>
                    <a:pt x="7365" y="12973"/>
                  </a:cubicBezTo>
                  <a:cubicBezTo>
                    <a:pt x="7428" y="12994"/>
                    <a:pt x="7512" y="13015"/>
                    <a:pt x="7616" y="13078"/>
                  </a:cubicBezTo>
                  <a:cubicBezTo>
                    <a:pt x="7595" y="13433"/>
                    <a:pt x="7575" y="13810"/>
                    <a:pt x="7512" y="14166"/>
                  </a:cubicBezTo>
                  <a:cubicBezTo>
                    <a:pt x="7470" y="14500"/>
                    <a:pt x="7365" y="14814"/>
                    <a:pt x="7303" y="15170"/>
                  </a:cubicBezTo>
                  <a:cubicBezTo>
                    <a:pt x="7261" y="15484"/>
                    <a:pt x="7261" y="15798"/>
                    <a:pt x="7261" y="16132"/>
                  </a:cubicBezTo>
                  <a:cubicBezTo>
                    <a:pt x="7093" y="16153"/>
                    <a:pt x="6968" y="16216"/>
                    <a:pt x="6842" y="16216"/>
                  </a:cubicBezTo>
                  <a:cubicBezTo>
                    <a:pt x="6110" y="16216"/>
                    <a:pt x="5419" y="16384"/>
                    <a:pt x="4750" y="16593"/>
                  </a:cubicBezTo>
                  <a:cubicBezTo>
                    <a:pt x="4541" y="16656"/>
                    <a:pt x="4290" y="16760"/>
                    <a:pt x="4122" y="16865"/>
                  </a:cubicBezTo>
                  <a:cubicBezTo>
                    <a:pt x="3285" y="17367"/>
                    <a:pt x="2469" y="17890"/>
                    <a:pt x="1653" y="18413"/>
                  </a:cubicBezTo>
                  <a:cubicBezTo>
                    <a:pt x="1423" y="18560"/>
                    <a:pt x="1214" y="18769"/>
                    <a:pt x="1005" y="18957"/>
                  </a:cubicBezTo>
                  <a:cubicBezTo>
                    <a:pt x="795" y="19104"/>
                    <a:pt x="607" y="19271"/>
                    <a:pt x="398" y="19417"/>
                  </a:cubicBezTo>
                  <a:cubicBezTo>
                    <a:pt x="293" y="19501"/>
                    <a:pt x="168" y="19564"/>
                    <a:pt x="0" y="19627"/>
                  </a:cubicBezTo>
                  <a:cubicBezTo>
                    <a:pt x="0" y="18622"/>
                    <a:pt x="209" y="17681"/>
                    <a:pt x="440" y="16739"/>
                  </a:cubicBezTo>
                  <a:cubicBezTo>
                    <a:pt x="858" y="15024"/>
                    <a:pt x="963" y="13308"/>
                    <a:pt x="1277" y="11571"/>
                  </a:cubicBezTo>
                  <a:lnTo>
                    <a:pt x="1674" y="9311"/>
                  </a:lnTo>
                  <a:cubicBezTo>
                    <a:pt x="1737" y="8935"/>
                    <a:pt x="1758" y="8579"/>
                    <a:pt x="1862" y="8202"/>
                  </a:cubicBezTo>
                  <a:cubicBezTo>
                    <a:pt x="1967" y="7868"/>
                    <a:pt x="2155" y="7533"/>
                    <a:pt x="2218" y="7177"/>
                  </a:cubicBezTo>
                  <a:cubicBezTo>
                    <a:pt x="2302" y="6842"/>
                    <a:pt x="2302" y="6508"/>
                    <a:pt x="2365" y="6173"/>
                  </a:cubicBezTo>
                  <a:cubicBezTo>
                    <a:pt x="2385" y="6047"/>
                    <a:pt x="2427" y="5880"/>
                    <a:pt x="2532" y="5775"/>
                  </a:cubicBezTo>
                  <a:cubicBezTo>
                    <a:pt x="2929" y="5420"/>
                    <a:pt x="3118" y="4938"/>
                    <a:pt x="3327" y="4478"/>
                  </a:cubicBezTo>
                  <a:cubicBezTo>
                    <a:pt x="3369" y="4311"/>
                    <a:pt x="3473" y="4164"/>
                    <a:pt x="3578" y="4018"/>
                  </a:cubicBezTo>
                  <a:cubicBezTo>
                    <a:pt x="4499" y="2930"/>
                    <a:pt x="5503" y="1883"/>
                    <a:pt x="6905" y="1444"/>
                  </a:cubicBezTo>
                  <a:cubicBezTo>
                    <a:pt x="7093" y="1381"/>
                    <a:pt x="7282" y="1277"/>
                    <a:pt x="7428" y="1172"/>
                  </a:cubicBezTo>
                  <a:cubicBezTo>
                    <a:pt x="8244" y="607"/>
                    <a:pt x="9207" y="440"/>
                    <a:pt x="10106" y="84"/>
                  </a:cubicBezTo>
                  <a:cubicBezTo>
                    <a:pt x="10253" y="21"/>
                    <a:pt x="10420" y="21"/>
                    <a:pt x="10567" y="0"/>
                  </a:cubicBezTo>
                  <a:cubicBezTo>
                    <a:pt x="10734" y="189"/>
                    <a:pt x="10692" y="356"/>
                    <a:pt x="10629" y="523"/>
                  </a:cubicBezTo>
                  <a:cubicBezTo>
                    <a:pt x="10211" y="1486"/>
                    <a:pt x="9834" y="2490"/>
                    <a:pt x="9646" y="3536"/>
                  </a:cubicBezTo>
                  <a:cubicBezTo>
                    <a:pt x="9646" y="3578"/>
                    <a:pt x="9625" y="3641"/>
                    <a:pt x="9604" y="3683"/>
                  </a:cubicBezTo>
                  <a:cubicBezTo>
                    <a:pt x="9018" y="4792"/>
                    <a:pt x="8872" y="6005"/>
                    <a:pt x="8704" y="7240"/>
                  </a:cubicBezTo>
                  <a:cubicBezTo>
                    <a:pt x="8600" y="7993"/>
                    <a:pt x="8056" y="8265"/>
                    <a:pt x="7595" y="8663"/>
                  </a:cubicBezTo>
                  <a:cubicBezTo>
                    <a:pt x="7491" y="8726"/>
                    <a:pt x="7240" y="8705"/>
                    <a:pt x="7093" y="8705"/>
                  </a:cubicBezTo>
                  <a:cubicBezTo>
                    <a:pt x="6884" y="8705"/>
                    <a:pt x="6696" y="8684"/>
                    <a:pt x="6487" y="8684"/>
                  </a:cubicBezTo>
                  <a:cubicBezTo>
                    <a:pt x="6277" y="8684"/>
                    <a:pt x="6173" y="8809"/>
                    <a:pt x="6131" y="8977"/>
                  </a:cubicBezTo>
                  <a:cubicBezTo>
                    <a:pt x="6047" y="9144"/>
                    <a:pt x="6152" y="9416"/>
                    <a:pt x="6298" y="9500"/>
                  </a:cubicBezTo>
                  <a:cubicBezTo>
                    <a:pt x="6507" y="9562"/>
                    <a:pt x="6759" y="9604"/>
                    <a:pt x="6968" y="9625"/>
                  </a:cubicBezTo>
                  <a:cubicBezTo>
                    <a:pt x="7282" y="9667"/>
                    <a:pt x="7533" y="9730"/>
                    <a:pt x="7805" y="973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33"/>
            <p:cNvSpPr/>
            <p:nvPr/>
          </p:nvSpPr>
          <p:spPr>
            <a:xfrm>
              <a:off x="1147350" y="3938600"/>
              <a:ext cx="297650" cy="264175"/>
            </a:xfrm>
            <a:custGeom>
              <a:avLst/>
              <a:gdLst/>
              <a:ahLst/>
              <a:cxnLst/>
              <a:rect l="l" t="t" r="r" b="b"/>
              <a:pathLst>
                <a:path w="11906" h="10567" extrusionOk="0">
                  <a:moveTo>
                    <a:pt x="105" y="4122"/>
                  </a:moveTo>
                  <a:cubicBezTo>
                    <a:pt x="691" y="3076"/>
                    <a:pt x="1360" y="2239"/>
                    <a:pt x="2281" y="1611"/>
                  </a:cubicBezTo>
                  <a:cubicBezTo>
                    <a:pt x="2448" y="1507"/>
                    <a:pt x="2574" y="1360"/>
                    <a:pt x="2720" y="1214"/>
                  </a:cubicBezTo>
                  <a:cubicBezTo>
                    <a:pt x="2971" y="1005"/>
                    <a:pt x="3076" y="774"/>
                    <a:pt x="3034" y="461"/>
                  </a:cubicBezTo>
                  <a:cubicBezTo>
                    <a:pt x="3662" y="147"/>
                    <a:pt x="4331" y="0"/>
                    <a:pt x="5022" y="42"/>
                  </a:cubicBezTo>
                  <a:cubicBezTo>
                    <a:pt x="5649" y="105"/>
                    <a:pt x="6277" y="63"/>
                    <a:pt x="6905" y="63"/>
                  </a:cubicBezTo>
                  <a:cubicBezTo>
                    <a:pt x="8139" y="105"/>
                    <a:pt x="9269" y="461"/>
                    <a:pt x="10211" y="1277"/>
                  </a:cubicBezTo>
                  <a:cubicBezTo>
                    <a:pt x="10336" y="1381"/>
                    <a:pt x="10483" y="1486"/>
                    <a:pt x="10546" y="1632"/>
                  </a:cubicBezTo>
                  <a:cubicBezTo>
                    <a:pt x="10943" y="2427"/>
                    <a:pt x="11466" y="3160"/>
                    <a:pt x="11592" y="4080"/>
                  </a:cubicBezTo>
                  <a:cubicBezTo>
                    <a:pt x="11906" y="6026"/>
                    <a:pt x="11341" y="7679"/>
                    <a:pt x="9771" y="8935"/>
                  </a:cubicBezTo>
                  <a:cubicBezTo>
                    <a:pt x="9646" y="9018"/>
                    <a:pt x="9520" y="9123"/>
                    <a:pt x="9416" y="9207"/>
                  </a:cubicBezTo>
                  <a:cubicBezTo>
                    <a:pt x="8160" y="10148"/>
                    <a:pt x="8160" y="10148"/>
                    <a:pt x="6654" y="10420"/>
                  </a:cubicBezTo>
                  <a:cubicBezTo>
                    <a:pt x="5963" y="10567"/>
                    <a:pt x="5252" y="10525"/>
                    <a:pt x="4624" y="10253"/>
                  </a:cubicBezTo>
                  <a:cubicBezTo>
                    <a:pt x="3745" y="9855"/>
                    <a:pt x="2846" y="9479"/>
                    <a:pt x="2071" y="8851"/>
                  </a:cubicBezTo>
                  <a:cubicBezTo>
                    <a:pt x="1841" y="8684"/>
                    <a:pt x="1590" y="8432"/>
                    <a:pt x="1423" y="8181"/>
                  </a:cubicBezTo>
                  <a:cubicBezTo>
                    <a:pt x="1025" y="7554"/>
                    <a:pt x="628" y="6926"/>
                    <a:pt x="293" y="6277"/>
                  </a:cubicBezTo>
                  <a:cubicBezTo>
                    <a:pt x="167" y="6026"/>
                    <a:pt x="84" y="5754"/>
                    <a:pt x="21" y="5461"/>
                  </a:cubicBezTo>
                  <a:cubicBezTo>
                    <a:pt x="0" y="5273"/>
                    <a:pt x="0" y="5022"/>
                    <a:pt x="105" y="4875"/>
                  </a:cubicBezTo>
                  <a:cubicBezTo>
                    <a:pt x="398" y="4624"/>
                    <a:pt x="251" y="4394"/>
                    <a:pt x="105" y="4122"/>
                  </a:cubicBezTo>
                  <a:close/>
                  <a:moveTo>
                    <a:pt x="6214" y="4980"/>
                  </a:moveTo>
                  <a:cubicBezTo>
                    <a:pt x="6152" y="5252"/>
                    <a:pt x="6110" y="5503"/>
                    <a:pt x="6047" y="5733"/>
                  </a:cubicBezTo>
                  <a:cubicBezTo>
                    <a:pt x="6026" y="5922"/>
                    <a:pt x="6110" y="6089"/>
                    <a:pt x="6256" y="6194"/>
                  </a:cubicBezTo>
                  <a:cubicBezTo>
                    <a:pt x="6696" y="6466"/>
                    <a:pt x="7365" y="6256"/>
                    <a:pt x="7533" y="5796"/>
                  </a:cubicBezTo>
                  <a:cubicBezTo>
                    <a:pt x="7637" y="5503"/>
                    <a:pt x="7616" y="5252"/>
                    <a:pt x="7470" y="4980"/>
                  </a:cubicBezTo>
                  <a:cubicBezTo>
                    <a:pt x="7302" y="4750"/>
                    <a:pt x="7072" y="4792"/>
                    <a:pt x="6863" y="4834"/>
                  </a:cubicBezTo>
                  <a:cubicBezTo>
                    <a:pt x="6654" y="4855"/>
                    <a:pt x="6445" y="4938"/>
                    <a:pt x="6214" y="498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33"/>
            <p:cNvSpPr/>
            <p:nvPr/>
          </p:nvSpPr>
          <p:spPr>
            <a:xfrm>
              <a:off x="1018125" y="4731600"/>
              <a:ext cx="379800" cy="176300"/>
            </a:xfrm>
            <a:custGeom>
              <a:avLst/>
              <a:gdLst/>
              <a:ahLst/>
              <a:cxnLst/>
              <a:rect l="l" t="t" r="r" b="b"/>
              <a:pathLst>
                <a:path w="15192" h="7052" extrusionOk="0">
                  <a:moveTo>
                    <a:pt x="4374" y="1779"/>
                  </a:moveTo>
                  <a:cubicBezTo>
                    <a:pt x="4583" y="1277"/>
                    <a:pt x="5023" y="1130"/>
                    <a:pt x="5525" y="1088"/>
                  </a:cubicBezTo>
                  <a:cubicBezTo>
                    <a:pt x="5880" y="1068"/>
                    <a:pt x="6257" y="1005"/>
                    <a:pt x="6613" y="1005"/>
                  </a:cubicBezTo>
                  <a:cubicBezTo>
                    <a:pt x="7847" y="1005"/>
                    <a:pt x="9082" y="1047"/>
                    <a:pt x="10295" y="1005"/>
                  </a:cubicBezTo>
                  <a:cubicBezTo>
                    <a:pt x="11028" y="1005"/>
                    <a:pt x="11718" y="1068"/>
                    <a:pt x="12430" y="1277"/>
                  </a:cubicBezTo>
                  <a:cubicBezTo>
                    <a:pt x="12994" y="1465"/>
                    <a:pt x="13580" y="1570"/>
                    <a:pt x="14208" y="1528"/>
                  </a:cubicBezTo>
                  <a:cubicBezTo>
                    <a:pt x="14543" y="1507"/>
                    <a:pt x="14878" y="1591"/>
                    <a:pt x="15191" y="1821"/>
                  </a:cubicBezTo>
                  <a:cubicBezTo>
                    <a:pt x="15087" y="1967"/>
                    <a:pt x="15045" y="2051"/>
                    <a:pt x="14940" y="2177"/>
                  </a:cubicBezTo>
                  <a:cubicBezTo>
                    <a:pt x="14543" y="2490"/>
                    <a:pt x="14564" y="3055"/>
                    <a:pt x="14208" y="3369"/>
                  </a:cubicBezTo>
                  <a:cubicBezTo>
                    <a:pt x="14208" y="3662"/>
                    <a:pt x="14166" y="3955"/>
                    <a:pt x="14166" y="4227"/>
                  </a:cubicBezTo>
                  <a:lnTo>
                    <a:pt x="14166" y="5001"/>
                  </a:lnTo>
                  <a:cubicBezTo>
                    <a:pt x="14208" y="5524"/>
                    <a:pt x="13957" y="5880"/>
                    <a:pt x="13538" y="6110"/>
                  </a:cubicBezTo>
                  <a:cubicBezTo>
                    <a:pt x="12660" y="6612"/>
                    <a:pt x="11739" y="7052"/>
                    <a:pt x="10672" y="7052"/>
                  </a:cubicBezTo>
                  <a:cubicBezTo>
                    <a:pt x="10065" y="7052"/>
                    <a:pt x="9458" y="7052"/>
                    <a:pt x="8873" y="7031"/>
                  </a:cubicBezTo>
                  <a:cubicBezTo>
                    <a:pt x="8475" y="7031"/>
                    <a:pt x="8077" y="7031"/>
                    <a:pt x="7680" y="6884"/>
                  </a:cubicBezTo>
                  <a:cubicBezTo>
                    <a:pt x="7533" y="6822"/>
                    <a:pt x="7345" y="6801"/>
                    <a:pt x="7178" y="6801"/>
                  </a:cubicBezTo>
                  <a:cubicBezTo>
                    <a:pt x="6194" y="6842"/>
                    <a:pt x="5357" y="6382"/>
                    <a:pt x="4541" y="5922"/>
                  </a:cubicBezTo>
                  <a:cubicBezTo>
                    <a:pt x="3893" y="5587"/>
                    <a:pt x="3265" y="5169"/>
                    <a:pt x="2700" y="4708"/>
                  </a:cubicBezTo>
                  <a:cubicBezTo>
                    <a:pt x="2072" y="4185"/>
                    <a:pt x="1486" y="3578"/>
                    <a:pt x="880" y="3013"/>
                  </a:cubicBezTo>
                  <a:cubicBezTo>
                    <a:pt x="817" y="2930"/>
                    <a:pt x="754" y="2825"/>
                    <a:pt x="712" y="2721"/>
                  </a:cubicBezTo>
                  <a:cubicBezTo>
                    <a:pt x="378" y="1905"/>
                    <a:pt x="126" y="1088"/>
                    <a:pt x="1" y="252"/>
                  </a:cubicBezTo>
                  <a:cubicBezTo>
                    <a:pt x="1" y="210"/>
                    <a:pt x="22" y="147"/>
                    <a:pt x="43" y="105"/>
                  </a:cubicBezTo>
                  <a:cubicBezTo>
                    <a:pt x="733" y="0"/>
                    <a:pt x="1842" y="0"/>
                    <a:pt x="2637" y="105"/>
                  </a:cubicBezTo>
                  <a:cubicBezTo>
                    <a:pt x="2658" y="356"/>
                    <a:pt x="2658" y="649"/>
                    <a:pt x="2679" y="921"/>
                  </a:cubicBezTo>
                  <a:cubicBezTo>
                    <a:pt x="2721" y="1193"/>
                    <a:pt x="2826" y="1381"/>
                    <a:pt x="3077" y="1507"/>
                  </a:cubicBezTo>
                  <a:cubicBezTo>
                    <a:pt x="3558" y="1716"/>
                    <a:pt x="3642" y="1779"/>
                    <a:pt x="4374" y="177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33"/>
            <p:cNvSpPr/>
            <p:nvPr/>
          </p:nvSpPr>
          <p:spPr>
            <a:xfrm>
              <a:off x="1573125" y="3836600"/>
              <a:ext cx="210850" cy="275675"/>
            </a:xfrm>
            <a:custGeom>
              <a:avLst/>
              <a:gdLst/>
              <a:ahLst/>
              <a:cxnLst/>
              <a:rect l="l" t="t" r="r" b="b"/>
              <a:pathLst>
                <a:path w="8434" h="11027" extrusionOk="0">
                  <a:moveTo>
                    <a:pt x="126" y="7072"/>
                  </a:moveTo>
                  <a:cubicBezTo>
                    <a:pt x="1" y="6068"/>
                    <a:pt x="315" y="5168"/>
                    <a:pt x="817" y="4310"/>
                  </a:cubicBezTo>
                  <a:lnTo>
                    <a:pt x="1047" y="3829"/>
                  </a:lnTo>
                  <a:cubicBezTo>
                    <a:pt x="1528" y="2574"/>
                    <a:pt x="2512" y="1737"/>
                    <a:pt x="3537" y="963"/>
                  </a:cubicBezTo>
                  <a:cubicBezTo>
                    <a:pt x="3997" y="586"/>
                    <a:pt x="4520" y="335"/>
                    <a:pt x="5190" y="335"/>
                  </a:cubicBezTo>
                  <a:cubicBezTo>
                    <a:pt x="5420" y="335"/>
                    <a:pt x="5650" y="209"/>
                    <a:pt x="5922" y="126"/>
                  </a:cubicBezTo>
                  <a:cubicBezTo>
                    <a:pt x="6299" y="0"/>
                    <a:pt x="6571" y="105"/>
                    <a:pt x="6759" y="460"/>
                  </a:cubicBezTo>
                  <a:cubicBezTo>
                    <a:pt x="7345" y="1716"/>
                    <a:pt x="7847" y="3034"/>
                    <a:pt x="8056" y="4436"/>
                  </a:cubicBezTo>
                  <a:cubicBezTo>
                    <a:pt x="8182" y="5252"/>
                    <a:pt x="8287" y="6089"/>
                    <a:pt x="8370" y="6884"/>
                  </a:cubicBezTo>
                  <a:cubicBezTo>
                    <a:pt x="8433" y="7282"/>
                    <a:pt x="8391" y="7679"/>
                    <a:pt x="8391" y="8098"/>
                  </a:cubicBezTo>
                  <a:cubicBezTo>
                    <a:pt x="8391" y="8579"/>
                    <a:pt x="8182" y="8976"/>
                    <a:pt x="7826" y="9311"/>
                  </a:cubicBezTo>
                  <a:cubicBezTo>
                    <a:pt x="7429" y="9646"/>
                    <a:pt x="7031" y="9960"/>
                    <a:pt x="6550" y="10148"/>
                  </a:cubicBezTo>
                  <a:cubicBezTo>
                    <a:pt x="4458" y="11027"/>
                    <a:pt x="4416" y="11027"/>
                    <a:pt x="2156" y="10943"/>
                  </a:cubicBezTo>
                  <a:cubicBezTo>
                    <a:pt x="1842" y="10943"/>
                    <a:pt x="1591" y="10839"/>
                    <a:pt x="1403" y="10608"/>
                  </a:cubicBezTo>
                  <a:cubicBezTo>
                    <a:pt x="1047" y="10106"/>
                    <a:pt x="650" y="9625"/>
                    <a:pt x="336" y="9060"/>
                  </a:cubicBezTo>
                  <a:cubicBezTo>
                    <a:pt x="210" y="8830"/>
                    <a:pt x="168" y="8516"/>
                    <a:pt x="168" y="8265"/>
                  </a:cubicBezTo>
                  <a:cubicBezTo>
                    <a:pt x="105" y="7867"/>
                    <a:pt x="126" y="7470"/>
                    <a:pt x="126" y="7072"/>
                  </a:cubicBezTo>
                  <a:close/>
                  <a:moveTo>
                    <a:pt x="5023" y="6235"/>
                  </a:moveTo>
                  <a:cubicBezTo>
                    <a:pt x="5002" y="6089"/>
                    <a:pt x="5002" y="5859"/>
                    <a:pt x="4939" y="5650"/>
                  </a:cubicBezTo>
                  <a:cubicBezTo>
                    <a:pt x="4918" y="5461"/>
                    <a:pt x="4813" y="5336"/>
                    <a:pt x="4625" y="5294"/>
                  </a:cubicBezTo>
                  <a:cubicBezTo>
                    <a:pt x="4458" y="5273"/>
                    <a:pt x="4290" y="5357"/>
                    <a:pt x="4186" y="5482"/>
                  </a:cubicBezTo>
                  <a:cubicBezTo>
                    <a:pt x="4081" y="5629"/>
                    <a:pt x="3976" y="5817"/>
                    <a:pt x="3872" y="5984"/>
                  </a:cubicBezTo>
                  <a:cubicBezTo>
                    <a:pt x="3663" y="6340"/>
                    <a:pt x="3746" y="6675"/>
                    <a:pt x="4102" y="6926"/>
                  </a:cubicBezTo>
                  <a:cubicBezTo>
                    <a:pt x="4520" y="7177"/>
                    <a:pt x="5002" y="6947"/>
                    <a:pt x="5023" y="64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33"/>
            <p:cNvSpPr/>
            <p:nvPr/>
          </p:nvSpPr>
          <p:spPr>
            <a:xfrm>
              <a:off x="1225275" y="3765450"/>
              <a:ext cx="374050" cy="265225"/>
            </a:xfrm>
            <a:custGeom>
              <a:avLst/>
              <a:gdLst/>
              <a:ahLst/>
              <a:cxnLst/>
              <a:rect l="l" t="t" r="r" b="b"/>
              <a:pathLst>
                <a:path w="14962" h="10609" extrusionOk="0">
                  <a:moveTo>
                    <a:pt x="1" y="6633"/>
                  </a:moveTo>
                  <a:cubicBezTo>
                    <a:pt x="105" y="6403"/>
                    <a:pt x="168" y="6236"/>
                    <a:pt x="231" y="6110"/>
                  </a:cubicBezTo>
                  <a:cubicBezTo>
                    <a:pt x="691" y="5399"/>
                    <a:pt x="1131" y="4687"/>
                    <a:pt x="1591" y="4018"/>
                  </a:cubicBezTo>
                  <a:cubicBezTo>
                    <a:pt x="1967" y="3495"/>
                    <a:pt x="2177" y="2909"/>
                    <a:pt x="2386" y="2323"/>
                  </a:cubicBezTo>
                  <a:cubicBezTo>
                    <a:pt x="2470" y="2093"/>
                    <a:pt x="2470" y="1863"/>
                    <a:pt x="2470" y="1633"/>
                  </a:cubicBezTo>
                  <a:lnTo>
                    <a:pt x="2470" y="84"/>
                  </a:lnTo>
                  <a:cubicBezTo>
                    <a:pt x="2679" y="1"/>
                    <a:pt x="2721" y="168"/>
                    <a:pt x="2804" y="273"/>
                  </a:cubicBezTo>
                  <a:cubicBezTo>
                    <a:pt x="2993" y="607"/>
                    <a:pt x="3244" y="837"/>
                    <a:pt x="3558" y="1089"/>
                  </a:cubicBezTo>
                  <a:cubicBezTo>
                    <a:pt x="4081" y="1444"/>
                    <a:pt x="4583" y="1821"/>
                    <a:pt x="5106" y="2156"/>
                  </a:cubicBezTo>
                  <a:cubicBezTo>
                    <a:pt x="5859" y="2658"/>
                    <a:pt x="6717" y="2825"/>
                    <a:pt x="7596" y="3034"/>
                  </a:cubicBezTo>
                  <a:cubicBezTo>
                    <a:pt x="8705" y="3306"/>
                    <a:pt x="9814" y="3516"/>
                    <a:pt x="10965" y="3453"/>
                  </a:cubicBezTo>
                  <a:cubicBezTo>
                    <a:pt x="11299" y="3453"/>
                    <a:pt x="11634" y="3411"/>
                    <a:pt x="12053" y="3390"/>
                  </a:cubicBezTo>
                  <a:cubicBezTo>
                    <a:pt x="12785" y="4164"/>
                    <a:pt x="13936" y="4353"/>
                    <a:pt x="14961" y="4855"/>
                  </a:cubicBezTo>
                  <a:cubicBezTo>
                    <a:pt x="14522" y="5734"/>
                    <a:pt x="14103" y="6591"/>
                    <a:pt x="13664" y="7428"/>
                  </a:cubicBezTo>
                  <a:cubicBezTo>
                    <a:pt x="13371" y="7993"/>
                    <a:pt x="13183" y="8537"/>
                    <a:pt x="13245" y="9165"/>
                  </a:cubicBezTo>
                  <a:cubicBezTo>
                    <a:pt x="13266" y="9416"/>
                    <a:pt x="13203" y="9667"/>
                    <a:pt x="13203" y="10002"/>
                  </a:cubicBezTo>
                  <a:cubicBezTo>
                    <a:pt x="12367" y="9772"/>
                    <a:pt x="11697" y="10086"/>
                    <a:pt x="11006" y="10400"/>
                  </a:cubicBezTo>
                  <a:cubicBezTo>
                    <a:pt x="10839" y="10462"/>
                    <a:pt x="10651" y="10525"/>
                    <a:pt x="10442" y="10525"/>
                  </a:cubicBezTo>
                  <a:cubicBezTo>
                    <a:pt x="10107" y="10567"/>
                    <a:pt x="9751" y="10567"/>
                    <a:pt x="9416" y="10609"/>
                  </a:cubicBezTo>
                  <a:cubicBezTo>
                    <a:pt x="9061" y="9856"/>
                    <a:pt x="8663" y="9081"/>
                    <a:pt x="8286" y="8328"/>
                  </a:cubicBezTo>
                  <a:cubicBezTo>
                    <a:pt x="8140" y="8014"/>
                    <a:pt x="7931" y="7784"/>
                    <a:pt x="7638" y="7554"/>
                  </a:cubicBezTo>
                  <a:cubicBezTo>
                    <a:pt x="6487" y="6612"/>
                    <a:pt x="5190" y="6152"/>
                    <a:pt x="3683" y="6215"/>
                  </a:cubicBezTo>
                  <a:cubicBezTo>
                    <a:pt x="3056" y="6236"/>
                    <a:pt x="2428" y="6236"/>
                    <a:pt x="1800" y="6236"/>
                  </a:cubicBezTo>
                  <a:cubicBezTo>
                    <a:pt x="1319" y="6236"/>
                    <a:pt x="838" y="6257"/>
                    <a:pt x="398" y="6529"/>
                  </a:cubicBezTo>
                  <a:cubicBezTo>
                    <a:pt x="315" y="6612"/>
                    <a:pt x="189" y="6571"/>
                    <a:pt x="1" y="66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33"/>
            <p:cNvSpPr/>
            <p:nvPr/>
          </p:nvSpPr>
          <p:spPr>
            <a:xfrm>
              <a:off x="1755700" y="4748350"/>
              <a:ext cx="91025" cy="154325"/>
            </a:xfrm>
            <a:custGeom>
              <a:avLst/>
              <a:gdLst/>
              <a:ahLst/>
              <a:cxnLst/>
              <a:rect l="l" t="t" r="r" b="b"/>
              <a:pathLst>
                <a:path w="3641" h="6173" extrusionOk="0">
                  <a:moveTo>
                    <a:pt x="126" y="6172"/>
                  </a:moveTo>
                  <a:cubicBezTo>
                    <a:pt x="105" y="5022"/>
                    <a:pt x="0" y="3913"/>
                    <a:pt x="628" y="2867"/>
                  </a:cubicBezTo>
                  <a:cubicBezTo>
                    <a:pt x="942" y="2364"/>
                    <a:pt x="1172" y="1779"/>
                    <a:pt x="1381" y="1235"/>
                  </a:cubicBezTo>
                  <a:cubicBezTo>
                    <a:pt x="1569" y="691"/>
                    <a:pt x="2030" y="481"/>
                    <a:pt x="2448" y="209"/>
                  </a:cubicBezTo>
                  <a:cubicBezTo>
                    <a:pt x="2804" y="0"/>
                    <a:pt x="3243" y="209"/>
                    <a:pt x="3327" y="607"/>
                  </a:cubicBezTo>
                  <a:cubicBezTo>
                    <a:pt x="3557" y="1653"/>
                    <a:pt x="3641" y="2678"/>
                    <a:pt x="3243" y="3704"/>
                  </a:cubicBezTo>
                  <a:cubicBezTo>
                    <a:pt x="3118" y="4059"/>
                    <a:pt x="2950" y="4352"/>
                    <a:pt x="2658" y="4603"/>
                  </a:cubicBezTo>
                  <a:cubicBezTo>
                    <a:pt x="2344" y="4896"/>
                    <a:pt x="2030" y="5189"/>
                    <a:pt x="1779" y="5524"/>
                  </a:cubicBezTo>
                  <a:cubicBezTo>
                    <a:pt x="1339" y="6026"/>
                    <a:pt x="774" y="6152"/>
                    <a:pt x="126" y="61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33"/>
            <p:cNvSpPr/>
            <p:nvPr/>
          </p:nvSpPr>
          <p:spPr>
            <a:xfrm>
              <a:off x="1188675" y="4342425"/>
              <a:ext cx="319100" cy="60700"/>
            </a:xfrm>
            <a:custGeom>
              <a:avLst/>
              <a:gdLst/>
              <a:ahLst/>
              <a:cxnLst/>
              <a:rect l="l" t="t" r="r" b="b"/>
              <a:pathLst>
                <a:path w="12764" h="2428" extrusionOk="0">
                  <a:moveTo>
                    <a:pt x="0" y="1360"/>
                  </a:moveTo>
                  <a:cubicBezTo>
                    <a:pt x="84" y="1318"/>
                    <a:pt x="167" y="1214"/>
                    <a:pt x="230" y="1172"/>
                  </a:cubicBezTo>
                  <a:cubicBezTo>
                    <a:pt x="1130" y="963"/>
                    <a:pt x="1988" y="754"/>
                    <a:pt x="2825" y="377"/>
                  </a:cubicBezTo>
                  <a:cubicBezTo>
                    <a:pt x="3201" y="189"/>
                    <a:pt x="3662" y="168"/>
                    <a:pt x="4080" y="126"/>
                  </a:cubicBezTo>
                  <a:cubicBezTo>
                    <a:pt x="5126" y="84"/>
                    <a:pt x="6193" y="0"/>
                    <a:pt x="7240" y="63"/>
                  </a:cubicBezTo>
                  <a:cubicBezTo>
                    <a:pt x="8265" y="105"/>
                    <a:pt x="9290" y="230"/>
                    <a:pt x="10253" y="649"/>
                  </a:cubicBezTo>
                  <a:cubicBezTo>
                    <a:pt x="10148" y="754"/>
                    <a:pt x="10064" y="858"/>
                    <a:pt x="9939" y="1005"/>
                  </a:cubicBezTo>
                  <a:cubicBezTo>
                    <a:pt x="10064" y="1046"/>
                    <a:pt x="10169" y="1130"/>
                    <a:pt x="10253" y="1130"/>
                  </a:cubicBezTo>
                  <a:cubicBezTo>
                    <a:pt x="11152" y="1109"/>
                    <a:pt x="11822" y="1549"/>
                    <a:pt x="12470" y="2093"/>
                  </a:cubicBezTo>
                  <a:cubicBezTo>
                    <a:pt x="12533" y="2155"/>
                    <a:pt x="12638" y="2176"/>
                    <a:pt x="12763" y="2260"/>
                  </a:cubicBezTo>
                  <a:cubicBezTo>
                    <a:pt x="12408" y="2427"/>
                    <a:pt x="12157" y="2365"/>
                    <a:pt x="11926" y="2281"/>
                  </a:cubicBezTo>
                  <a:cubicBezTo>
                    <a:pt x="10880" y="1904"/>
                    <a:pt x="9750" y="1842"/>
                    <a:pt x="8683" y="1674"/>
                  </a:cubicBezTo>
                  <a:cubicBezTo>
                    <a:pt x="5921" y="1235"/>
                    <a:pt x="3118" y="1423"/>
                    <a:pt x="335" y="136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33"/>
            <p:cNvSpPr/>
            <p:nvPr/>
          </p:nvSpPr>
          <p:spPr>
            <a:xfrm>
              <a:off x="1442350" y="4889050"/>
              <a:ext cx="108850" cy="128700"/>
            </a:xfrm>
            <a:custGeom>
              <a:avLst/>
              <a:gdLst/>
              <a:ahLst/>
              <a:cxnLst/>
              <a:rect l="l" t="t" r="r" b="b"/>
              <a:pathLst>
                <a:path w="4354" h="5148" extrusionOk="0">
                  <a:moveTo>
                    <a:pt x="106" y="4876"/>
                  </a:moveTo>
                  <a:cubicBezTo>
                    <a:pt x="1" y="4478"/>
                    <a:pt x="22" y="4039"/>
                    <a:pt x="64" y="3620"/>
                  </a:cubicBezTo>
                  <a:cubicBezTo>
                    <a:pt x="64" y="3453"/>
                    <a:pt x="168" y="3306"/>
                    <a:pt x="231" y="3139"/>
                  </a:cubicBezTo>
                  <a:cubicBezTo>
                    <a:pt x="482" y="2679"/>
                    <a:pt x="733" y="2197"/>
                    <a:pt x="963" y="1695"/>
                  </a:cubicBezTo>
                  <a:cubicBezTo>
                    <a:pt x="1215" y="1214"/>
                    <a:pt x="1549" y="796"/>
                    <a:pt x="2072" y="586"/>
                  </a:cubicBezTo>
                  <a:cubicBezTo>
                    <a:pt x="2177" y="524"/>
                    <a:pt x="2282" y="503"/>
                    <a:pt x="2386" y="419"/>
                  </a:cubicBezTo>
                  <a:cubicBezTo>
                    <a:pt x="2847" y="84"/>
                    <a:pt x="3370" y="0"/>
                    <a:pt x="3935" y="147"/>
                  </a:cubicBezTo>
                  <a:cubicBezTo>
                    <a:pt x="4353" y="586"/>
                    <a:pt x="4353" y="1047"/>
                    <a:pt x="4039" y="1549"/>
                  </a:cubicBezTo>
                  <a:cubicBezTo>
                    <a:pt x="3788" y="1905"/>
                    <a:pt x="3537" y="2239"/>
                    <a:pt x="3307" y="2595"/>
                  </a:cubicBezTo>
                  <a:cubicBezTo>
                    <a:pt x="3014" y="2993"/>
                    <a:pt x="2721" y="3327"/>
                    <a:pt x="2595" y="3809"/>
                  </a:cubicBezTo>
                  <a:cubicBezTo>
                    <a:pt x="2407" y="4499"/>
                    <a:pt x="1800" y="4834"/>
                    <a:pt x="1215" y="5106"/>
                  </a:cubicBezTo>
                  <a:cubicBezTo>
                    <a:pt x="1110" y="5148"/>
                    <a:pt x="922" y="5127"/>
                    <a:pt x="796" y="5064"/>
                  </a:cubicBezTo>
                  <a:cubicBezTo>
                    <a:pt x="545" y="5043"/>
                    <a:pt x="336" y="4938"/>
                    <a:pt x="106" y="487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33"/>
            <p:cNvSpPr/>
            <p:nvPr/>
          </p:nvSpPr>
          <p:spPr>
            <a:xfrm>
              <a:off x="934975" y="4076700"/>
              <a:ext cx="94700" cy="113525"/>
            </a:xfrm>
            <a:custGeom>
              <a:avLst/>
              <a:gdLst/>
              <a:ahLst/>
              <a:cxnLst/>
              <a:rect l="l" t="t" r="r" b="b"/>
              <a:pathLst>
                <a:path w="3788" h="4541" extrusionOk="0">
                  <a:moveTo>
                    <a:pt x="3787" y="4478"/>
                  </a:moveTo>
                  <a:cubicBezTo>
                    <a:pt x="3034" y="4457"/>
                    <a:pt x="2302" y="4541"/>
                    <a:pt x="1632" y="4269"/>
                  </a:cubicBezTo>
                  <a:cubicBezTo>
                    <a:pt x="1423" y="4206"/>
                    <a:pt x="1214" y="4143"/>
                    <a:pt x="1025" y="3997"/>
                  </a:cubicBezTo>
                  <a:cubicBezTo>
                    <a:pt x="942" y="3913"/>
                    <a:pt x="858" y="3829"/>
                    <a:pt x="753" y="3766"/>
                  </a:cubicBezTo>
                  <a:cubicBezTo>
                    <a:pt x="167" y="3536"/>
                    <a:pt x="0" y="3034"/>
                    <a:pt x="21" y="2469"/>
                  </a:cubicBezTo>
                  <a:lnTo>
                    <a:pt x="21" y="1256"/>
                  </a:lnTo>
                  <a:cubicBezTo>
                    <a:pt x="63" y="356"/>
                    <a:pt x="544" y="0"/>
                    <a:pt x="1444" y="293"/>
                  </a:cubicBezTo>
                  <a:cubicBezTo>
                    <a:pt x="1632" y="356"/>
                    <a:pt x="1799" y="356"/>
                    <a:pt x="2051" y="377"/>
                  </a:cubicBezTo>
                  <a:cubicBezTo>
                    <a:pt x="2699" y="1674"/>
                    <a:pt x="2908" y="3201"/>
                    <a:pt x="3787" y="44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33"/>
            <p:cNvSpPr/>
            <p:nvPr/>
          </p:nvSpPr>
          <p:spPr>
            <a:xfrm>
              <a:off x="1133750" y="4310500"/>
              <a:ext cx="408550" cy="83200"/>
            </a:xfrm>
            <a:custGeom>
              <a:avLst/>
              <a:gdLst/>
              <a:ahLst/>
              <a:cxnLst/>
              <a:rect l="l" t="t" r="r" b="b"/>
              <a:pathLst>
                <a:path w="16342" h="3328" extrusionOk="0">
                  <a:moveTo>
                    <a:pt x="2197" y="2637"/>
                  </a:moveTo>
                  <a:cubicBezTo>
                    <a:pt x="1548" y="3014"/>
                    <a:pt x="858" y="3328"/>
                    <a:pt x="0" y="3181"/>
                  </a:cubicBezTo>
                  <a:cubicBezTo>
                    <a:pt x="0" y="2930"/>
                    <a:pt x="335" y="2909"/>
                    <a:pt x="377" y="2700"/>
                  </a:cubicBezTo>
                  <a:cubicBezTo>
                    <a:pt x="398" y="2491"/>
                    <a:pt x="419" y="2240"/>
                    <a:pt x="439" y="2072"/>
                  </a:cubicBezTo>
                  <a:cubicBezTo>
                    <a:pt x="1235" y="1445"/>
                    <a:pt x="2092" y="1068"/>
                    <a:pt x="2992" y="754"/>
                  </a:cubicBezTo>
                  <a:cubicBezTo>
                    <a:pt x="4373" y="231"/>
                    <a:pt x="5775" y="1"/>
                    <a:pt x="7240" y="85"/>
                  </a:cubicBezTo>
                  <a:cubicBezTo>
                    <a:pt x="8160" y="127"/>
                    <a:pt x="9081" y="106"/>
                    <a:pt x="10002" y="85"/>
                  </a:cubicBezTo>
                  <a:cubicBezTo>
                    <a:pt x="10357" y="85"/>
                    <a:pt x="10671" y="147"/>
                    <a:pt x="10985" y="315"/>
                  </a:cubicBezTo>
                  <a:cubicBezTo>
                    <a:pt x="11571" y="629"/>
                    <a:pt x="12136" y="943"/>
                    <a:pt x="12847" y="922"/>
                  </a:cubicBezTo>
                  <a:cubicBezTo>
                    <a:pt x="13035" y="922"/>
                    <a:pt x="13203" y="1047"/>
                    <a:pt x="13391" y="1131"/>
                  </a:cubicBezTo>
                  <a:cubicBezTo>
                    <a:pt x="14228" y="1591"/>
                    <a:pt x="15086" y="2072"/>
                    <a:pt x="15923" y="2533"/>
                  </a:cubicBezTo>
                  <a:cubicBezTo>
                    <a:pt x="16028" y="2616"/>
                    <a:pt x="16132" y="2721"/>
                    <a:pt x="16341" y="2867"/>
                  </a:cubicBezTo>
                  <a:cubicBezTo>
                    <a:pt x="16174" y="2867"/>
                    <a:pt x="16090" y="2909"/>
                    <a:pt x="16007" y="2867"/>
                  </a:cubicBezTo>
                  <a:cubicBezTo>
                    <a:pt x="15651" y="2742"/>
                    <a:pt x="15253" y="2616"/>
                    <a:pt x="14877" y="2449"/>
                  </a:cubicBezTo>
                  <a:cubicBezTo>
                    <a:pt x="14667" y="2386"/>
                    <a:pt x="14500" y="2240"/>
                    <a:pt x="14270" y="2135"/>
                  </a:cubicBezTo>
                  <a:cubicBezTo>
                    <a:pt x="14061" y="2010"/>
                    <a:pt x="13851" y="1821"/>
                    <a:pt x="13621" y="1717"/>
                  </a:cubicBezTo>
                  <a:cubicBezTo>
                    <a:pt x="12157" y="1089"/>
                    <a:pt x="10650" y="629"/>
                    <a:pt x="8997" y="671"/>
                  </a:cubicBezTo>
                  <a:cubicBezTo>
                    <a:pt x="8097" y="712"/>
                    <a:pt x="7219" y="671"/>
                    <a:pt x="6361" y="671"/>
                  </a:cubicBezTo>
                  <a:cubicBezTo>
                    <a:pt x="5942" y="671"/>
                    <a:pt x="5524" y="733"/>
                    <a:pt x="5105" y="859"/>
                  </a:cubicBezTo>
                  <a:cubicBezTo>
                    <a:pt x="4185" y="1152"/>
                    <a:pt x="3222" y="1361"/>
                    <a:pt x="2343" y="1779"/>
                  </a:cubicBezTo>
                  <a:cubicBezTo>
                    <a:pt x="2134" y="1884"/>
                    <a:pt x="1904" y="1905"/>
                    <a:pt x="1695" y="1968"/>
                  </a:cubicBezTo>
                  <a:cubicBezTo>
                    <a:pt x="1360" y="2051"/>
                    <a:pt x="983" y="2177"/>
                    <a:pt x="816" y="2533"/>
                  </a:cubicBezTo>
                  <a:cubicBezTo>
                    <a:pt x="921" y="2784"/>
                    <a:pt x="1088" y="2847"/>
                    <a:pt x="1297" y="2763"/>
                  </a:cubicBezTo>
                  <a:cubicBezTo>
                    <a:pt x="1590" y="2658"/>
                    <a:pt x="1883" y="2533"/>
                    <a:pt x="2197" y="263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192;p33"/>
            <p:cNvSpPr/>
            <p:nvPr/>
          </p:nvSpPr>
          <p:spPr>
            <a:xfrm>
              <a:off x="1594050" y="4696025"/>
              <a:ext cx="104125" cy="91050"/>
            </a:xfrm>
            <a:custGeom>
              <a:avLst/>
              <a:gdLst/>
              <a:ahLst/>
              <a:cxnLst/>
              <a:rect l="l" t="t" r="r" b="b"/>
              <a:pathLst>
                <a:path w="4165" h="3642" extrusionOk="0">
                  <a:moveTo>
                    <a:pt x="1005" y="3641"/>
                  </a:moveTo>
                  <a:cubicBezTo>
                    <a:pt x="608" y="3181"/>
                    <a:pt x="315" y="2804"/>
                    <a:pt x="1" y="2407"/>
                  </a:cubicBezTo>
                  <a:cubicBezTo>
                    <a:pt x="1068" y="1444"/>
                    <a:pt x="2135" y="607"/>
                    <a:pt x="3474" y="1"/>
                  </a:cubicBezTo>
                  <a:cubicBezTo>
                    <a:pt x="3537" y="168"/>
                    <a:pt x="3579" y="252"/>
                    <a:pt x="3621" y="356"/>
                  </a:cubicBezTo>
                  <a:cubicBezTo>
                    <a:pt x="3746" y="900"/>
                    <a:pt x="3851" y="1444"/>
                    <a:pt x="3976" y="1988"/>
                  </a:cubicBezTo>
                  <a:cubicBezTo>
                    <a:pt x="3997" y="2135"/>
                    <a:pt x="4102" y="2260"/>
                    <a:pt x="4102" y="2386"/>
                  </a:cubicBezTo>
                  <a:cubicBezTo>
                    <a:pt x="4165" y="3139"/>
                    <a:pt x="4165" y="3348"/>
                    <a:pt x="3328" y="3328"/>
                  </a:cubicBezTo>
                  <a:cubicBezTo>
                    <a:pt x="3014" y="3307"/>
                    <a:pt x="2721" y="3411"/>
                    <a:pt x="2407" y="3495"/>
                  </a:cubicBezTo>
                  <a:cubicBezTo>
                    <a:pt x="1968" y="3600"/>
                    <a:pt x="1465" y="3600"/>
                    <a:pt x="1005" y="36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33"/>
            <p:cNvSpPr/>
            <p:nvPr/>
          </p:nvSpPr>
          <p:spPr>
            <a:xfrm>
              <a:off x="1647425" y="4220025"/>
              <a:ext cx="195125" cy="114050"/>
            </a:xfrm>
            <a:custGeom>
              <a:avLst/>
              <a:gdLst/>
              <a:ahLst/>
              <a:cxnLst/>
              <a:rect l="l" t="t" r="r" b="b"/>
              <a:pathLst>
                <a:path w="7805" h="4562" extrusionOk="0">
                  <a:moveTo>
                    <a:pt x="7449" y="63"/>
                  </a:moveTo>
                  <a:cubicBezTo>
                    <a:pt x="7595" y="293"/>
                    <a:pt x="7700" y="481"/>
                    <a:pt x="7805" y="670"/>
                  </a:cubicBezTo>
                  <a:cubicBezTo>
                    <a:pt x="7763" y="712"/>
                    <a:pt x="7700" y="774"/>
                    <a:pt x="7679" y="774"/>
                  </a:cubicBezTo>
                  <a:cubicBezTo>
                    <a:pt x="7135" y="565"/>
                    <a:pt x="6570" y="565"/>
                    <a:pt x="6026" y="879"/>
                  </a:cubicBezTo>
                  <a:cubicBezTo>
                    <a:pt x="5817" y="1005"/>
                    <a:pt x="5566" y="1025"/>
                    <a:pt x="5294" y="1109"/>
                  </a:cubicBezTo>
                  <a:cubicBezTo>
                    <a:pt x="5084" y="1172"/>
                    <a:pt x="4854" y="1235"/>
                    <a:pt x="4645" y="1339"/>
                  </a:cubicBezTo>
                  <a:cubicBezTo>
                    <a:pt x="3724" y="1800"/>
                    <a:pt x="2846" y="2281"/>
                    <a:pt x="1946" y="2783"/>
                  </a:cubicBezTo>
                  <a:cubicBezTo>
                    <a:pt x="1653" y="2929"/>
                    <a:pt x="1402" y="3201"/>
                    <a:pt x="1151" y="3411"/>
                  </a:cubicBezTo>
                  <a:cubicBezTo>
                    <a:pt x="795" y="3746"/>
                    <a:pt x="418" y="4101"/>
                    <a:pt x="0" y="4562"/>
                  </a:cubicBezTo>
                  <a:cubicBezTo>
                    <a:pt x="188" y="3976"/>
                    <a:pt x="586" y="3306"/>
                    <a:pt x="983" y="2888"/>
                  </a:cubicBezTo>
                  <a:cubicBezTo>
                    <a:pt x="1507" y="2323"/>
                    <a:pt x="2051" y="1779"/>
                    <a:pt x="2595" y="1256"/>
                  </a:cubicBezTo>
                  <a:cubicBezTo>
                    <a:pt x="2825" y="1046"/>
                    <a:pt x="3118" y="921"/>
                    <a:pt x="3390" y="753"/>
                  </a:cubicBezTo>
                  <a:cubicBezTo>
                    <a:pt x="3620" y="649"/>
                    <a:pt x="3871" y="628"/>
                    <a:pt x="4080" y="502"/>
                  </a:cubicBezTo>
                  <a:cubicBezTo>
                    <a:pt x="4750" y="84"/>
                    <a:pt x="5482" y="0"/>
                    <a:pt x="6214" y="63"/>
                  </a:cubicBezTo>
                  <a:cubicBezTo>
                    <a:pt x="6633" y="84"/>
                    <a:pt x="6989" y="63"/>
                    <a:pt x="7449" y="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33"/>
            <p:cNvSpPr/>
            <p:nvPr/>
          </p:nvSpPr>
          <p:spPr>
            <a:xfrm>
              <a:off x="994600" y="3994575"/>
              <a:ext cx="156425" cy="68025"/>
            </a:xfrm>
            <a:custGeom>
              <a:avLst/>
              <a:gdLst/>
              <a:ahLst/>
              <a:cxnLst/>
              <a:rect l="l" t="t" r="r" b="b"/>
              <a:pathLst>
                <a:path w="6257" h="2721" extrusionOk="0">
                  <a:moveTo>
                    <a:pt x="6257" y="0"/>
                  </a:moveTo>
                  <a:cubicBezTo>
                    <a:pt x="5775" y="732"/>
                    <a:pt x="5440" y="1297"/>
                    <a:pt x="5022" y="1967"/>
                  </a:cubicBezTo>
                  <a:cubicBezTo>
                    <a:pt x="4708" y="2092"/>
                    <a:pt x="4290" y="2134"/>
                    <a:pt x="3871" y="2218"/>
                  </a:cubicBezTo>
                  <a:cubicBezTo>
                    <a:pt x="3076" y="2385"/>
                    <a:pt x="2302" y="2427"/>
                    <a:pt x="1507" y="2490"/>
                  </a:cubicBezTo>
                  <a:cubicBezTo>
                    <a:pt x="1339" y="2511"/>
                    <a:pt x="1130" y="2595"/>
                    <a:pt x="942" y="2636"/>
                  </a:cubicBezTo>
                  <a:cubicBezTo>
                    <a:pt x="754" y="2678"/>
                    <a:pt x="544" y="2720"/>
                    <a:pt x="335" y="2720"/>
                  </a:cubicBezTo>
                  <a:cubicBezTo>
                    <a:pt x="231" y="2720"/>
                    <a:pt x="126" y="2636"/>
                    <a:pt x="84" y="2595"/>
                  </a:cubicBezTo>
                  <a:cubicBezTo>
                    <a:pt x="0" y="2511"/>
                    <a:pt x="126" y="2364"/>
                    <a:pt x="314" y="2323"/>
                  </a:cubicBezTo>
                  <a:cubicBezTo>
                    <a:pt x="1172" y="2218"/>
                    <a:pt x="1988" y="1967"/>
                    <a:pt x="2762" y="1632"/>
                  </a:cubicBezTo>
                  <a:cubicBezTo>
                    <a:pt x="2867" y="1569"/>
                    <a:pt x="2972" y="1548"/>
                    <a:pt x="3076" y="1528"/>
                  </a:cubicBezTo>
                  <a:cubicBezTo>
                    <a:pt x="4080" y="1235"/>
                    <a:pt x="5022" y="816"/>
                    <a:pt x="5838" y="188"/>
                  </a:cubicBezTo>
                  <a:cubicBezTo>
                    <a:pt x="5901" y="126"/>
                    <a:pt x="5985" y="105"/>
                    <a:pt x="625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33"/>
            <p:cNvSpPr/>
            <p:nvPr/>
          </p:nvSpPr>
          <p:spPr>
            <a:xfrm>
              <a:off x="1588825" y="4246700"/>
              <a:ext cx="101500" cy="139150"/>
            </a:xfrm>
            <a:custGeom>
              <a:avLst/>
              <a:gdLst/>
              <a:ahLst/>
              <a:cxnLst/>
              <a:rect l="l" t="t" r="r" b="b"/>
              <a:pathLst>
                <a:path w="4060" h="5566" extrusionOk="0">
                  <a:moveTo>
                    <a:pt x="4060" y="84"/>
                  </a:moveTo>
                  <a:cubicBezTo>
                    <a:pt x="3830" y="440"/>
                    <a:pt x="3474" y="691"/>
                    <a:pt x="3202" y="1005"/>
                  </a:cubicBezTo>
                  <a:cubicBezTo>
                    <a:pt x="2428" y="1800"/>
                    <a:pt x="1800" y="2658"/>
                    <a:pt x="1444" y="3683"/>
                  </a:cubicBezTo>
                  <a:cubicBezTo>
                    <a:pt x="1382" y="3808"/>
                    <a:pt x="1340" y="3934"/>
                    <a:pt x="1256" y="4059"/>
                  </a:cubicBezTo>
                  <a:cubicBezTo>
                    <a:pt x="963" y="4457"/>
                    <a:pt x="796" y="4896"/>
                    <a:pt x="628" y="5336"/>
                  </a:cubicBezTo>
                  <a:cubicBezTo>
                    <a:pt x="607" y="5419"/>
                    <a:pt x="524" y="5482"/>
                    <a:pt x="440" y="5566"/>
                  </a:cubicBezTo>
                  <a:cubicBezTo>
                    <a:pt x="63" y="5127"/>
                    <a:pt x="1" y="4687"/>
                    <a:pt x="231" y="4227"/>
                  </a:cubicBezTo>
                  <a:cubicBezTo>
                    <a:pt x="607" y="3432"/>
                    <a:pt x="1130" y="2762"/>
                    <a:pt x="1654" y="2093"/>
                  </a:cubicBezTo>
                  <a:cubicBezTo>
                    <a:pt x="2260" y="1339"/>
                    <a:pt x="3014" y="712"/>
                    <a:pt x="3746" y="105"/>
                  </a:cubicBezTo>
                  <a:cubicBezTo>
                    <a:pt x="3788" y="63"/>
                    <a:pt x="3892" y="42"/>
                    <a:pt x="3976" y="0"/>
                  </a:cubicBezTo>
                  <a:cubicBezTo>
                    <a:pt x="3976" y="42"/>
                    <a:pt x="3997" y="63"/>
                    <a:pt x="4060" y="84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33"/>
            <p:cNvSpPr/>
            <p:nvPr/>
          </p:nvSpPr>
          <p:spPr>
            <a:xfrm>
              <a:off x="1000350" y="4304750"/>
              <a:ext cx="157475" cy="315450"/>
            </a:xfrm>
            <a:custGeom>
              <a:avLst/>
              <a:gdLst/>
              <a:ahLst/>
              <a:cxnLst/>
              <a:rect l="l" t="t" r="r" b="b"/>
              <a:pathLst>
                <a:path w="6299" h="12618" extrusionOk="0">
                  <a:moveTo>
                    <a:pt x="1" y="11362"/>
                  </a:moveTo>
                  <a:cubicBezTo>
                    <a:pt x="63" y="11132"/>
                    <a:pt x="105" y="10923"/>
                    <a:pt x="168" y="10714"/>
                  </a:cubicBezTo>
                  <a:cubicBezTo>
                    <a:pt x="440" y="9647"/>
                    <a:pt x="712" y="8579"/>
                    <a:pt x="1005" y="7491"/>
                  </a:cubicBezTo>
                  <a:cubicBezTo>
                    <a:pt x="1235" y="6675"/>
                    <a:pt x="1465" y="5859"/>
                    <a:pt x="1737" y="5043"/>
                  </a:cubicBezTo>
                  <a:cubicBezTo>
                    <a:pt x="1800" y="4750"/>
                    <a:pt x="1967" y="4437"/>
                    <a:pt x="2009" y="4144"/>
                  </a:cubicBezTo>
                  <a:cubicBezTo>
                    <a:pt x="2177" y="3370"/>
                    <a:pt x="2532" y="2658"/>
                    <a:pt x="2846" y="1926"/>
                  </a:cubicBezTo>
                  <a:cubicBezTo>
                    <a:pt x="2930" y="1737"/>
                    <a:pt x="3055" y="1591"/>
                    <a:pt x="3181" y="1465"/>
                  </a:cubicBezTo>
                  <a:cubicBezTo>
                    <a:pt x="3348" y="1277"/>
                    <a:pt x="3558" y="1152"/>
                    <a:pt x="3641" y="942"/>
                  </a:cubicBezTo>
                  <a:cubicBezTo>
                    <a:pt x="3871" y="419"/>
                    <a:pt x="4311" y="168"/>
                    <a:pt x="4729" y="1"/>
                  </a:cubicBezTo>
                  <a:cubicBezTo>
                    <a:pt x="5252" y="336"/>
                    <a:pt x="5755" y="649"/>
                    <a:pt x="6299" y="963"/>
                  </a:cubicBezTo>
                  <a:cubicBezTo>
                    <a:pt x="6068" y="1256"/>
                    <a:pt x="5775" y="1424"/>
                    <a:pt x="5462" y="1570"/>
                  </a:cubicBezTo>
                  <a:cubicBezTo>
                    <a:pt x="4729" y="1884"/>
                    <a:pt x="4269" y="2512"/>
                    <a:pt x="3578" y="2888"/>
                  </a:cubicBezTo>
                  <a:cubicBezTo>
                    <a:pt x="3495" y="2951"/>
                    <a:pt x="3453" y="3035"/>
                    <a:pt x="3411" y="3077"/>
                  </a:cubicBezTo>
                  <a:cubicBezTo>
                    <a:pt x="2951" y="3600"/>
                    <a:pt x="3097" y="4144"/>
                    <a:pt x="3746" y="4416"/>
                  </a:cubicBezTo>
                  <a:cubicBezTo>
                    <a:pt x="3788" y="4437"/>
                    <a:pt x="3850" y="4458"/>
                    <a:pt x="3934" y="4520"/>
                  </a:cubicBezTo>
                  <a:cubicBezTo>
                    <a:pt x="3997" y="4960"/>
                    <a:pt x="3830" y="5378"/>
                    <a:pt x="3788" y="5818"/>
                  </a:cubicBezTo>
                  <a:cubicBezTo>
                    <a:pt x="3767" y="6341"/>
                    <a:pt x="3683" y="6843"/>
                    <a:pt x="3662" y="7345"/>
                  </a:cubicBezTo>
                  <a:cubicBezTo>
                    <a:pt x="3641" y="8433"/>
                    <a:pt x="3662" y="9563"/>
                    <a:pt x="3641" y="10693"/>
                  </a:cubicBezTo>
                  <a:cubicBezTo>
                    <a:pt x="3641" y="11320"/>
                    <a:pt x="3516" y="11927"/>
                    <a:pt x="3306" y="12513"/>
                  </a:cubicBezTo>
                  <a:cubicBezTo>
                    <a:pt x="2951" y="12618"/>
                    <a:pt x="2637" y="12618"/>
                    <a:pt x="2365" y="12555"/>
                  </a:cubicBezTo>
                  <a:cubicBezTo>
                    <a:pt x="1570" y="12241"/>
                    <a:pt x="754" y="11927"/>
                    <a:pt x="1" y="1136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33"/>
            <p:cNvSpPr/>
            <p:nvPr/>
          </p:nvSpPr>
          <p:spPr>
            <a:xfrm>
              <a:off x="994600" y="4619650"/>
              <a:ext cx="86850" cy="93675"/>
            </a:xfrm>
            <a:custGeom>
              <a:avLst/>
              <a:gdLst/>
              <a:ahLst/>
              <a:cxnLst/>
              <a:rect l="l" t="t" r="r" b="b"/>
              <a:pathLst>
                <a:path w="3474" h="3747" extrusionOk="0">
                  <a:moveTo>
                    <a:pt x="335" y="1"/>
                  </a:moveTo>
                  <a:cubicBezTo>
                    <a:pt x="1151" y="315"/>
                    <a:pt x="1967" y="796"/>
                    <a:pt x="2867" y="921"/>
                  </a:cubicBezTo>
                  <a:cubicBezTo>
                    <a:pt x="3034" y="1277"/>
                    <a:pt x="2972" y="1654"/>
                    <a:pt x="2951" y="2009"/>
                  </a:cubicBezTo>
                  <a:cubicBezTo>
                    <a:pt x="2930" y="2491"/>
                    <a:pt x="2972" y="2930"/>
                    <a:pt x="3369" y="3265"/>
                  </a:cubicBezTo>
                  <a:cubicBezTo>
                    <a:pt x="3411" y="3328"/>
                    <a:pt x="3411" y="3432"/>
                    <a:pt x="3474" y="3558"/>
                  </a:cubicBezTo>
                  <a:cubicBezTo>
                    <a:pt x="2302" y="3621"/>
                    <a:pt x="1172" y="3746"/>
                    <a:pt x="105" y="3160"/>
                  </a:cubicBezTo>
                  <a:cubicBezTo>
                    <a:pt x="84" y="3098"/>
                    <a:pt x="21" y="2993"/>
                    <a:pt x="21" y="2888"/>
                  </a:cubicBezTo>
                  <a:lnTo>
                    <a:pt x="21" y="817"/>
                  </a:lnTo>
                  <a:cubicBezTo>
                    <a:pt x="0" y="524"/>
                    <a:pt x="42" y="231"/>
                    <a:pt x="3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33"/>
            <p:cNvSpPr/>
            <p:nvPr/>
          </p:nvSpPr>
          <p:spPr>
            <a:xfrm>
              <a:off x="1531275" y="4316800"/>
              <a:ext cx="59150" cy="36625"/>
            </a:xfrm>
            <a:custGeom>
              <a:avLst/>
              <a:gdLst/>
              <a:ahLst/>
              <a:cxnLst/>
              <a:rect l="l" t="t" r="r" b="b"/>
              <a:pathLst>
                <a:path w="2366" h="1465" extrusionOk="0">
                  <a:moveTo>
                    <a:pt x="2365" y="0"/>
                  </a:moveTo>
                  <a:cubicBezTo>
                    <a:pt x="2093" y="502"/>
                    <a:pt x="1863" y="942"/>
                    <a:pt x="1570" y="1465"/>
                  </a:cubicBezTo>
                  <a:cubicBezTo>
                    <a:pt x="1047" y="1297"/>
                    <a:pt x="545" y="1109"/>
                    <a:pt x="1" y="921"/>
                  </a:cubicBezTo>
                  <a:cubicBezTo>
                    <a:pt x="650" y="523"/>
                    <a:pt x="1675" y="105"/>
                    <a:pt x="23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33"/>
            <p:cNvSpPr/>
            <p:nvPr/>
          </p:nvSpPr>
          <p:spPr>
            <a:xfrm>
              <a:off x="1089800" y="4279650"/>
              <a:ext cx="18325" cy="19900"/>
            </a:xfrm>
            <a:custGeom>
              <a:avLst/>
              <a:gdLst/>
              <a:ahLst/>
              <a:cxnLst/>
              <a:rect l="l" t="t" r="r" b="b"/>
              <a:pathLst>
                <a:path w="733" h="796" extrusionOk="0">
                  <a:moveTo>
                    <a:pt x="314" y="0"/>
                  </a:moveTo>
                  <a:cubicBezTo>
                    <a:pt x="482" y="189"/>
                    <a:pt x="607" y="314"/>
                    <a:pt x="733" y="503"/>
                  </a:cubicBezTo>
                  <a:cubicBezTo>
                    <a:pt x="482" y="607"/>
                    <a:pt x="293" y="670"/>
                    <a:pt x="42" y="796"/>
                  </a:cubicBezTo>
                  <a:cubicBezTo>
                    <a:pt x="0" y="482"/>
                    <a:pt x="105" y="293"/>
                    <a:pt x="314" y="0"/>
                  </a:cubicBezTo>
                  <a:close/>
                </a:path>
              </a:pathLst>
            </a:custGeom>
            <a:solidFill>
              <a:srgbClr val="2F759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200;p33"/>
            <p:cNvSpPr/>
            <p:nvPr/>
          </p:nvSpPr>
          <p:spPr>
            <a:xfrm>
              <a:off x="1766150" y="4493600"/>
              <a:ext cx="1075" cy="3150"/>
            </a:xfrm>
            <a:custGeom>
              <a:avLst/>
              <a:gdLst/>
              <a:ahLst/>
              <a:cxnLst/>
              <a:rect l="l" t="t" r="r" b="b"/>
              <a:pathLst>
                <a:path w="43" h="126" extrusionOk="0">
                  <a:moveTo>
                    <a:pt x="22" y="126"/>
                  </a:moveTo>
                  <a:cubicBezTo>
                    <a:pt x="22" y="84"/>
                    <a:pt x="43" y="42"/>
                    <a:pt x="43" y="0"/>
                  </a:cubicBezTo>
                  <a:cubicBezTo>
                    <a:pt x="22" y="21"/>
                    <a:pt x="22" y="84"/>
                    <a:pt x="22" y="126"/>
                  </a:cubicBezTo>
                  <a:cubicBezTo>
                    <a:pt x="1" y="105"/>
                    <a:pt x="22" y="126"/>
                    <a:pt x="22" y="12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201;p33"/>
            <p:cNvSpPr/>
            <p:nvPr/>
          </p:nvSpPr>
          <p:spPr>
            <a:xfrm>
              <a:off x="1414125" y="4183925"/>
              <a:ext cx="168975" cy="95225"/>
            </a:xfrm>
            <a:custGeom>
              <a:avLst/>
              <a:gdLst/>
              <a:ahLst/>
              <a:cxnLst/>
              <a:rect l="l" t="t" r="r" b="b"/>
              <a:pathLst>
                <a:path w="6759" h="3809" extrusionOk="0">
                  <a:moveTo>
                    <a:pt x="5001" y="3118"/>
                  </a:moveTo>
                  <a:cubicBezTo>
                    <a:pt x="4645" y="3306"/>
                    <a:pt x="4331" y="3474"/>
                    <a:pt x="4017" y="3599"/>
                  </a:cubicBezTo>
                  <a:cubicBezTo>
                    <a:pt x="3808" y="3683"/>
                    <a:pt x="3599" y="3788"/>
                    <a:pt x="3348" y="3788"/>
                  </a:cubicBezTo>
                  <a:cubicBezTo>
                    <a:pt x="2825" y="3809"/>
                    <a:pt x="2344" y="3788"/>
                    <a:pt x="1820" y="3788"/>
                  </a:cubicBezTo>
                  <a:cubicBezTo>
                    <a:pt x="1569" y="3788"/>
                    <a:pt x="1360" y="3704"/>
                    <a:pt x="1193" y="3578"/>
                  </a:cubicBezTo>
                  <a:cubicBezTo>
                    <a:pt x="1109" y="3495"/>
                    <a:pt x="1004" y="3411"/>
                    <a:pt x="900" y="3390"/>
                  </a:cubicBezTo>
                  <a:cubicBezTo>
                    <a:pt x="0" y="3013"/>
                    <a:pt x="0" y="2428"/>
                    <a:pt x="209" y="1528"/>
                  </a:cubicBezTo>
                  <a:cubicBezTo>
                    <a:pt x="272" y="1298"/>
                    <a:pt x="419" y="1047"/>
                    <a:pt x="565" y="796"/>
                  </a:cubicBezTo>
                  <a:lnTo>
                    <a:pt x="2678" y="796"/>
                  </a:lnTo>
                  <a:cubicBezTo>
                    <a:pt x="3285" y="796"/>
                    <a:pt x="3871" y="816"/>
                    <a:pt x="4436" y="586"/>
                  </a:cubicBezTo>
                  <a:cubicBezTo>
                    <a:pt x="4499" y="565"/>
                    <a:pt x="4582" y="524"/>
                    <a:pt x="4687" y="524"/>
                  </a:cubicBezTo>
                  <a:cubicBezTo>
                    <a:pt x="5377" y="607"/>
                    <a:pt x="5963" y="377"/>
                    <a:pt x="6549" y="0"/>
                  </a:cubicBezTo>
                  <a:cubicBezTo>
                    <a:pt x="6758" y="252"/>
                    <a:pt x="6654" y="482"/>
                    <a:pt x="6486" y="607"/>
                  </a:cubicBezTo>
                  <a:cubicBezTo>
                    <a:pt x="6131" y="921"/>
                    <a:pt x="5963" y="1340"/>
                    <a:pt x="5838" y="1800"/>
                  </a:cubicBezTo>
                  <a:cubicBezTo>
                    <a:pt x="5796" y="1946"/>
                    <a:pt x="5712" y="2093"/>
                    <a:pt x="5608" y="2239"/>
                  </a:cubicBezTo>
                  <a:cubicBezTo>
                    <a:pt x="5419" y="2553"/>
                    <a:pt x="5189" y="2867"/>
                    <a:pt x="5001" y="311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33"/>
            <p:cNvSpPr/>
            <p:nvPr/>
          </p:nvSpPr>
          <p:spPr>
            <a:xfrm>
              <a:off x="1119625" y="4146250"/>
              <a:ext cx="181000" cy="166900"/>
            </a:xfrm>
            <a:custGeom>
              <a:avLst/>
              <a:gdLst/>
              <a:ahLst/>
              <a:cxnLst/>
              <a:rect l="l" t="t" r="r" b="b"/>
              <a:pathLst>
                <a:path w="7240" h="6676" extrusionOk="0">
                  <a:moveTo>
                    <a:pt x="6947" y="2700"/>
                  </a:moveTo>
                  <a:cubicBezTo>
                    <a:pt x="6947" y="2303"/>
                    <a:pt x="6821" y="1905"/>
                    <a:pt x="6549" y="1507"/>
                  </a:cubicBezTo>
                  <a:cubicBezTo>
                    <a:pt x="6214" y="1026"/>
                    <a:pt x="5712" y="775"/>
                    <a:pt x="5168" y="712"/>
                  </a:cubicBezTo>
                  <a:cubicBezTo>
                    <a:pt x="4143" y="210"/>
                    <a:pt x="2888" y="1"/>
                    <a:pt x="1841" y="398"/>
                  </a:cubicBezTo>
                  <a:cubicBezTo>
                    <a:pt x="481" y="922"/>
                    <a:pt x="0" y="2386"/>
                    <a:pt x="377" y="3663"/>
                  </a:cubicBezTo>
                  <a:cubicBezTo>
                    <a:pt x="753" y="5650"/>
                    <a:pt x="3055" y="6676"/>
                    <a:pt x="4917" y="6006"/>
                  </a:cubicBezTo>
                  <a:cubicBezTo>
                    <a:pt x="6340" y="5525"/>
                    <a:pt x="7240" y="4039"/>
                    <a:pt x="6947" y="270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33"/>
            <p:cNvSpPr/>
            <p:nvPr/>
          </p:nvSpPr>
          <p:spPr>
            <a:xfrm>
              <a:off x="1678275" y="4028050"/>
              <a:ext cx="114575" cy="144400"/>
            </a:xfrm>
            <a:custGeom>
              <a:avLst/>
              <a:gdLst/>
              <a:ahLst/>
              <a:cxnLst/>
              <a:rect l="l" t="t" r="r" b="b"/>
              <a:pathLst>
                <a:path w="4583" h="5776" extrusionOk="0">
                  <a:moveTo>
                    <a:pt x="4562" y="2051"/>
                  </a:moveTo>
                  <a:cubicBezTo>
                    <a:pt x="4562" y="984"/>
                    <a:pt x="3830" y="0"/>
                    <a:pt x="2658" y="0"/>
                  </a:cubicBezTo>
                  <a:cubicBezTo>
                    <a:pt x="1633" y="0"/>
                    <a:pt x="900" y="858"/>
                    <a:pt x="440" y="1695"/>
                  </a:cubicBezTo>
                  <a:cubicBezTo>
                    <a:pt x="168" y="2093"/>
                    <a:pt x="1" y="2574"/>
                    <a:pt x="63" y="3139"/>
                  </a:cubicBezTo>
                  <a:cubicBezTo>
                    <a:pt x="63" y="3243"/>
                    <a:pt x="84" y="3327"/>
                    <a:pt x="105" y="3432"/>
                  </a:cubicBezTo>
                  <a:cubicBezTo>
                    <a:pt x="189" y="3997"/>
                    <a:pt x="482" y="4541"/>
                    <a:pt x="963" y="4854"/>
                  </a:cubicBezTo>
                  <a:cubicBezTo>
                    <a:pt x="2407" y="5775"/>
                    <a:pt x="4060" y="4269"/>
                    <a:pt x="4457" y="2930"/>
                  </a:cubicBezTo>
                  <a:cubicBezTo>
                    <a:pt x="4562" y="2637"/>
                    <a:pt x="4583" y="2344"/>
                    <a:pt x="4562" y="205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33"/>
            <p:cNvSpPr/>
            <p:nvPr/>
          </p:nvSpPr>
          <p:spPr>
            <a:xfrm>
              <a:off x="1835200" y="3337050"/>
              <a:ext cx="64900" cy="154325"/>
            </a:xfrm>
            <a:custGeom>
              <a:avLst/>
              <a:gdLst/>
              <a:ahLst/>
              <a:cxnLst/>
              <a:rect l="l" t="t" r="r" b="b"/>
              <a:pathLst>
                <a:path w="2596" h="6173" extrusionOk="0">
                  <a:moveTo>
                    <a:pt x="2595" y="795"/>
                  </a:moveTo>
                  <a:cubicBezTo>
                    <a:pt x="2574" y="942"/>
                    <a:pt x="2511" y="1172"/>
                    <a:pt x="2449" y="1381"/>
                  </a:cubicBezTo>
                  <a:lnTo>
                    <a:pt x="1967" y="3034"/>
                  </a:lnTo>
                  <a:cubicBezTo>
                    <a:pt x="1779" y="3599"/>
                    <a:pt x="1549" y="4143"/>
                    <a:pt x="1361" y="4729"/>
                  </a:cubicBezTo>
                  <a:cubicBezTo>
                    <a:pt x="1277" y="4959"/>
                    <a:pt x="1214" y="5189"/>
                    <a:pt x="1130" y="5461"/>
                  </a:cubicBezTo>
                  <a:cubicBezTo>
                    <a:pt x="1110" y="5566"/>
                    <a:pt x="1089" y="5691"/>
                    <a:pt x="1047" y="5796"/>
                  </a:cubicBezTo>
                  <a:cubicBezTo>
                    <a:pt x="963" y="6005"/>
                    <a:pt x="838" y="6131"/>
                    <a:pt x="607" y="6173"/>
                  </a:cubicBezTo>
                  <a:cubicBezTo>
                    <a:pt x="398" y="6173"/>
                    <a:pt x="231" y="6068"/>
                    <a:pt x="168" y="5859"/>
                  </a:cubicBezTo>
                  <a:cubicBezTo>
                    <a:pt x="63" y="5545"/>
                    <a:pt x="1" y="5252"/>
                    <a:pt x="105" y="4938"/>
                  </a:cubicBezTo>
                  <a:cubicBezTo>
                    <a:pt x="168" y="4771"/>
                    <a:pt x="252" y="4624"/>
                    <a:pt x="314" y="4457"/>
                  </a:cubicBezTo>
                  <a:cubicBezTo>
                    <a:pt x="628" y="3871"/>
                    <a:pt x="838" y="3201"/>
                    <a:pt x="1026" y="2532"/>
                  </a:cubicBezTo>
                  <a:cubicBezTo>
                    <a:pt x="1193" y="2030"/>
                    <a:pt x="1361" y="1569"/>
                    <a:pt x="1528" y="1088"/>
                  </a:cubicBezTo>
                  <a:cubicBezTo>
                    <a:pt x="1612" y="858"/>
                    <a:pt x="1654" y="586"/>
                    <a:pt x="1737" y="356"/>
                  </a:cubicBezTo>
                  <a:cubicBezTo>
                    <a:pt x="1821" y="147"/>
                    <a:pt x="1988" y="0"/>
                    <a:pt x="2177" y="21"/>
                  </a:cubicBezTo>
                  <a:cubicBezTo>
                    <a:pt x="2386" y="63"/>
                    <a:pt x="2511" y="230"/>
                    <a:pt x="2532" y="440"/>
                  </a:cubicBezTo>
                  <a:cubicBezTo>
                    <a:pt x="2532" y="460"/>
                    <a:pt x="2574" y="586"/>
                    <a:pt x="2595" y="79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33"/>
            <p:cNvSpPr/>
            <p:nvPr/>
          </p:nvSpPr>
          <p:spPr>
            <a:xfrm>
              <a:off x="1948725" y="3612700"/>
              <a:ext cx="165825" cy="37175"/>
            </a:xfrm>
            <a:custGeom>
              <a:avLst/>
              <a:gdLst/>
              <a:ahLst/>
              <a:cxnLst/>
              <a:rect l="l" t="t" r="r" b="b"/>
              <a:pathLst>
                <a:path w="6633" h="1487" extrusionOk="0">
                  <a:moveTo>
                    <a:pt x="2260" y="1466"/>
                  </a:moveTo>
                  <a:cubicBezTo>
                    <a:pt x="1653" y="1382"/>
                    <a:pt x="1088" y="1340"/>
                    <a:pt x="481" y="1256"/>
                  </a:cubicBezTo>
                  <a:cubicBezTo>
                    <a:pt x="377" y="1235"/>
                    <a:pt x="272" y="1214"/>
                    <a:pt x="167" y="1152"/>
                  </a:cubicBezTo>
                  <a:cubicBezTo>
                    <a:pt x="21" y="1068"/>
                    <a:pt x="0" y="817"/>
                    <a:pt x="146" y="733"/>
                  </a:cubicBezTo>
                  <a:cubicBezTo>
                    <a:pt x="272" y="649"/>
                    <a:pt x="398" y="608"/>
                    <a:pt x="544" y="587"/>
                  </a:cubicBezTo>
                  <a:cubicBezTo>
                    <a:pt x="1109" y="524"/>
                    <a:pt x="1653" y="440"/>
                    <a:pt x="2239" y="419"/>
                  </a:cubicBezTo>
                  <a:cubicBezTo>
                    <a:pt x="2846" y="398"/>
                    <a:pt x="3411" y="398"/>
                    <a:pt x="4017" y="273"/>
                  </a:cubicBezTo>
                  <a:cubicBezTo>
                    <a:pt x="4582" y="126"/>
                    <a:pt x="5189" y="85"/>
                    <a:pt x="5796" y="22"/>
                  </a:cubicBezTo>
                  <a:cubicBezTo>
                    <a:pt x="5984" y="1"/>
                    <a:pt x="6193" y="64"/>
                    <a:pt x="6361" y="105"/>
                  </a:cubicBezTo>
                  <a:cubicBezTo>
                    <a:pt x="6612" y="189"/>
                    <a:pt x="6633" y="524"/>
                    <a:pt x="6445" y="691"/>
                  </a:cubicBezTo>
                  <a:cubicBezTo>
                    <a:pt x="6361" y="754"/>
                    <a:pt x="6277" y="817"/>
                    <a:pt x="6152" y="859"/>
                  </a:cubicBezTo>
                  <a:cubicBezTo>
                    <a:pt x="5900" y="942"/>
                    <a:pt x="5608" y="1068"/>
                    <a:pt x="5356" y="1110"/>
                  </a:cubicBezTo>
                  <a:cubicBezTo>
                    <a:pt x="4310" y="1173"/>
                    <a:pt x="3306" y="1486"/>
                    <a:pt x="2260" y="14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33"/>
            <p:cNvSpPr/>
            <p:nvPr/>
          </p:nvSpPr>
          <p:spPr>
            <a:xfrm>
              <a:off x="1926750" y="3445325"/>
              <a:ext cx="122425" cy="81100"/>
            </a:xfrm>
            <a:custGeom>
              <a:avLst/>
              <a:gdLst/>
              <a:ahLst/>
              <a:cxnLst/>
              <a:rect l="l" t="t" r="r" b="b"/>
              <a:pathLst>
                <a:path w="4897" h="3244" extrusionOk="0">
                  <a:moveTo>
                    <a:pt x="4373" y="0"/>
                  </a:moveTo>
                  <a:cubicBezTo>
                    <a:pt x="4415" y="21"/>
                    <a:pt x="4562" y="63"/>
                    <a:pt x="4624" y="84"/>
                  </a:cubicBezTo>
                  <a:cubicBezTo>
                    <a:pt x="4855" y="189"/>
                    <a:pt x="4896" y="502"/>
                    <a:pt x="4729" y="649"/>
                  </a:cubicBezTo>
                  <a:cubicBezTo>
                    <a:pt x="4708" y="712"/>
                    <a:pt x="4666" y="733"/>
                    <a:pt x="4603" y="754"/>
                  </a:cubicBezTo>
                  <a:cubicBezTo>
                    <a:pt x="3515" y="1528"/>
                    <a:pt x="2427" y="2302"/>
                    <a:pt x="1235" y="2909"/>
                  </a:cubicBezTo>
                  <a:cubicBezTo>
                    <a:pt x="1005" y="3013"/>
                    <a:pt x="753" y="3118"/>
                    <a:pt x="523" y="3202"/>
                  </a:cubicBezTo>
                  <a:cubicBezTo>
                    <a:pt x="356" y="3243"/>
                    <a:pt x="168" y="3202"/>
                    <a:pt x="84" y="3034"/>
                  </a:cubicBezTo>
                  <a:cubicBezTo>
                    <a:pt x="42" y="2909"/>
                    <a:pt x="0" y="2699"/>
                    <a:pt x="63" y="2574"/>
                  </a:cubicBezTo>
                  <a:cubicBezTo>
                    <a:pt x="147" y="2407"/>
                    <a:pt x="314" y="2260"/>
                    <a:pt x="481" y="2176"/>
                  </a:cubicBezTo>
                  <a:cubicBezTo>
                    <a:pt x="942" y="1883"/>
                    <a:pt x="1465" y="1632"/>
                    <a:pt x="1946" y="1298"/>
                  </a:cubicBezTo>
                  <a:cubicBezTo>
                    <a:pt x="2406" y="1026"/>
                    <a:pt x="2867" y="733"/>
                    <a:pt x="3306" y="419"/>
                  </a:cubicBezTo>
                  <a:cubicBezTo>
                    <a:pt x="3641" y="210"/>
                    <a:pt x="3955" y="21"/>
                    <a:pt x="43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207;p33"/>
            <p:cNvSpPr/>
            <p:nvPr/>
          </p:nvSpPr>
          <p:spPr>
            <a:xfrm>
              <a:off x="802100" y="3392500"/>
              <a:ext cx="1071825" cy="1652450"/>
            </a:xfrm>
            <a:custGeom>
              <a:avLst/>
              <a:gdLst/>
              <a:ahLst/>
              <a:cxnLst/>
              <a:rect l="l" t="t" r="r" b="b"/>
              <a:pathLst>
                <a:path w="42873" h="66098" extrusionOk="0">
                  <a:moveTo>
                    <a:pt x="21029" y="61097"/>
                  </a:moveTo>
                  <a:cubicBezTo>
                    <a:pt x="20861" y="61118"/>
                    <a:pt x="20778" y="61097"/>
                    <a:pt x="20715" y="61118"/>
                  </a:cubicBezTo>
                  <a:cubicBezTo>
                    <a:pt x="20087" y="61495"/>
                    <a:pt x="19418" y="61515"/>
                    <a:pt x="18727" y="61515"/>
                  </a:cubicBezTo>
                  <a:cubicBezTo>
                    <a:pt x="18204" y="61536"/>
                    <a:pt x="17723" y="61515"/>
                    <a:pt x="17200" y="61515"/>
                  </a:cubicBezTo>
                  <a:cubicBezTo>
                    <a:pt x="16990" y="61515"/>
                    <a:pt x="16781" y="61515"/>
                    <a:pt x="16593" y="61453"/>
                  </a:cubicBezTo>
                  <a:cubicBezTo>
                    <a:pt x="16070" y="61306"/>
                    <a:pt x="15547" y="61223"/>
                    <a:pt x="15003" y="61243"/>
                  </a:cubicBezTo>
                  <a:cubicBezTo>
                    <a:pt x="14898" y="61243"/>
                    <a:pt x="14752" y="61223"/>
                    <a:pt x="14647" y="61202"/>
                  </a:cubicBezTo>
                  <a:cubicBezTo>
                    <a:pt x="13894" y="60867"/>
                    <a:pt x="13099" y="60616"/>
                    <a:pt x="12408" y="60155"/>
                  </a:cubicBezTo>
                  <a:cubicBezTo>
                    <a:pt x="12157" y="59988"/>
                    <a:pt x="11927" y="59821"/>
                    <a:pt x="11697" y="59674"/>
                  </a:cubicBezTo>
                  <a:cubicBezTo>
                    <a:pt x="10567" y="59046"/>
                    <a:pt x="9730" y="58105"/>
                    <a:pt x="8872" y="57226"/>
                  </a:cubicBezTo>
                  <a:cubicBezTo>
                    <a:pt x="8684" y="57017"/>
                    <a:pt x="8558" y="56745"/>
                    <a:pt x="8454" y="56494"/>
                  </a:cubicBezTo>
                  <a:cubicBezTo>
                    <a:pt x="8119" y="55531"/>
                    <a:pt x="7847" y="54527"/>
                    <a:pt x="7826" y="53502"/>
                  </a:cubicBezTo>
                  <a:cubicBezTo>
                    <a:pt x="7784" y="53460"/>
                    <a:pt x="7742" y="53376"/>
                    <a:pt x="7700" y="53376"/>
                  </a:cubicBezTo>
                  <a:cubicBezTo>
                    <a:pt x="6842" y="53041"/>
                    <a:pt x="6738" y="52916"/>
                    <a:pt x="6738" y="51995"/>
                  </a:cubicBezTo>
                  <a:lnTo>
                    <a:pt x="6738" y="50300"/>
                  </a:lnTo>
                  <a:cubicBezTo>
                    <a:pt x="6738" y="49882"/>
                    <a:pt x="6738" y="49422"/>
                    <a:pt x="6947" y="49045"/>
                  </a:cubicBezTo>
                  <a:cubicBezTo>
                    <a:pt x="7094" y="48752"/>
                    <a:pt x="6989" y="48480"/>
                    <a:pt x="6759" y="48271"/>
                  </a:cubicBezTo>
                  <a:cubicBezTo>
                    <a:pt x="6445" y="47999"/>
                    <a:pt x="6152" y="47685"/>
                    <a:pt x="5796" y="47476"/>
                  </a:cubicBezTo>
                  <a:cubicBezTo>
                    <a:pt x="5190" y="47120"/>
                    <a:pt x="4897" y="46597"/>
                    <a:pt x="4918" y="45906"/>
                  </a:cubicBezTo>
                  <a:cubicBezTo>
                    <a:pt x="4918" y="44986"/>
                    <a:pt x="5106" y="44086"/>
                    <a:pt x="5608" y="43312"/>
                  </a:cubicBezTo>
                  <a:cubicBezTo>
                    <a:pt x="6026" y="42663"/>
                    <a:pt x="6445" y="41994"/>
                    <a:pt x="6884" y="41366"/>
                  </a:cubicBezTo>
                  <a:cubicBezTo>
                    <a:pt x="7114" y="41052"/>
                    <a:pt x="7407" y="40780"/>
                    <a:pt x="7679" y="40487"/>
                  </a:cubicBezTo>
                  <a:cubicBezTo>
                    <a:pt x="8161" y="39964"/>
                    <a:pt x="8726" y="39525"/>
                    <a:pt x="9081" y="38897"/>
                  </a:cubicBezTo>
                  <a:cubicBezTo>
                    <a:pt x="9249" y="38625"/>
                    <a:pt x="9500" y="38416"/>
                    <a:pt x="9730" y="38207"/>
                  </a:cubicBezTo>
                  <a:cubicBezTo>
                    <a:pt x="9939" y="37997"/>
                    <a:pt x="10086" y="37767"/>
                    <a:pt x="10148" y="37474"/>
                  </a:cubicBezTo>
                  <a:cubicBezTo>
                    <a:pt x="10441" y="36616"/>
                    <a:pt x="10755" y="35758"/>
                    <a:pt x="11090" y="34838"/>
                  </a:cubicBezTo>
                  <a:cubicBezTo>
                    <a:pt x="10630" y="34231"/>
                    <a:pt x="10002" y="33708"/>
                    <a:pt x="9416" y="33101"/>
                  </a:cubicBezTo>
                  <a:cubicBezTo>
                    <a:pt x="8998" y="32997"/>
                    <a:pt x="8621" y="32787"/>
                    <a:pt x="8182" y="32808"/>
                  </a:cubicBezTo>
                  <a:cubicBezTo>
                    <a:pt x="7533" y="32850"/>
                    <a:pt x="6968" y="32557"/>
                    <a:pt x="6361" y="32494"/>
                  </a:cubicBezTo>
                  <a:cubicBezTo>
                    <a:pt x="6298" y="32494"/>
                    <a:pt x="6236" y="32473"/>
                    <a:pt x="6215" y="32453"/>
                  </a:cubicBezTo>
                  <a:cubicBezTo>
                    <a:pt x="5692" y="31909"/>
                    <a:pt x="4834" y="31699"/>
                    <a:pt x="4562" y="30925"/>
                  </a:cubicBezTo>
                  <a:cubicBezTo>
                    <a:pt x="4478" y="30883"/>
                    <a:pt x="4436" y="30862"/>
                    <a:pt x="4374" y="30841"/>
                  </a:cubicBezTo>
                  <a:cubicBezTo>
                    <a:pt x="3913" y="30611"/>
                    <a:pt x="3390" y="30590"/>
                    <a:pt x="3034" y="30130"/>
                  </a:cubicBezTo>
                  <a:cubicBezTo>
                    <a:pt x="2490" y="29293"/>
                    <a:pt x="1863" y="28498"/>
                    <a:pt x="1842" y="27431"/>
                  </a:cubicBezTo>
                  <a:cubicBezTo>
                    <a:pt x="1821" y="26594"/>
                    <a:pt x="1758" y="25757"/>
                    <a:pt x="1863" y="24941"/>
                  </a:cubicBezTo>
                  <a:cubicBezTo>
                    <a:pt x="1946" y="24146"/>
                    <a:pt x="2177" y="23330"/>
                    <a:pt x="2386" y="22514"/>
                  </a:cubicBezTo>
                  <a:cubicBezTo>
                    <a:pt x="2469" y="22242"/>
                    <a:pt x="2658" y="22012"/>
                    <a:pt x="2804" y="21782"/>
                  </a:cubicBezTo>
                  <a:cubicBezTo>
                    <a:pt x="2930" y="21572"/>
                    <a:pt x="3076" y="21363"/>
                    <a:pt x="3223" y="21070"/>
                  </a:cubicBezTo>
                  <a:cubicBezTo>
                    <a:pt x="2846" y="21049"/>
                    <a:pt x="2574" y="21070"/>
                    <a:pt x="2302" y="21028"/>
                  </a:cubicBezTo>
                  <a:cubicBezTo>
                    <a:pt x="1633" y="20903"/>
                    <a:pt x="1005" y="20589"/>
                    <a:pt x="419" y="20233"/>
                  </a:cubicBezTo>
                  <a:cubicBezTo>
                    <a:pt x="189" y="20108"/>
                    <a:pt x="84" y="19877"/>
                    <a:pt x="63" y="19585"/>
                  </a:cubicBezTo>
                  <a:cubicBezTo>
                    <a:pt x="0" y="18769"/>
                    <a:pt x="84" y="17994"/>
                    <a:pt x="314" y="17199"/>
                  </a:cubicBezTo>
                  <a:cubicBezTo>
                    <a:pt x="377" y="17032"/>
                    <a:pt x="482" y="16844"/>
                    <a:pt x="586" y="16655"/>
                  </a:cubicBezTo>
                  <a:cubicBezTo>
                    <a:pt x="1047" y="15944"/>
                    <a:pt x="1528" y="15253"/>
                    <a:pt x="2156" y="14647"/>
                  </a:cubicBezTo>
                  <a:cubicBezTo>
                    <a:pt x="2260" y="14542"/>
                    <a:pt x="2365" y="14458"/>
                    <a:pt x="2428" y="14333"/>
                  </a:cubicBezTo>
                  <a:cubicBezTo>
                    <a:pt x="2993" y="13391"/>
                    <a:pt x="3871" y="12784"/>
                    <a:pt x="4687" y="12136"/>
                  </a:cubicBezTo>
                  <a:cubicBezTo>
                    <a:pt x="4729" y="12115"/>
                    <a:pt x="4771" y="12052"/>
                    <a:pt x="4834" y="11947"/>
                  </a:cubicBezTo>
                  <a:cubicBezTo>
                    <a:pt x="4729" y="11864"/>
                    <a:pt x="4625" y="11801"/>
                    <a:pt x="4520" y="11738"/>
                  </a:cubicBezTo>
                  <a:cubicBezTo>
                    <a:pt x="4269" y="11634"/>
                    <a:pt x="3997" y="11550"/>
                    <a:pt x="3725" y="11487"/>
                  </a:cubicBezTo>
                  <a:cubicBezTo>
                    <a:pt x="2741" y="11278"/>
                    <a:pt x="2302" y="10169"/>
                    <a:pt x="2825" y="9332"/>
                  </a:cubicBezTo>
                  <a:cubicBezTo>
                    <a:pt x="2846" y="9311"/>
                    <a:pt x="2888" y="9290"/>
                    <a:pt x="2888" y="9248"/>
                  </a:cubicBezTo>
                  <a:cubicBezTo>
                    <a:pt x="3244" y="8390"/>
                    <a:pt x="3871" y="7742"/>
                    <a:pt x="4687" y="7261"/>
                  </a:cubicBezTo>
                  <a:cubicBezTo>
                    <a:pt x="4813" y="7198"/>
                    <a:pt x="4918" y="7093"/>
                    <a:pt x="5022" y="7009"/>
                  </a:cubicBezTo>
                  <a:cubicBezTo>
                    <a:pt x="5650" y="6465"/>
                    <a:pt x="6298" y="6068"/>
                    <a:pt x="7177" y="6152"/>
                  </a:cubicBezTo>
                  <a:cubicBezTo>
                    <a:pt x="7387" y="6172"/>
                    <a:pt x="7617" y="6089"/>
                    <a:pt x="7847" y="6047"/>
                  </a:cubicBezTo>
                  <a:cubicBezTo>
                    <a:pt x="9060" y="5775"/>
                    <a:pt x="10232" y="5942"/>
                    <a:pt x="11425" y="6193"/>
                  </a:cubicBezTo>
                  <a:cubicBezTo>
                    <a:pt x="11488" y="6005"/>
                    <a:pt x="11529" y="5796"/>
                    <a:pt x="11634" y="5587"/>
                  </a:cubicBezTo>
                  <a:cubicBezTo>
                    <a:pt x="11739" y="5419"/>
                    <a:pt x="11927" y="5315"/>
                    <a:pt x="12032" y="5126"/>
                  </a:cubicBezTo>
                  <a:cubicBezTo>
                    <a:pt x="12429" y="4457"/>
                    <a:pt x="12952" y="3976"/>
                    <a:pt x="13580" y="3557"/>
                  </a:cubicBezTo>
                  <a:cubicBezTo>
                    <a:pt x="13685" y="3494"/>
                    <a:pt x="13768" y="3390"/>
                    <a:pt x="13831" y="3306"/>
                  </a:cubicBezTo>
                  <a:cubicBezTo>
                    <a:pt x="14438" y="2574"/>
                    <a:pt x="15191" y="2134"/>
                    <a:pt x="16070" y="1737"/>
                  </a:cubicBezTo>
                  <a:cubicBezTo>
                    <a:pt x="16865" y="1381"/>
                    <a:pt x="17660" y="963"/>
                    <a:pt x="18476" y="628"/>
                  </a:cubicBezTo>
                  <a:cubicBezTo>
                    <a:pt x="19648" y="146"/>
                    <a:pt x="20903" y="0"/>
                    <a:pt x="22159" y="0"/>
                  </a:cubicBezTo>
                  <a:lnTo>
                    <a:pt x="24293" y="0"/>
                  </a:lnTo>
                  <a:cubicBezTo>
                    <a:pt x="24669" y="0"/>
                    <a:pt x="25025" y="42"/>
                    <a:pt x="25381" y="209"/>
                  </a:cubicBezTo>
                  <a:cubicBezTo>
                    <a:pt x="25946" y="439"/>
                    <a:pt x="26553" y="670"/>
                    <a:pt x="27117" y="900"/>
                  </a:cubicBezTo>
                  <a:cubicBezTo>
                    <a:pt x="27201" y="942"/>
                    <a:pt x="27285" y="963"/>
                    <a:pt x="27369" y="1004"/>
                  </a:cubicBezTo>
                  <a:cubicBezTo>
                    <a:pt x="27954" y="1360"/>
                    <a:pt x="28645" y="1590"/>
                    <a:pt x="28645" y="2364"/>
                  </a:cubicBezTo>
                  <a:cubicBezTo>
                    <a:pt x="28875" y="2511"/>
                    <a:pt x="28980" y="2406"/>
                    <a:pt x="29105" y="2343"/>
                  </a:cubicBezTo>
                  <a:cubicBezTo>
                    <a:pt x="30193" y="1716"/>
                    <a:pt x="31344" y="1695"/>
                    <a:pt x="32516" y="1799"/>
                  </a:cubicBezTo>
                  <a:cubicBezTo>
                    <a:pt x="32851" y="1820"/>
                    <a:pt x="33164" y="2009"/>
                    <a:pt x="33478" y="2134"/>
                  </a:cubicBezTo>
                  <a:cubicBezTo>
                    <a:pt x="34378" y="2532"/>
                    <a:pt x="35215" y="3013"/>
                    <a:pt x="35884" y="3703"/>
                  </a:cubicBezTo>
                  <a:cubicBezTo>
                    <a:pt x="36177" y="4017"/>
                    <a:pt x="36512" y="4289"/>
                    <a:pt x="36847" y="4540"/>
                  </a:cubicBezTo>
                  <a:cubicBezTo>
                    <a:pt x="37224" y="4833"/>
                    <a:pt x="37537" y="5147"/>
                    <a:pt x="37830" y="5503"/>
                  </a:cubicBezTo>
                  <a:cubicBezTo>
                    <a:pt x="38144" y="5921"/>
                    <a:pt x="38312" y="6382"/>
                    <a:pt x="38500" y="6863"/>
                  </a:cubicBezTo>
                  <a:cubicBezTo>
                    <a:pt x="38814" y="7763"/>
                    <a:pt x="38897" y="8641"/>
                    <a:pt x="38835" y="9562"/>
                  </a:cubicBezTo>
                  <a:lnTo>
                    <a:pt x="38835" y="10169"/>
                  </a:lnTo>
                  <a:cubicBezTo>
                    <a:pt x="38814" y="10901"/>
                    <a:pt x="38897" y="11571"/>
                    <a:pt x="39253" y="12240"/>
                  </a:cubicBezTo>
                  <a:cubicBezTo>
                    <a:pt x="39672" y="12931"/>
                    <a:pt x="39713" y="13768"/>
                    <a:pt x="39609" y="14563"/>
                  </a:cubicBezTo>
                  <a:cubicBezTo>
                    <a:pt x="39525" y="15128"/>
                    <a:pt x="39337" y="15651"/>
                    <a:pt x="38835" y="16048"/>
                  </a:cubicBezTo>
                  <a:cubicBezTo>
                    <a:pt x="38563" y="16279"/>
                    <a:pt x="38270" y="16530"/>
                    <a:pt x="37935" y="16802"/>
                  </a:cubicBezTo>
                  <a:cubicBezTo>
                    <a:pt x="38061" y="16885"/>
                    <a:pt x="38165" y="16990"/>
                    <a:pt x="38291" y="17011"/>
                  </a:cubicBezTo>
                  <a:cubicBezTo>
                    <a:pt x="39023" y="17241"/>
                    <a:pt x="39672" y="17576"/>
                    <a:pt x="40153" y="18141"/>
                  </a:cubicBezTo>
                  <a:cubicBezTo>
                    <a:pt x="40613" y="18727"/>
                    <a:pt x="41032" y="19354"/>
                    <a:pt x="41450" y="19961"/>
                  </a:cubicBezTo>
                  <a:cubicBezTo>
                    <a:pt x="41555" y="20087"/>
                    <a:pt x="41597" y="20275"/>
                    <a:pt x="41618" y="20442"/>
                  </a:cubicBezTo>
                  <a:cubicBezTo>
                    <a:pt x="41722" y="21133"/>
                    <a:pt x="41827" y="21802"/>
                    <a:pt x="41869" y="22493"/>
                  </a:cubicBezTo>
                  <a:cubicBezTo>
                    <a:pt x="41973" y="23790"/>
                    <a:pt x="41555" y="24941"/>
                    <a:pt x="40802" y="26029"/>
                  </a:cubicBezTo>
                  <a:cubicBezTo>
                    <a:pt x="40697" y="26175"/>
                    <a:pt x="40550" y="26343"/>
                    <a:pt x="40467" y="26489"/>
                  </a:cubicBezTo>
                  <a:cubicBezTo>
                    <a:pt x="40362" y="26699"/>
                    <a:pt x="40237" y="26908"/>
                    <a:pt x="40195" y="27117"/>
                  </a:cubicBezTo>
                  <a:cubicBezTo>
                    <a:pt x="40174" y="27535"/>
                    <a:pt x="39985" y="27870"/>
                    <a:pt x="39776" y="28247"/>
                  </a:cubicBezTo>
                  <a:cubicBezTo>
                    <a:pt x="39190" y="29230"/>
                    <a:pt x="38584" y="30256"/>
                    <a:pt x="37977" y="31260"/>
                  </a:cubicBezTo>
                  <a:cubicBezTo>
                    <a:pt x="37789" y="31532"/>
                    <a:pt x="37579" y="31804"/>
                    <a:pt x="37370" y="32097"/>
                  </a:cubicBezTo>
                  <a:cubicBezTo>
                    <a:pt x="37265" y="32243"/>
                    <a:pt x="37140" y="32411"/>
                    <a:pt x="36952" y="32641"/>
                  </a:cubicBezTo>
                  <a:cubicBezTo>
                    <a:pt x="38625" y="32411"/>
                    <a:pt x="40195" y="32557"/>
                    <a:pt x="41806" y="32536"/>
                  </a:cubicBezTo>
                  <a:cubicBezTo>
                    <a:pt x="42057" y="33038"/>
                    <a:pt x="42329" y="33499"/>
                    <a:pt x="42538" y="33980"/>
                  </a:cubicBezTo>
                  <a:cubicBezTo>
                    <a:pt x="42664" y="34252"/>
                    <a:pt x="42580" y="34608"/>
                    <a:pt x="42392" y="34880"/>
                  </a:cubicBezTo>
                  <a:cubicBezTo>
                    <a:pt x="41848" y="35717"/>
                    <a:pt x="41659" y="36658"/>
                    <a:pt x="41450" y="37600"/>
                  </a:cubicBezTo>
                  <a:cubicBezTo>
                    <a:pt x="41346" y="38102"/>
                    <a:pt x="41220" y="38604"/>
                    <a:pt x="41032" y="39064"/>
                  </a:cubicBezTo>
                  <a:cubicBezTo>
                    <a:pt x="40718" y="39880"/>
                    <a:pt x="40676" y="40738"/>
                    <a:pt x="40509" y="41575"/>
                  </a:cubicBezTo>
                  <a:cubicBezTo>
                    <a:pt x="40299" y="42621"/>
                    <a:pt x="40195" y="43668"/>
                    <a:pt x="40258" y="44714"/>
                  </a:cubicBezTo>
                  <a:cubicBezTo>
                    <a:pt x="40278" y="45174"/>
                    <a:pt x="40278" y="45593"/>
                    <a:pt x="39776" y="45823"/>
                  </a:cubicBezTo>
                  <a:cubicBezTo>
                    <a:pt x="39651" y="45865"/>
                    <a:pt x="39609" y="46116"/>
                    <a:pt x="39546" y="46262"/>
                  </a:cubicBezTo>
                  <a:cubicBezTo>
                    <a:pt x="39504" y="46555"/>
                    <a:pt x="39462" y="46848"/>
                    <a:pt x="39441" y="47099"/>
                  </a:cubicBezTo>
                  <a:cubicBezTo>
                    <a:pt x="39358" y="47936"/>
                    <a:pt x="39316" y="48752"/>
                    <a:pt x="39107" y="49568"/>
                  </a:cubicBezTo>
                  <a:cubicBezTo>
                    <a:pt x="39044" y="49798"/>
                    <a:pt x="39044" y="50049"/>
                    <a:pt x="39023" y="50321"/>
                  </a:cubicBezTo>
                  <a:cubicBezTo>
                    <a:pt x="39023" y="50677"/>
                    <a:pt x="38981" y="51054"/>
                    <a:pt x="38835" y="51409"/>
                  </a:cubicBezTo>
                  <a:cubicBezTo>
                    <a:pt x="37935" y="51556"/>
                    <a:pt x="37014" y="51451"/>
                    <a:pt x="36115" y="51619"/>
                  </a:cubicBezTo>
                  <a:cubicBezTo>
                    <a:pt x="36073" y="52037"/>
                    <a:pt x="36261" y="52393"/>
                    <a:pt x="36324" y="52728"/>
                  </a:cubicBezTo>
                  <a:cubicBezTo>
                    <a:pt x="36408" y="53062"/>
                    <a:pt x="36408" y="53439"/>
                    <a:pt x="36533" y="53711"/>
                  </a:cubicBezTo>
                  <a:cubicBezTo>
                    <a:pt x="36826" y="54339"/>
                    <a:pt x="36700" y="55029"/>
                    <a:pt x="36680" y="55657"/>
                  </a:cubicBezTo>
                  <a:cubicBezTo>
                    <a:pt x="36638" y="55887"/>
                    <a:pt x="36408" y="56117"/>
                    <a:pt x="36261" y="56389"/>
                  </a:cubicBezTo>
                  <a:cubicBezTo>
                    <a:pt x="36596" y="56829"/>
                    <a:pt x="36952" y="57310"/>
                    <a:pt x="37370" y="57833"/>
                  </a:cubicBezTo>
                  <a:cubicBezTo>
                    <a:pt x="37789" y="56912"/>
                    <a:pt x="38186" y="56096"/>
                    <a:pt x="38584" y="55280"/>
                  </a:cubicBezTo>
                  <a:cubicBezTo>
                    <a:pt x="38688" y="55071"/>
                    <a:pt x="38730" y="54841"/>
                    <a:pt x="38835" y="54652"/>
                  </a:cubicBezTo>
                  <a:cubicBezTo>
                    <a:pt x="38939" y="54485"/>
                    <a:pt x="39107" y="54297"/>
                    <a:pt x="39295" y="54129"/>
                  </a:cubicBezTo>
                  <a:cubicBezTo>
                    <a:pt x="39421" y="54004"/>
                    <a:pt x="39651" y="53920"/>
                    <a:pt x="39755" y="53795"/>
                  </a:cubicBezTo>
                  <a:cubicBezTo>
                    <a:pt x="40258" y="53230"/>
                    <a:pt x="40906" y="53292"/>
                    <a:pt x="41513" y="53439"/>
                  </a:cubicBezTo>
                  <a:cubicBezTo>
                    <a:pt x="42015" y="53544"/>
                    <a:pt x="42350" y="53962"/>
                    <a:pt x="42475" y="54443"/>
                  </a:cubicBezTo>
                  <a:cubicBezTo>
                    <a:pt x="42873" y="55908"/>
                    <a:pt x="42873" y="57373"/>
                    <a:pt x="42224" y="58795"/>
                  </a:cubicBezTo>
                  <a:cubicBezTo>
                    <a:pt x="42120" y="59005"/>
                    <a:pt x="41973" y="59193"/>
                    <a:pt x="41827" y="59339"/>
                  </a:cubicBezTo>
                  <a:lnTo>
                    <a:pt x="40258" y="60909"/>
                  </a:lnTo>
                  <a:cubicBezTo>
                    <a:pt x="40027" y="61139"/>
                    <a:pt x="39776" y="61285"/>
                    <a:pt x="39441" y="61306"/>
                  </a:cubicBezTo>
                  <a:cubicBezTo>
                    <a:pt x="39107" y="61348"/>
                    <a:pt x="38793" y="61495"/>
                    <a:pt x="38479" y="61599"/>
                  </a:cubicBezTo>
                  <a:cubicBezTo>
                    <a:pt x="37998" y="61746"/>
                    <a:pt x="37621" y="61599"/>
                    <a:pt x="37454" y="61118"/>
                  </a:cubicBezTo>
                  <a:cubicBezTo>
                    <a:pt x="37328" y="60720"/>
                    <a:pt x="37245" y="60302"/>
                    <a:pt x="37140" y="59883"/>
                  </a:cubicBezTo>
                  <a:cubicBezTo>
                    <a:pt x="37119" y="59758"/>
                    <a:pt x="37098" y="59611"/>
                    <a:pt x="36993" y="59507"/>
                  </a:cubicBezTo>
                  <a:cubicBezTo>
                    <a:pt x="36742" y="59256"/>
                    <a:pt x="36596" y="59005"/>
                    <a:pt x="36596" y="58670"/>
                  </a:cubicBezTo>
                  <a:cubicBezTo>
                    <a:pt x="36596" y="58565"/>
                    <a:pt x="36533" y="58419"/>
                    <a:pt x="36491" y="58356"/>
                  </a:cubicBezTo>
                  <a:cubicBezTo>
                    <a:pt x="36198" y="57958"/>
                    <a:pt x="35884" y="57582"/>
                    <a:pt x="35633" y="57205"/>
                  </a:cubicBezTo>
                  <a:cubicBezTo>
                    <a:pt x="35466" y="56954"/>
                    <a:pt x="35340" y="56724"/>
                    <a:pt x="35152" y="56410"/>
                  </a:cubicBezTo>
                  <a:cubicBezTo>
                    <a:pt x="35048" y="56410"/>
                    <a:pt x="34838" y="56368"/>
                    <a:pt x="34713" y="56410"/>
                  </a:cubicBezTo>
                  <a:cubicBezTo>
                    <a:pt x="34336" y="56598"/>
                    <a:pt x="33959" y="56619"/>
                    <a:pt x="33541" y="56619"/>
                  </a:cubicBezTo>
                  <a:cubicBezTo>
                    <a:pt x="33353" y="56619"/>
                    <a:pt x="33143" y="56682"/>
                    <a:pt x="32955" y="56724"/>
                  </a:cubicBezTo>
                  <a:cubicBezTo>
                    <a:pt x="32348" y="56912"/>
                    <a:pt x="32097" y="56808"/>
                    <a:pt x="31783" y="56264"/>
                  </a:cubicBezTo>
                  <a:cubicBezTo>
                    <a:pt x="31511" y="55782"/>
                    <a:pt x="31511" y="55782"/>
                    <a:pt x="30988" y="55385"/>
                  </a:cubicBezTo>
                  <a:cubicBezTo>
                    <a:pt x="30674" y="55552"/>
                    <a:pt x="30444" y="55803"/>
                    <a:pt x="30340" y="56117"/>
                  </a:cubicBezTo>
                  <a:cubicBezTo>
                    <a:pt x="30214" y="56494"/>
                    <a:pt x="29921" y="56640"/>
                    <a:pt x="29670" y="56808"/>
                  </a:cubicBezTo>
                  <a:cubicBezTo>
                    <a:pt x="29294" y="56808"/>
                    <a:pt x="28938" y="56598"/>
                    <a:pt x="28582" y="56849"/>
                  </a:cubicBezTo>
                  <a:cubicBezTo>
                    <a:pt x="27933" y="56891"/>
                    <a:pt x="27369" y="56745"/>
                    <a:pt x="26845" y="56305"/>
                  </a:cubicBezTo>
                  <a:cubicBezTo>
                    <a:pt x="26469" y="55992"/>
                    <a:pt x="25946" y="55992"/>
                    <a:pt x="25527" y="55782"/>
                  </a:cubicBezTo>
                  <a:cubicBezTo>
                    <a:pt x="25318" y="55678"/>
                    <a:pt x="25025" y="55761"/>
                    <a:pt x="24816" y="55950"/>
                  </a:cubicBezTo>
                  <a:cubicBezTo>
                    <a:pt x="24586" y="56159"/>
                    <a:pt x="24335" y="56326"/>
                    <a:pt x="24230" y="56640"/>
                  </a:cubicBezTo>
                  <a:cubicBezTo>
                    <a:pt x="24188" y="56745"/>
                    <a:pt x="24146" y="56849"/>
                    <a:pt x="24063" y="56933"/>
                  </a:cubicBezTo>
                  <a:cubicBezTo>
                    <a:pt x="23414" y="57582"/>
                    <a:pt x="23519" y="58356"/>
                    <a:pt x="23770" y="59088"/>
                  </a:cubicBezTo>
                  <a:cubicBezTo>
                    <a:pt x="23916" y="59444"/>
                    <a:pt x="23874" y="59653"/>
                    <a:pt x="23602" y="59883"/>
                  </a:cubicBezTo>
                  <a:cubicBezTo>
                    <a:pt x="23330" y="60093"/>
                    <a:pt x="23121" y="60365"/>
                    <a:pt x="22724" y="60406"/>
                  </a:cubicBezTo>
                  <a:cubicBezTo>
                    <a:pt x="22514" y="60448"/>
                    <a:pt x="22347" y="60595"/>
                    <a:pt x="22138" y="60699"/>
                  </a:cubicBezTo>
                  <a:cubicBezTo>
                    <a:pt x="22138" y="61013"/>
                    <a:pt x="22305" y="61202"/>
                    <a:pt x="22493" y="61348"/>
                  </a:cubicBezTo>
                  <a:cubicBezTo>
                    <a:pt x="22870" y="61662"/>
                    <a:pt x="23247" y="61955"/>
                    <a:pt x="23623" y="62269"/>
                  </a:cubicBezTo>
                  <a:cubicBezTo>
                    <a:pt x="23958" y="62583"/>
                    <a:pt x="24251" y="62917"/>
                    <a:pt x="24586" y="63294"/>
                  </a:cubicBezTo>
                  <a:cubicBezTo>
                    <a:pt x="24795" y="63168"/>
                    <a:pt x="24879" y="62917"/>
                    <a:pt x="24962" y="62750"/>
                  </a:cubicBezTo>
                  <a:cubicBezTo>
                    <a:pt x="25025" y="62562"/>
                    <a:pt x="25130" y="62373"/>
                    <a:pt x="25192" y="62185"/>
                  </a:cubicBezTo>
                  <a:cubicBezTo>
                    <a:pt x="25318" y="61767"/>
                    <a:pt x="25506" y="61411"/>
                    <a:pt x="25820" y="61097"/>
                  </a:cubicBezTo>
                  <a:cubicBezTo>
                    <a:pt x="25946" y="60971"/>
                    <a:pt x="26029" y="60762"/>
                    <a:pt x="26155" y="60595"/>
                  </a:cubicBezTo>
                  <a:cubicBezTo>
                    <a:pt x="26385" y="60344"/>
                    <a:pt x="26657" y="60051"/>
                    <a:pt x="26950" y="59821"/>
                  </a:cubicBezTo>
                  <a:cubicBezTo>
                    <a:pt x="27306" y="59549"/>
                    <a:pt x="27724" y="59339"/>
                    <a:pt x="28122" y="59109"/>
                  </a:cubicBezTo>
                  <a:cubicBezTo>
                    <a:pt x="28247" y="59026"/>
                    <a:pt x="28373" y="59005"/>
                    <a:pt x="28519" y="58984"/>
                  </a:cubicBezTo>
                  <a:cubicBezTo>
                    <a:pt x="28896" y="58942"/>
                    <a:pt x="29314" y="58984"/>
                    <a:pt x="29712" y="58942"/>
                  </a:cubicBezTo>
                  <a:cubicBezTo>
                    <a:pt x="29942" y="58942"/>
                    <a:pt x="30193" y="59026"/>
                    <a:pt x="30319" y="59214"/>
                  </a:cubicBezTo>
                  <a:cubicBezTo>
                    <a:pt x="30821" y="59821"/>
                    <a:pt x="31135" y="60511"/>
                    <a:pt x="30716" y="61327"/>
                  </a:cubicBezTo>
                  <a:cubicBezTo>
                    <a:pt x="30507" y="61767"/>
                    <a:pt x="30235" y="62164"/>
                    <a:pt x="29942" y="62562"/>
                  </a:cubicBezTo>
                  <a:cubicBezTo>
                    <a:pt x="29586" y="63064"/>
                    <a:pt x="29252" y="63587"/>
                    <a:pt x="28959" y="64152"/>
                  </a:cubicBezTo>
                  <a:cubicBezTo>
                    <a:pt x="28540" y="64989"/>
                    <a:pt x="27808" y="65533"/>
                    <a:pt x="26950" y="65888"/>
                  </a:cubicBezTo>
                  <a:cubicBezTo>
                    <a:pt x="26364" y="66098"/>
                    <a:pt x="25757" y="66035"/>
                    <a:pt x="25172" y="65930"/>
                  </a:cubicBezTo>
                  <a:cubicBezTo>
                    <a:pt x="24983" y="65909"/>
                    <a:pt x="24858" y="65742"/>
                    <a:pt x="24858" y="65575"/>
                  </a:cubicBezTo>
                  <a:cubicBezTo>
                    <a:pt x="24816" y="64989"/>
                    <a:pt x="24460" y="64654"/>
                    <a:pt x="24125" y="64256"/>
                  </a:cubicBezTo>
                  <a:cubicBezTo>
                    <a:pt x="23958" y="64110"/>
                    <a:pt x="23832" y="63922"/>
                    <a:pt x="23707" y="63733"/>
                  </a:cubicBezTo>
                  <a:cubicBezTo>
                    <a:pt x="23330" y="63210"/>
                    <a:pt x="22870" y="62792"/>
                    <a:pt x="22368" y="62394"/>
                  </a:cubicBezTo>
                  <a:cubicBezTo>
                    <a:pt x="21928" y="62059"/>
                    <a:pt x="21447" y="61704"/>
                    <a:pt x="21217" y="61139"/>
                  </a:cubicBezTo>
                  <a:cubicBezTo>
                    <a:pt x="21133" y="61223"/>
                    <a:pt x="21091" y="61139"/>
                    <a:pt x="21029" y="61097"/>
                  </a:cubicBezTo>
                  <a:close/>
                  <a:moveTo>
                    <a:pt x="15463" y="39357"/>
                  </a:moveTo>
                  <a:lnTo>
                    <a:pt x="15798" y="39357"/>
                  </a:lnTo>
                  <a:cubicBezTo>
                    <a:pt x="18602" y="39378"/>
                    <a:pt x="21384" y="39232"/>
                    <a:pt x="24146" y="39671"/>
                  </a:cubicBezTo>
                  <a:cubicBezTo>
                    <a:pt x="25255" y="39860"/>
                    <a:pt x="26343" y="39901"/>
                    <a:pt x="27389" y="40278"/>
                  </a:cubicBezTo>
                  <a:cubicBezTo>
                    <a:pt x="27620" y="40362"/>
                    <a:pt x="27871" y="40466"/>
                    <a:pt x="28226" y="40257"/>
                  </a:cubicBezTo>
                  <a:cubicBezTo>
                    <a:pt x="28080" y="40173"/>
                    <a:pt x="27996" y="40152"/>
                    <a:pt x="27933" y="40090"/>
                  </a:cubicBezTo>
                  <a:cubicBezTo>
                    <a:pt x="27306" y="39546"/>
                    <a:pt x="26615" y="39127"/>
                    <a:pt x="25716" y="39127"/>
                  </a:cubicBezTo>
                  <a:cubicBezTo>
                    <a:pt x="25611" y="39127"/>
                    <a:pt x="25527" y="39043"/>
                    <a:pt x="25402" y="38981"/>
                  </a:cubicBezTo>
                  <a:cubicBezTo>
                    <a:pt x="25527" y="38855"/>
                    <a:pt x="25611" y="38751"/>
                    <a:pt x="25716" y="38646"/>
                  </a:cubicBezTo>
                  <a:cubicBezTo>
                    <a:pt x="24753" y="38227"/>
                    <a:pt x="23728" y="38081"/>
                    <a:pt x="22703" y="38039"/>
                  </a:cubicBezTo>
                  <a:cubicBezTo>
                    <a:pt x="21656" y="37997"/>
                    <a:pt x="20589" y="38081"/>
                    <a:pt x="19543" y="38123"/>
                  </a:cubicBezTo>
                  <a:cubicBezTo>
                    <a:pt x="19125" y="38165"/>
                    <a:pt x="18664" y="38186"/>
                    <a:pt x="18288" y="38353"/>
                  </a:cubicBezTo>
                  <a:cubicBezTo>
                    <a:pt x="17451" y="38751"/>
                    <a:pt x="16593" y="38960"/>
                    <a:pt x="15693" y="39169"/>
                  </a:cubicBezTo>
                  <a:cubicBezTo>
                    <a:pt x="15630" y="39211"/>
                    <a:pt x="15547" y="39315"/>
                    <a:pt x="15463" y="39357"/>
                  </a:cubicBezTo>
                  <a:cubicBezTo>
                    <a:pt x="15149" y="39253"/>
                    <a:pt x="14856" y="39378"/>
                    <a:pt x="14584" y="39483"/>
                  </a:cubicBezTo>
                  <a:cubicBezTo>
                    <a:pt x="14375" y="39567"/>
                    <a:pt x="14187" y="39525"/>
                    <a:pt x="14082" y="39253"/>
                  </a:cubicBezTo>
                  <a:cubicBezTo>
                    <a:pt x="14249" y="38897"/>
                    <a:pt x="14626" y="38813"/>
                    <a:pt x="14961" y="38688"/>
                  </a:cubicBezTo>
                  <a:cubicBezTo>
                    <a:pt x="15170" y="38604"/>
                    <a:pt x="15421" y="38583"/>
                    <a:pt x="15630" y="38499"/>
                  </a:cubicBezTo>
                  <a:cubicBezTo>
                    <a:pt x="16509" y="38081"/>
                    <a:pt x="17451" y="37851"/>
                    <a:pt x="18371" y="37579"/>
                  </a:cubicBezTo>
                  <a:cubicBezTo>
                    <a:pt x="18790" y="37453"/>
                    <a:pt x="19208" y="37391"/>
                    <a:pt x="19627" y="37391"/>
                  </a:cubicBezTo>
                  <a:cubicBezTo>
                    <a:pt x="20506" y="37391"/>
                    <a:pt x="21405" y="37432"/>
                    <a:pt x="22263" y="37391"/>
                  </a:cubicBezTo>
                  <a:cubicBezTo>
                    <a:pt x="23916" y="37349"/>
                    <a:pt x="25423" y="37809"/>
                    <a:pt x="26887" y="38437"/>
                  </a:cubicBezTo>
                  <a:cubicBezTo>
                    <a:pt x="27138" y="38541"/>
                    <a:pt x="27306" y="38730"/>
                    <a:pt x="27557" y="38855"/>
                  </a:cubicBezTo>
                  <a:cubicBezTo>
                    <a:pt x="27724" y="38960"/>
                    <a:pt x="27933" y="39106"/>
                    <a:pt x="28143" y="39169"/>
                  </a:cubicBezTo>
                  <a:cubicBezTo>
                    <a:pt x="28519" y="39336"/>
                    <a:pt x="28875" y="39462"/>
                    <a:pt x="29273" y="39587"/>
                  </a:cubicBezTo>
                  <a:cubicBezTo>
                    <a:pt x="29335" y="39629"/>
                    <a:pt x="29398" y="39587"/>
                    <a:pt x="29607" y="39587"/>
                  </a:cubicBezTo>
                  <a:cubicBezTo>
                    <a:pt x="29398" y="39441"/>
                    <a:pt x="29335" y="39336"/>
                    <a:pt x="29189" y="39253"/>
                  </a:cubicBezTo>
                  <a:cubicBezTo>
                    <a:pt x="28352" y="38792"/>
                    <a:pt x="27515" y="38311"/>
                    <a:pt x="26657" y="37851"/>
                  </a:cubicBezTo>
                  <a:cubicBezTo>
                    <a:pt x="26469" y="37746"/>
                    <a:pt x="26301" y="37600"/>
                    <a:pt x="26113" y="37642"/>
                  </a:cubicBezTo>
                  <a:cubicBezTo>
                    <a:pt x="25402" y="37663"/>
                    <a:pt x="24858" y="37349"/>
                    <a:pt x="24251" y="37035"/>
                  </a:cubicBezTo>
                  <a:cubicBezTo>
                    <a:pt x="23937" y="36867"/>
                    <a:pt x="23623" y="36805"/>
                    <a:pt x="23268" y="36805"/>
                  </a:cubicBezTo>
                  <a:cubicBezTo>
                    <a:pt x="22347" y="36805"/>
                    <a:pt x="21426" y="36847"/>
                    <a:pt x="20506" y="36805"/>
                  </a:cubicBezTo>
                  <a:cubicBezTo>
                    <a:pt x="19041" y="36721"/>
                    <a:pt x="17639" y="36951"/>
                    <a:pt x="16258" y="37474"/>
                  </a:cubicBezTo>
                  <a:cubicBezTo>
                    <a:pt x="15358" y="37809"/>
                    <a:pt x="14501" y="38186"/>
                    <a:pt x="13705" y="38792"/>
                  </a:cubicBezTo>
                  <a:cubicBezTo>
                    <a:pt x="13685" y="38960"/>
                    <a:pt x="13664" y="39211"/>
                    <a:pt x="13643" y="39420"/>
                  </a:cubicBezTo>
                  <a:cubicBezTo>
                    <a:pt x="13601" y="39629"/>
                    <a:pt x="13266" y="39650"/>
                    <a:pt x="13266" y="39901"/>
                  </a:cubicBezTo>
                  <a:cubicBezTo>
                    <a:pt x="14103" y="40027"/>
                    <a:pt x="14773" y="39734"/>
                    <a:pt x="15463" y="39357"/>
                  </a:cubicBezTo>
                  <a:close/>
                  <a:moveTo>
                    <a:pt x="38584" y="44170"/>
                  </a:moveTo>
                  <a:cubicBezTo>
                    <a:pt x="38291" y="44149"/>
                    <a:pt x="38040" y="44086"/>
                    <a:pt x="37747" y="44065"/>
                  </a:cubicBezTo>
                  <a:cubicBezTo>
                    <a:pt x="37517" y="44044"/>
                    <a:pt x="37307" y="43981"/>
                    <a:pt x="37098" y="43940"/>
                  </a:cubicBezTo>
                  <a:cubicBezTo>
                    <a:pt x="36910" y="43877"/>
                    <a:pt x="36826" y="43626"/>
                    <a:pt x="36910" y="43417"/>
                  </a:cubicBezTo>
                  <a:cubicBezTo>
                    <a:pt x="36972" y="43228"/>
                    <a:pt x="37077" y="43124"/>
                    <a:pt x="37286" y="43124"/>
                  </a:cubicBezTo>
                  <a:cubicBezTo>
                    <a:pt x="37496" y="43124"/>
                    <a:pt x="37663" y="43145"/>
                    <a:pt x="37872" y="43145"/>
                  </a:cubicBezTo>
                  <a:cubicBezTo>
                    <a:pt x="38040" y="43145"/>
                    <a:pt x="38270" y="43186"/>
                    <a:pt x="38374" y="43103"/>
                  </a:cubicBezTo>
                  <a:cubicBezTo>
                    <a:pt x="38856" y="42705"/>
                    <a:pt x="39400" y="42454"/>
                    <a:pt x="39504" y="41680"/>
                  </a:cubicBezTo>
                  <a:cubicBezTo>
                    <a:pt x="39651" y="40487"/>
                    <a:pt x="39818" y="39253"/>
                    <a:pt x="40383" y="38123"/>
                  </a:cubicBezTo>
                  <a:cubicBezTo>
                    <a:pt x="40425" y="38081"/>
                    <a:pt x="40446" y="38018"/>
                    <a:pt x="40446" y="37976"/>
                  </a:cubicBezTo>
                  <a:cubicBezTo>
                    <a:pt x="40634" y="36930"/>
                    <a:pt x="40990" y="35926"/>
                    <a:pt x="41408" y="34963"/>
                  </a:cubicBezTo>
                  <a:cubicBezTo>
                    <a:pt x="41492" y="34796"/>
                    <a:pt x="41513" y="34650"/>
                    <a:pt x="41366" y="34440"/>
                  </a:cubicBezTo>
                  <a:cubicBezTo>
                    <a:pt x="41220" y="34461"/>
                    <a:pt x="41053" y="34440"/>
                    <a:pt x="40885" y="34524"/>
                  </a:cubicBezTo>
                  <a:cubicBezTo>
                    <a:pt x="40006" y="34922"/>
                    <a:pt x="39023" y="35068"/>
                    <a:pt x="38228" y="35612"/>
                  </a:cubicBezTo>
                  <a:cubicBezTo>
                    <a:pt x="38061" y="35717"/>
                    <a:pt x="37872" y="35821"/>
                    <a:pt x="37705" y="35884"/>
                  </a:cubicBezTo>
                  <a:cubicBezTo>
                    <a:pt x="36282" y="36344"/>
                    <a:pt x="35299" y="37370"/>
                    <a:pt x="34378" y="38458"/>
                  </a:cubicBezTo>
                  <a:cubicBezTo>
                    <a:pt x="34273" y="38604"/>
                    <a:pt x="34169" y="38751"/>
                    <a:pt x="34106" y="38918"/>
                  </a:cubicBezTo>
                  <a:cubicBezTo>
                    <a:pt x="33939" y="39378"/>
                    <a:pt x="33750" y="39860"/>
                    <a:pt x="33332" y="40215"/>
                  </a:cubicBezTo>
                  <a:cubicBezTo>
                    <a:pt x="33227" y="40299"/>
                    <a:pt x="33164" y="40445"/>
                    <a:pt x="33143" y="40613"/>
                  </a:cubicBezTo>
                  <a:cubicBezTo>
                    <a:pt x="33102" y="40948"/>
                    <a:pt x="33102" y="41303"/>
                    <a:pt x="33018" y="41638"/>
                  </a:cubicBezTo>
                  <a:cubicBezTo>
                    <a:pt x="32934" y="41973"/>
                    <a:pt x="32725" y="42308"/>
                    <a:pt x="32641" y="42642"/>
                  </a:cubicBezTo>
                  <a:cubicBezTo>
                    <a:pt x="32537" y="43019"/>
                    <a:pt x="32537" y="43375"/>
                    <a:pt x="32474" y="43751"/>
                  </a:cubicBezTo>
                  <a:lnTo>
                    <a:pt x="32076" y="46032"/>
                  </a:lnTo>
                  <a:cubicBezTo>
                    <a:pt x="31783" y="47727"/>
                    <a:pt x="31658" y="49484"/>
                    <a:pt x="31239" y="51179"/>
                  </a:cubicBezTo>
                  <a:cubicBezTo>
                    <a:pt x="31009" y="52121"/>
                    <a:pt x="30800" y="53062"/>
                    <a:pt x="30800" y="54088"/>
                  </a:cubicBezTo>
                  <a:cubicBezTo>
                    <a:pt x="30926" y="54004"/>
                    <a:pt x="31051" y="53941"/>
                    <a:pt x="31177" y="53878"/>
                  </a:cubicBezTo>
                  <a:cubicBezTo>
                    <a:pt x="31386" y="53711"/>
                    <a:pt x="31595" y="53564"/>
                    <a:pt x="31783" y="53397"/>
                  </a:cubicBezTo>
                  <a:cubicBezTo>
                    <a:pt x="31993" y="53209"/>
                    <a:pt x="32202" y="53000"/>
                    <a:pt x="32432" y="52853"/>
                  </a:cubicBezTo>
                  <a:cubicBezTo>
                    <a:pt x="33248" y="52330"/>
                    <a:pt x="34064" y="51807"/>
                    <a:pt x="34901" y="51305"/>
                  </a:cubicBezTo>
                  <a:cubicBezTo>
                    <a:pt x="35089" y="51179"/>
                    <a:pt x="35320" y="51095"/>
                    <a:pt x="35529" y="51054"/>
                  </a:cubicBezTo>
                  <a:cubicBezTo>
                    <a:pt x="36198" y="50844"/>
                    <a:pt x="36910" y="50656"/>
                    <a:pt x="37621" y="50656"/>
                  </a:cubicBezTo>
                  <a:cubicBezTo>
                    <a:pt x="37747" y="50656"/>
                    <a:pt x="37872" y="50593"/>
                    <a:pt x="38040" y="50572"/>
                  </a:cubicBezTo>
                  <a:cubicBezTo>
                    <a:pt x="38061" y="50217"/>
                    <a:pt x="38061" y="49903"/>
                    <a:pt x="38081" y="49610"/>
                  </a:cubicBezTo>
                  <a:cubicBezTo>
                    <a:pt x="38144" y="49275"/>
                    <a:pt x="38249" y="48961"/>
                    <a:pt x="38291" y="48606"/>
                  </a:cubicBezTo>
                  <a:cubicBezTo>
                    <a:pt x="38353" y="48250"/>
                    <a:pt x="38374" y="47873"/>
                    <a:pt x="38395" y="47518"/>
                  </a:cubicBezTo>
                  <a:cubicBezTo>
                    <a:pt x="38270" y="47455"/>
                    <a:pt x="38186" y="47434"/>
                    <a:pt x="38144" y="47413"/>
                  </a:cubicBezTo>
                  <a:cubicBezTo>
                    <a:pt x="37642" y="47204"/>
                    <a:pt x="37600" y="46890"/>
                    <a:pt x="37935" y="46513"/>
                  </a:cubicBezTo>
                  <a:cubicBezTo>
                    <a:pt x="38123" y="46304"/>
                    <a:pt x="38395" y="46199"/>
                    <a:pt x="38500" y="45886"/>
                  </a:cubicBezTo>
                  <a:cubicBezTo>
                    <a:pt x="38563" y="45760"/>
                    <a:pt x="38646" y="45634"/>
                    <a:pt x="38458" y="45509"/>
                  </a:cubicBezTo>
                  <a:cubicBezTo>
                    <a:pt x="38144" y="45802"/>
                    <a:pt x="37768" y="45990"/>
                    <a:pt x="37307" y="45886"/>
                  </a:cubicBezTo>
                  <a:cubicBezTo>
                    <a:pt x="37098" y="45844"/>
                    <a:pt x="36931" y="45739"/>
                    <a:pt x="36889" y="45530"/>
                  </a:cubicBezTo>
                  <a:cubicBezTo>
                    <a:pt x="36826" y="45321"/>
                    <a:pt x="36931" y="45090"/>
                    <a:pt x="37224" y="45007"/>
                  </a:cubicBezTo>
                  <a:cubicBezTo>
                    <a:pt x="37726" y="44818"/>
                    <a:pt x="38165" y="44505"/>
                    <a:pt x="38584" y="44170"/>
                  </a:cubicBezTo>
                  <a:cubicBezTo>
                    <a:pt x="38584" y="44128"/>
                    <a:pt x="38584" y="44065"/>
                    <a:pt x="38605" y="44044"/>
                  </a:cubicBezTo>
                  <a:cubicBezTo>
                    <a:pt x="38605" y="44086"/>
                    <a:pt x="38584" y="44128"/>
                    <a:pt x="38584" y="44170"/>
                  </a:cubicBezTo>
                  <a:close/>
                  <a:moveTo>
                    <a:pt x="37391" y="16048"/>
                  </a:moveTo>
                  <a:cubicBezTo>
                    <a:pt x="37558" y="15902"/>
                    <a:pt x="37705" y="15776"/>
                    <a:pt x="37851" y="15630"/>
                  </a:cubicBezTo>
                  <a:cubicBezTo>
                    <a:pt x="38353" y="15191"/>
                    <a:pt x="38563" y="14647"/>
                    <a:pt x="38542" y="13956"/>
                  </a:cubicBezTo>
                  <a:cubicBezTo>
                    <a:pt x="38500" y="13349"/>
                    <a:pt x="38353" y="12826"/>
                    <a:pt x="38061" y="12345"/>
                  </a:cubicBezTo>
                  <a:cubicBezTo>
                    <a:pt x="37809" y="11864"/>
                    <a:pt x="37705" y="11403"/>
                    <a:pt x="37726" y="10880"/>
                  </a:cubicBezTo>
                  <a:cubicBezTo>
                    <a:pt x="37747" y="10357"/>
                    <a:pt x="37726" y="9855"/>
                    <a:pt x="37726" y="9332"/>
                  </a:cubicBezTo>
                  <a:cubicBezTo>
                    <a:pt x="37747" y="8683"/>
                    <a:pt x="37642" y="8056"/>
                    <a:pt x="37454" y="7407"/>
                  </a:cubicBezTo>
                  <a:cubicBezTo>
                    <a:pt x="37245" y="6528"/>
                    <a:pt x="36805" y="5900"/>
                    <a:pt x="36094" y="5377"/>
                  </a:cubicBezTo>
                  <a:cubicBezTo>
                    <a:pt x="35759" y="5126"/>
                    <a:pt x="35424" y="4854"/>
                    <a:pt x="35131" y="4540"/>
                  </a:cubicBezTo>
                  <a:cubicBezTo>
                    <a:pt x="34566" y="3913"/>
                    <a:pt x="33834" y="3536"/>
                    <a:pt x="33102" y="3159"/>
                  </a:cubicBezTo>
                  <a:cubicBezTo>
                    <a:pt x="32537" y="2908"/>
                    <a:pt x="31972" y="2804"/>
                    <a:pt x="31344" y="2825"/>
                  </a:cubicBezTo>
                  <a:cubicBezTo>
                    <a:pt x="30089" y="2867"/>
                    <a:pt x="29022" y="3327"/>
                    <a:pt x="28205" y="4289"/>
                  </a:cubicBezTo>
                  <a:cubicBezTo>
                    <a:pt x="28017" y="4499"/>
                    <a:pt x="27808" y="4708"/>
                    <a:pt x="27599" y="4896"/>
                  </a:cubicBezTo>
                  <a:cubicBezTo>
                    <a:pt x="27452" y="5001"/>
                    <a:pt x="27243" y="5064"/>
                    <a:pt x="27055" y="5064"/>
                  </a:cubicBezTo>
                  <a:cubicBezTo>
                    <a:pt x="26657" y="5105"/>
                    <a:pt x="26427" y="4792"/>
                    <a:pt x="26511" y="4394"/>
                  </a:cubicBezTo>
                  <a:cubicBezTo>
                    <a:pt x="26573" y="4059"/>
                    <a:pt x="26762" y="3766"/>
                    <a:pt x="27055" y="3557"/>
                  </a:cubicBezTo>
                  <a:cubicBezTo>
                    <a:pt x="27264" y="3390"/>
                    <a:pt x="27452" y="3243"/>
                    <a:pt x="27599" y="3139"/>
                  </a:cubicBezTo>
                  <a:cubicBezTo>
                    <a:pt x="27703" y="2385"/>
                    <a:pt x="27306" y="2071"/>
                    <a:pt x="26762" y="1820"/>
                  </a:cubicBezTo>
                  <a:cubicBezTo>
                    <a:pt x="26720" y="1799"/>
                    <a:pt x="26657" y="1799"/>
                    <a:pt x="26615" y="1779"/>
                  </a:cubicBezTo>
                  <a:cubicBezTo>
                    <a:pt x="26050" y="1548"/>
                    <a:pt x="25506" y="1297"/>
                    <a:pt x="24941" y="1130"/>
                  </a:cubicBezTo>
                  <a:cubicBezTo>
                    <a:pt x="24669" y="1025"/>
                    <a:pt x="24376" y="963"/>
                    <a:pt x="24104" y="963"/>
                  </a:cubicBezTo>
                  <a:cubicBezTo>
                    <a:pt x="23226" y="942"/>
                    <a:pt x="22389" y="942"/>
                    <a:pt x="21531" y="963"/>
                  </a:cubicBezTo>
                  <a:cubicBezTo>
                    <a:pt x="20610" y="983"/>
                    <a:pt x="19731" y="1151"/>
                    <a:pt x="18832" y="1402"/>
                  </a:cubicBezTo>
                  <a:cubicBezTo>
                    <a:pt x="17953" y="1695"/>
                    <a:pt x="17158" y="2134"/>
                    <a:pt x="16321" y="2511"/>
                  </a:cubicBezTo>
                  <a:cubicBezTo>
                    <a:pt x="15547" y="2846"/>
                    <a:pt x="14773" y="3264"/>
                    <a:pt x="14229" y="3955"/>
                  </a:cubicBezTo>
                  <a:cubicBezTo>
                    <a:pt x="14145" y="4059"/>
                    <a:pt x="14019" y="4164"/>
                    <a:pt x="13915" y="4227"/>
                  </a:cubicBezTo>
                  <a:cubicBezTo>
                    <a:pt x="13140" y="4687"/>
                    <a:pt x="12701" y="5461"/>
                    <a:pt x="12094" y="6152"/>
                  </a:cubicBezTo>
                  <a:cubicBezTo>
                    <a:pt x="12178" y="6382"/>
                    <a:pt x="12220" y="6591"/>
                    <a:pt x="12283" y="6800"/>
                  </a:cubicBezTo>
                  <a:cubicBezTo>
                    <a:pt x="12345" y="7051"/>
                    <a:pt x="12094" y="7302"/>
                    <a:pt x="11822" y="7240"/>
                  </a:cubicBezTo>
                  <a:cubicBezTo>
                    <a:pt x="11718" y="7219"/>
                    <a:pt x="11613" y="7135"/>
                    <a:pt x="11508" y="7114"/>
                  </a:cubicBezTo>
                  <a:cubicBezTo>
                    <a:pt x="10985" y="6989"/>
                    <a:pt x="10504" y="6800"/>
                    <a:pt x="9939" y="6800"/>
                  </a:cubicBezTo>
                  <a:cubicBezTo>
                    <a:pt x="9144" y="6800"/>
                    <a:pt x="8349" y="6821"/>
                    <a:pt x="7575" y="7030"/>
                  </a:cubicBezTo>
                  <a:cubicBezTo>
                    <a:pt x="7366" y="7093"/>
                    <a:pt x="7114" y="7135"/>
                    <a:pt x="6884" y="7114"/>
                  </a:cubicBezTo>
                  <a:cubicBezTo>
                    <a:pt x="6487" y="7093"/>
                    <a:pt x="6173" y="7261"/>
                    <a:pt x="5859" y="7512"/>
                  </a:cubicBezTo>
                  <a:cubicBezTo>
                    <a:pt x="5503" y="7784"/>
                    <a:pt x="5190" y="8139"/>
                    <a:pt x="4792" y="8349"/>
                  </a:cubicBezTo>
                  <a:cubicBezTo>
                    <a:pt x="4143" y="8704"/>
                    <a:pt x="3913" y="9353"/>
                    <a:pt x="3599" y="9939"/>
                  </a:cubicBezTo>
                  <a:cubicBezTo>
                    <a:pt x="3453" y="10169"/>
                    <a:pt x="3620" y="10441"/>
                    <a:pt x="3934" y="10504"/>
                  </a:cubicBezTo>
                  <a:cubicBezTo>
                    <a:pt x="4143" y="10566"/>
                    <a:pt x="4374" y="10608"/>
                    <a:pt x="4583" y="10692"/>
                  </a:cubicBezTo>
                  <a:cubicBezTo>
                    <a:pt x="5022" y="10880"/>
                    <a:pt x="5482" y="11069"/>
                    <a:pt x="6006" y="11027"/>
                  </a:cubicBezTo>
                  <a:cubicBezTo>
                    <a:pt x="6278" y="11006"/>
                    <a:pt x="6487" y="11173"/>
                    <a:pt x="6591" y="11424"/>
                  </a:cubicBezTo>
                  <a:cubicBezTo>
                    <a:pt x="6696" y="11696"/>
                    <a:pt x="6633" y="11968"/>
                    <a:pt x="6340" y="12178"/>
                  </a:cubicBezTo>
                  <a:cubicBezTo>
                    <a:pt x="6047" y="12387"/>
                    <a:pt x="5796" y="12575"/>
                    <a:pt x="5503" y="12763"/>
                  </a:cubicBezTo>
                  <a:cubicBezTo>
                    <a:pt x="4646" y="13307"/>
                    <a:pt x="3809" y="13935"/>
                    <a:pt x="3244" y="14793"/>
                  </a:cubicBezTo>
                  <a:cubicBezTo>
                    <a:pt x="3181" y="14939"/>
                    <a:pt x="3013" y="15065"/>
                    <a:pt x="2909" y="15191"/>
                  </a:cubicBezTo>
                  <a:cubicBezTo>
                    <a:pt x="2553" y="15630"/>
                    <a:pt x="2177" y="16048"/>
                    <a:pt x="1821" y="16509"/>
                  </a:cubicBezTo>
                  <a:cubicBezTo>
                    <a:pt x="1109" y="17346"/>
                    <a:pt x="942" y="18329"/>
                    <a:pt x="1047" y="19375"/>
                  </a:cubicBezTo>
                  <a:cubicBezTo>
                    <a:pt x="1653" y="19794"/>
                    <a:pt x="2281" y="20024"/>
                    <a:pt x="2993" y="19982"/>
                  </a:cubicBezTo>
                  <a:cubicBezTo>
                    <a:pt x="3306" y="19961"/>
                    <a:pt x="3620" y="19961"/>
                    <a:pt x="3934" y="20003"/>
                  </a:cubicBezTo>
                  <a:cubicBezTo>
                    <a:pt x="4478" y="20066"/>
                    <a:pt x="4666" y="20401"/>
                    <a:pt x="4457" y="20903"/>
                  </a:cubicBezTo>
                  <a:cubicBezTo>
                    <a:pt x="4374" y="21049"/>
                    <a:pt x="4290" y="21217"/>
                    <a:pt x="4227" y="21342"/>
                  </a:cubicBezTo>
                  <a:cubicBezTo>
                    <a:pt x="4018" y="21656"/>
                    <a:pt x="3829" y="21970"/>
                    <a:pt x="3620" y="22263"/>
                  </a:cubicBezTo>
                  <a:cubicBezTo>
                    <a:pt x="3411" y="22535"/>
                    <a:pt x="3306" y="22849"/>
                    <a:pt x="3223" y="23204"/>
                  </a:cubicBezTo>
                  <a:cubicBezTo>
                    <a:pt x="2909" y="24397"/>
                    <a:pt x="2804" y="25611"/>
                    <a:pt x="2804" y="26824"/>
                  </a:cubicBezTo>
                  <a:cubicBezTo>
                    <a:pt x="2825" y="27870"/>
                    <a:pt x="3285" y="28686"/>
                    <a:pt x="3913" y="29440"/>
                  </a:cubicBezTo>
                  <a:cubicBezTo>
                    <a:pt x="4039" y="29607"/>
                    <a:pt x="4227" y="29712"/>
                    <a:pt x="4478" y="29523"/>
                  </a:cubicBezTo>
                  <a:lnTo>
                    <a:pt x="4478" y="28268"/>
                  </a:lnTo>
                  <a:cubicBezTo>
                    <a:pt x="4499" y="27473"/>
                    <a:pt x="5210" y="26782"/>
                    <a:pt x="6026" y="26740"/>
                  </a:cubicBezTo>
                  <a:cubicBezTo>
                    <a:pt x="6382" y="26740"/>
                    <a:pt x="6759" y="26824"/>
                    <a:pt x="7114" y="26699"/>
                  </a:cubicBezTo>
                  <a:cubicBezTo>
                    <a:pt x="7156" y="25966"/>
                    <a:pt x="6905" y="25339"/>
                    <a:pt x="6654" y="24815"/>
                  </a:cubicBezTo>
                  <a:cubicBezTo>
                    <a:pt x="6759" y="24564"/>
                    <a:pt x="6842" y="24376"/>
                    <a:pt x="6884" y="24209"/>
                  </a:cubicBezTo>
                  <a:cubicBezTo>
                    <a:pt x="6947" y="24062"/>
                    <a:pt x="6947" y="23874"/>
                    <a:pt x="6989" y="23706"/>
                  </a:cubicBezTo>
                  <a:cubicBezTo>
                    <a:pt x="7010" y="23665"/>
                    <a:pt x="7114" y="23560"/>
                    <a:pt x="7198" y="23581"/>
                  </a:cubicBezTo>
                  <a:cubicBezTo>
                    <a:pt x="7303" y="23581"/>
                    <a:pt x="7428" y="23665"/>
                    <a:pt x="7491" y="23748"/>
                  </a:cubicBezTo>
                  <a:cubicBezTo>
                    <a:pt x="7575" y="23916"/>
                    <a:pt x="7596" y="24125"/>
                    <a:pt x="7617" y="24313"/>
                  </a:cubicBezTo>
                  <a:cubicBezTo>
                    <a:pt x="7679" y="24648"/>
                    <a:pt x="7617" y="25004"/>
                    <a:pt x="7847" y="25339"/>
                  </a:cubicBezTo>
                  <a:cubicBezTo>
                    <a:pt x="7951" y="25339"/>
                    <a:pt x="8098" y="25359"/>
                    <a:pt x="8203" y="25339"/>
                  </a:cubicBezTo>
                  <a:cubicBezTo>
                    <a:pt x="8558" y="25255"/>
                    <a:pt x="8935" y="25171"/>
                    <a:pt x="9270" y="25067"/>
                  </a:cubicBezTo>
                  <a:cubicBezTo>
                    <a:pt x="11780" y="24209"/>
                    <a:pt x="11780" y="24209"/>
                    <a:pt x="14061" y="22702"/>
                  </a:cubicBezTo>
                  <a:cubicBezTo>
                    <a:pt x="14229" y="22556"/>
                    <a:pt x="14438" y="22451"/>
                    <a:pt x="14626" y="22305"/>
                  </a:cubicBezTo>
                  <a:cubicBezTo>
                    <a:pt x="15212" y="21782"/>
                    <a:pt x="15798" y="21279"/>
                    <a:pt x="16279" y="20714"/>
                  </a:cubicBezTo>
                  <a:cubicBezTo>
                    <a:pt x="16928" y="19919"/>
                    <a:pt x="17472" y="19041"/>
                    <a:pt x="18037" y="18162"/>
                  </a:cubicBezTo>
                  <a:cubicBezTo>
                    <a:pt x="18476" y="17492"/>
                    <a:pt x="18706" y="16760"/>
                    <a:pt x="18706" y="15923"/>
                  </a:cubicBezTo>
                  <a:cubicBezTo>
                    <a:pt x="18706" y="14919"/>
                    <a:pt x="18811" y="13935"/>
                    <a:pt x="18874" y="12931"/>
                  </a:cubicBezTo>
                  <a:cubicBezTo>
                    <a:pt x="18874" y="12784"/>
                    <a:pt x="18915" y="12617"/>
                    <a:pt x="18978" y="12470"/>
                  </a:cubicBezTo>
                  <a:lnTo>
                    <a:pt x="19104" y="12470"/>
                  </a:lnTo>
                  <a:cubicBezTo>
                    <a:pt x="19146" y="12491"/>
                    <a:pt x="19208" y="12512"/>
                    <a:pt x="19229" y="12554"/>
                  </a:cubicBezTo>
                  <a:cubicBezTo>
                    <a:pt x="19334" y="12868"/>
                    <a:pt x="20024" y="14165"/>
                    <a:pt x="20171" y="14437"/>
                  </a:cubicBezTo>
                  <a:cubicBezTo>
                    <a:pt x="20757" y="15316"/>
                    <a:pt x="21656" y="15818"/>
                    <a:pt x="22556" y="16341"/>
                  </a:cubicBezTo>
                  <a:cubicBezTo>
                    <a:pt x="22912" y="16551"/>
                    <a:pt x="23330" y="16697"/>
                    <a:pt x="23728" y="16844"/>
                  </a:cubicBezTo>
                  <a:cubicBezTo>
                    <a:pt x="24209" y="16990"/>
                    <a:pt x="24669" y="17095"/>
                    <a:pt x="25151" y="17178"/>
                  </a:cubicBezTo>
                  <a:cubicBezTo>
                    <a:pt x="25946" y="17283"/>
                    <a:pt x="26783" y="17367"/>
                    <a:pt x="27599" y="17429"/>
                  </a:cubicBezTo>
                  <a:cubicBezTo>
                    <a:pt x="27724" y="17429"/>
                    <a:pt x="27871" y="17408"/>
                    <a:pt x="27996" y="17388"/>
                  </a:cubicBezTo>
                  <a:cubicBezTo>
                    <a:pt x="27703" y="16844"/>
                    <a:pt x="27452" y="16341"/>
                    <a:pt x="27201" y="15818"/>
                  </a:cubicBezTo>
                  <a:cubicBezTo>
                    <a:pt x="27076" y="15567"/>
                    <a:pt x="27285" y="15211"/>
                    <a:pt x="27599" y="15211"/>
                  </a:cubicBezTo>
                  <a:cubicBezTo>
                    <a:pt x="27766" y="15211"/>
                    <a:pt x="27975" y="15274"/>
                    <a:pt x="28080" y="15337"/>
                  </a:cubicBezTo>
                  <a:cubicBezTo>
                    <a:pt x="28624" y="15797"/>
                    <a:pt x="29084" y="16279"/>
                    <a:pt x="29273" y="16969"/>
                  </a:cubicBezTo>
                  <a:cubicBezTo>
                    <a:pt x="29398" y="17492"/>
                    <a:pt x="29775" y="17806"/>
                    <a:pt x="30193" y="18036"/>
                  </a:cubicBezTo>
                  <a:cubicBezTo>
                    <a:pt x="30695" y="18308"/>
                    <a:pt x="31239" y="18455"/>
                    <a:pt x="31783" y="18664"/>
                  </a:cubicBezTo>
                  <a:cubicBezTo>
                    <a:pt x="32390" y="18873"/>
                    <a:pt x="32913" y="18769"/>
                    <a:pt x="33374" y="18329"/>
                  </a:cubicBezTo>
                  <a:cubicBezTo>
                    <a:pt x="33583" y="18141"/>
                    <a:pt x="33792" y="17932"/>
                    <a:pt x="33939" y="17701"/>
                  </a:cubicBezTo>
                  <a:cubicBezTo>
                    <a:pt x="34148" y="17304"/>
                    <a:pt x="34462" y="17199"/>
                    <a:pt x="34838" y="17220"/>
                  </a:cubicBezTo>
                  <a:cubicBezTo>
                    <a:pt x="35152" y="17220"/>
                    <a:pt x="35466" y="17220"/>
                    <a:pt x="35759" y="17095"/>
                  </a:cubicBezTo>
                  <a:cubicBezTo>
                    <a:pt x="35968" y="17011"/>
                    <a:pt x="36094" y="16906"/>
                    <a:pt x="36156" y="16697"/>
                  </a:cubicBezTo>
                  <a:cubicBezTo>
                    <a:pt x="36240" y="16425"/>
                    <a:pt x="36198" y="16153"/>
                    <a:pt x="35989" y="15923"/>
                  </a:cubicBezTo>
                  <a:cubicBezTo>
                    <a:pt x="35215" y="14898"/>
                    <a:pt x="34399" y="13914"/>
                    <a:pt x="33353" y="13140"/>
                  </a:cubicBezTo>
                  <a:cubicBezTo>
                    <a:pt x="32641" y="12617"/>
                    <a:pt x="31909" y="12261"/>
                    <a:pt x="31030" y="12157"/>
                  </a:cubicBezTo>
                  <a:cubicBezTo>
                    <a:pt x="30695" y="12136"/>
                    <a:pt x="30528" y="11968"/>
                    <a:pt x="30591" y="11759"/>
                  </a:cubicBezTo>
                  <a:cubicBezTo>
                    <a:pt x="30612" y="11571"/>
                    <a:pt x="30758" y="11445"/>
                    <a:pt x="31030" y="11445"/>
                  </a:cubicBezTo>
                  <a:cubicBezTo>
                    <a:pt x="31260" y="11445"/>
                    <a:pt x="31491" y="11403"/>
                    <a:pt x="31700" y="11466"/>
                  </a:cubicBezTo>
                  <a:cubicBezTo>
                    <a:pt x="32265" y="11675"/>
                    <a:pt x="32851" y="11864"/>
                    <a:pt x="33353" y="12178"/>
                  </a:cubicBezTo>
                  <a:cubicBezTo>
                    <a:pt x="35089" y="13245"/>
                    <a:pt x="35215" y="13391"/>
                    <a:pt x="36512" y="15002"/>
                  </a:cubicBezTo>
                  <a:cubicBezTo>
                    <a:pt x="36700" y="15211"/>
                    <a:pt x="36889" y="15442"/>
                    <a:pt x="37077" y="15651"/>
                  </a:cubicBezTo>
                  <a:cubicBezTo>
                    <a:pt x="37119" y="15776"/>
                    <a:pt x="37245" y="15902"/>
                    <a:pt x="37391" y="16048"/>
                  </a:cubicBezTo>
                  <a:close/>
                  <a:moveTo>
                    <a:pt x="12429" y="48899"/>
                  </a:moveTo>
                  <a:cubicBezTo>
                    <a:pt x="12555" y="48836"/>
                    <a:pt x="12638" y="48773"/>
                    <a:pt x="12743" y="48731"/>
                  </a:cubicBezTo>
                  <a:cubicBezTo>
                    <a:pt x="13161" y="48459"/>
                    <a:pt x="13622" y="48522"/>
                    <a:pt x="14040" y="48626"/>
                  </a:cubicBezTo>
                  <a:cubicBezTo>
                    <a:pt x="14187" y="48647"/>
                    <a:pt x="14312" y="48836"/>
                    <a:pt x="14354" y="48982"/>
                  </a:cubicBezTo>
                  <a:cubicBezTo>
                    <a:pt x="14417" y="49171"/>
                    <a:pt x="14249" y="49296"/>
                    <a:pt x="14082" y="49380"/>
                  </a:cubicBezTo>
                  <a:cubicBezTo>
                    <a:pt x="13915" y="49422"/>
                    <a:pt x="13726" y="49422"/>
                    <a:pt x="13580" y="49463"/>
                  </a:cubicBezTo>
                  <a:cubicBezTo>
                    <a:pt x="13266" y="49505"/>
                    <a:pt x="12659" y="49798"/>
                    <a:pt x="12408" y="50049"/>
                  </a:cubicBezTo>
                  <a:cubicBezTo>
                    <a:pt x="12973" y="50238"/>
                    <a:pt x="13517" y="50447"/>
                    <a:pt x="14103" y="50614"/>
                  </a:cubicBezTo>
                  <a:cubicBezTo>
                    <a:pt x="14354" y="50677"/>
                    <a:pt x="14563" y="50823"/>
                    <a:pt x="14752" y="50991"/>
                  </a:cubicBezTo>
                  <a:cubicBezTo>
                    <a:pt x="14877" y="51137"/>
                    <a:pt x="14961" y="51263"/>
                    <a:pt x="14856" y="51451"/>
                  </a:cubicBezTo>
                  <a:cubicBezTo>
                    <a:pt x="14773" y="51598"/>
                    <a:pt x="14626" y="51681"/>
                    <a:pt x="14438" y="51681"/>
                  </a:cubicBezTo>
                  <a:cubicBezTo>
                    <a:pt x="14333" y="51681"/>
                    <a:pt x="14229" y="51619"/>
                    <a:pt x="14103" y="51598"/>
                  </a:cubicBezTo>
                  <a:cubicBezTo>
                    <a:pt x="13517" y="51409"/>
                    <a:pt x="12973" y="51242"/>
                    <a:pt x="12366" y="51054"/>
                  </a:cubicBezTo>
                  <a:cubicBezTo>
                    <a:pt x="12304" y="51577"/>
                    <a:pt x="12262" y="52037"/>
                    <a:pt x="12429" y="52518"/>
                  </a:cubicBezTo>
                  <a:cubicBezTo>
                    <a:pt x="12534" y="52811"/>
                    <a:pt x="12680" y="53146"/>
                    <a:pt x="12366" y="53481"/>
                  </a:cubicBezTo>
                  <a:cubicBezTo>
                    <a:pt x="12262" y="53585"/>
                    <a:pt x="12324" y="53857"/>
                    <a:pt x="12324" y="54067"/>
                  </a:cubicBezTo>
                  <a:cubicBezTo>
                    <a:pt x="12324" y="54213"/>
                    <a:pt x="12576" y="54339"/>
                    <a:pt x="12722" y="54297"/>
                  </a:cubicBezTo>
                  <a:cubicBezTo>
                    <a:pt x="12868" y="54234"/>
                    <a:pt x="13036" y="54108"/>
                    <a:pt x="13182" y="54088"/>
                  </a:cubicBezTo>
                  <a:cubicBezTo>
                    <a:pt x="14249" y="53878"/>
                    <a:pt x="15296" y="53648"/>
                    <a:pt x="16405" y="53690"/>
                  </a:cubicBezTo>
                  <a:cubicBezTo>
                    <a:pt x="17304" y="53732"/>
                    <a:pt x="18183" y="53711"/>
                    <a:pt x="19041" y="53690"/>
                  </a:cubicBezTo>
                  <a:cubicBezTo>
                    <a:pt x="19815" y="53669"/>
                    <a:pt x="20506" y="53774"/>
                    <a:pt x="21238" y="53962"/>
                  </a:cubicBezTo>
                  <a:cubicBezTo>
                    <a:pt x="21635" y="54046"/>
                    <a:pt x="22033" y="54192"/>
                    <a:pt x="22431" y="54192"/>
                  </a:cubicBezTo>
                  <a:cubicBezTo>
                    <a:pt x="23519" y="54150"/>
                    <a:pt x="24481" y="54506"/>
                    <a:pt x="25485" y="54925"/>
                  </a:cubicBezTo>
                  <a:cubicBezTo>
                    <a:pt x="25778" y="55050"/>
                    <a:pt x="26050" y="55176"/>
                    <a:pt x="26364" y="55217"/>
                  </a:cubicBezTo>
                  <a:cubicBezTo>
                    <a:pt x="26741" y="55259"/>
                    <a:pt x="26992" y="55364"/>
                    <a:pt x="27285" y="55573"/>
                  </a:cubicBezTo>
                  <a:cubicBezTo>
                    <a:pt x="27703" y="55908"/>
                    <a:pt x="28205" y="56075"/>
                    <a:pt x="28770" y="56075"/>
                  </a:cubicBezTo>
                  <a:cubicBezTo>
                    <a:pt x="28833" y="55238"/>
                    <a:pt x="29126" y="54527"/>
                    <a:pt x="29440" y="53836"/>
                  </a:cubicBezTo>
                  <a:cubicBezTo>
                    <a:pt x="29586" y="53502"/>
                    <a:pt x="29712" y="53167"/>
                    <a:pt x="29796" y="52790"/>
                  </a:cubicBezTo>
                  <a:cubicBezTo>
                    <a:pt x="30089" y="51409"/>
                    <a:pt x="30382" y="50007"/>
                    <a:pt x="30633" y="48606"/>
                  </a:cubicBezTo>
                  <a:cubicBezTo>
                    <a:pt x="30842" y="47559"/>
                    <a:pt x="30946" y="46513"/>
                    <a:pt x="30842" y="45467"/>
                  </a:cubicBezTo>
                  <a:lnTo>
                    <a:pt x="30842" y="45132"/>
                  </a:lnTo>
                  <a:cubicBezTo>
                    <a:pt x="30842" y="44693"/>
                    <a:pt x="30842" y="44212"/>
                    <a:pt x="31009" y="43772"/>
                  </a:cubicBezTo>
                  <a:cubicBezTo>
                    <a:pt x="31135" y="43437"/>
                    <a:pt x="31156" y="43040"/>
                    <a:pt x="31009" y="42642"/>
                  </a:cubicBezTo>
                  <a:cubicBezTo>
                    <a:pt x="30737" y="42517"/>
                    <a:pt x="30444" y="42391"/>
                    <a:pt x="30193" y="42224"/>
                  </a:cubicBezTo>
                  <a:cubicBezTo>
                    <a:pt x="29607" y="41910"/>
                    <a:pt x="29042" y="41596"/>
                    <a:pt x="28457" y="41324"/>
                  </a:cubicBezTo>
                  <a:cubicBezTo>
                    <a:pt x="28310" y="41240"/>
                    <a:pt x="28143" y="41220"/>
                    <a:pt x="27996" y="41157"/>
                  </a:cubicBezTo>
                  <a:cubicBezTo>
                    <a:pt x="27389" y="40968"/>
                    <a:pt x="26762" y="40864"/>
                    <a:pt x="26197" y="40634"/>
                  </a:cubicBezTo>
                  <a:cubicBezTo>
                    <a:pt x="25716" y="40445"/>
                    <a:pt x="25276" y="40383"/>
                    <a:pt x="24774" y="40383"/>
                  </a:cubicBezTo>
                  <a:cubicBezTo>
                    <a:pt x="23309" y="40341"/>
                    <a:pt x="21866" y="40320"/>
                    <a:pt x="20401" y="40278"/>
                  </a:cubicBezTo>
                  <a:cubicBezTo>
                    <a:pt x="19125" y="40236"/>
                    <a:pt x="17848" y="40194"/>
                    <a:pt x="16572" y="40132"/>
                  </a:cubicBezTo>
                  <a:cubicBezTo>
                    <a:pt x="16049" y="40111"/>
                    <a:pt x="15547" y="40173"/>
                    <a:pt x="15045" y="40320"/>
                  </a:cubicBezTo>
                  <a:cubicBezTo>
                    <a:pt x="14563" y="40445"/>
                    <a:pt x="14103" y="40508"/>
                    <a:pt x="13601" y="40550"/>
                  </a:cubicBezTo>
                  <a:cubicBezTo>
                    <a:pt x="13287" y="40592"/>
                    <a:pt x="12973" y="40655"/>
                    <a:pt x="12743" y="40906"/>
                  </a:cubicBezTo>
                  <a:cubicBezTo>
                    <a:pt x="12617" y="42098"/>
                    <a:pt x="12450" y="43312"/>
                    <a:pt x="12471" y="44525"/>
                  </a:cubicBezTo>
                  <a:cubicBezTo>
                    <a:pt x="12513" y="45927"/>
                    <a:pt x="12617" y="47329"/>
                    <a:pt x="12345" y="48710"/>
                  </a:cubicBezTo>
                  <a:cubicBezTo>
                    <a:pt x="12345" y="48752"/>
                    <a:pt x="12387" y="48773"/>
                    <a:pt x="12429" y="48899"/>
                  </a:cubicBezTo>
                  <a:close/>
                  <a:moveTo>
                    <a:pt x="26427" y="26573"/>
                  </a:moveTo>
                  <a:cubicBezTo>
                    <a:pt x="26427" y="26740"/>
                    <a:pt x="26406" y="26991"/>
                    <a:pt x="26406" y="27201"/>
                  </a:cubicBezTo>
                  <a:cubicBezTo>
                    <a:pt x="26343" y="28038"/>
                    <a:pt x="26197" y="28833"/>
                    <a:pt x="25799" y="29565"/>
                  </a:cubicBezTo>
                  <a:cubicBezTo>
                    <a:pt x="25360" y="30381"/>
                    <a:pt x="24795" y="31093"/>
                    <a:pt x="24042" y="31637"/>
                  </a:cubicBezTo>
                  <a:cubicBezTo>
                    <a:pt x="22556" y="32745"/>
                    <a:pt x="22556" y="32745"/>
                    <a:pt x="20861" y="33185"/>
                  </a:cubicBezTo>
                  <a:cubicBezTo>
                    <a:pt x="19815" y="33436"/>
                    <a:pt x="18811" y="33310"/>
                    <a:pt x="17848" y="32913"/>
                  </a:cubicBezTo>
                  <a:cubicBezTo>
                    <a:pt x="17242" y="32662"/>
                    <a:pt x="16635" y="32369"/>
                    <a:pt x="16091" y="32034"/>
                  </a:cubicBezTo>
                  <a:cubicBezTo>
                    <a:pt x="15547" y="31720"/>
                    <a:pt x="15003" y="31406"/>
                    <a:pt x="14647" y="30862"/>
                  </a:cubicBezTo>
                  <a:cubicBezTo>
                    <a:pt x="14124" y="30046"/>
                    <a:pt x="13643" y="29209"/>
                    <a:pt x="13182" y="28352"/>
                  </a:cubicBezTo>
                  <a:cubicBezTo>
                    <a:pt x="13015" y="27996"/>
                    <a:pt x="12973" y="27577"/>
                    <a:pt x="12868" y="27201"/>
                  </a:cubicBezTo>
                  <a:lnTo>
                    <a:pt x="12806" y="26887"/>
                  </a:lnTo>
                  <a:cubicBezTo>
                    <a:pt x="12304" y="26929"/>
                    <a:pt x="11780" y="26929"/>
                    <a:pt x="11341" y="27096"/>
                  </a:cubicBezTo>
                  <a:cubicBezTo>
                    <a:pt x="10839" y="27263"/>
                    <a:pt x="10337" y="27305"/>
                    <a:pt x="9814" y="27305"/>
                  </a:cubicBezTo>
                  <a:cubicBezTo>
                    <a:pt x="9311" y="27305"/>
                    <a:pt x="8851" y="27347"/>
                    <a:pt x="8454" y="27619"/>
                  </a:cubicBezTo>
                  <a:cubicBezTo>
                    <a:pt x="8265" y="28226"/>
                    <a:pt x="8412" y="28770"/>
                    <a:pt x="8642" y="29293"/>
                  </a:cubicBezTo>
                  <a:cubicBezTo>
                    <a:pt x="8935" y="29879"/>
                    <a:pt x="9186" y="30465"/>
                    <a:pt x="9458" y="31093"/>
                  </a:cubicBezTo>
                  <a:cubicBezTo>
                    <a:pt x="9625" y="31511"/>
                    <a:pt x="9876" y="31867"/>
                    <a:pt x="10211" y="32222"/>
                  </a:cubicBezTo>
                  <a:cubicBezTo>
                    <a:pt x="11299" y="33289"/>
                    <a:pt x="12408" y="34378"/>
                    <a:pt x="13475" y="35486"/>
                  </a:cubicBezTo>
                  <a:cubicBezTo>
                    <a:pt x="13810" y="35821"/>
                    <a:pt x="14166" y="36093"/>
                    <a:pt x="14605" y="36240"/>
                  </a:cubicBezTo>
                  <a:cubicBezTo>
                    <a:pt x="15024" y="36407"/>
                    <a:pt x="15442" y="36721"/>
                    <a:pt x="15861" y="36742"/>
                  </a:cubicBezTo>
                  <a:cubicBezTo>
                    <a:pt x="16300" y="36763"/>
                    <a:pt x="16802" y="36533"/>
                    <a:pt x="17242" y="36365"/>
                  </a:cubicBezTo>
                  <a:cubicBezTo>
                    <a:pt x="17827" y="36156"/>
                    <a:pt x="18392" y="36051"/>
                    <a:pt x="18999" y="36093"/>
                  </a:cubicBezTo>
                  <a:cubicBezTo>
                    <a:pt x="20359" y="36114"/>
                    <a:pt x="21740" y="36114"/>
                    <a:pt x="23100" y="36093"/>
                  </a:cubicBezTo>
                  <a:cubicBezTo>
                    <a:pt x="23728" y="36093"/>
                    <a:pt x="24272" y="36198"/>
                    <a:pt x="24837" y="36512"/>
                  </a:cubicBezTo>
                  <a:cubicBezTo>
                    <a:pt x="25109" y="36658"/>
                    <a:pt x="25423" y="36867"/>
                    <a:pt x="25799" y="36847"/>
                  </a:cubicBezTo>
                  <a:cubicBezTo>
                    <a:pt x="26113" y="36826"/>
                    <a:pt x="26427" y="36888"/>
                    <a:pt x="26678" y="37056"/>
                  </a:cubicBezTo>
                  <a:cubicBezTo>
                    <a:pt x="26992" y="37244"/>
                    <a:pt x="27348" y="37244"/>
                    <a:pt x="27682" y="37139"/>
                  </a:cubicBezTo>
                  <a:cubicBezTo>
                    <a:pt x="28038" y="37035"/>
                    <a:pt x="28394" y="36930"/>
                    <a:pt x="28729" y="36784"/>
                  </a:cubicBezTo>
                  <a:cubicBezTo>
                    <a:pt x="30068" y="36302"/>
                    <a:pt x="31344" y="35696"/>
                    <a:pt x="32579" y="34942"/>
                  </a:cubicBezTo>
                  <a:cubicBezTo>
                    <a:pt x="33646" y="34252"/>
                    <a:pt x="34587" y="33415"/>
                    <a:pt x="35466" y="32536"/>
                  </a:cubicBezTo>
                  <a:cubicBezTo>
                    <a:pt x="36449" y="31553"/>
                    <a:pt x="37224" y="30444"/>
                    <a:pt x="37914" y="29230"/>
                  </a:cubicBezTo>
                  <a:cubicBezTo>
                    <a:pt x="37956" y="29147"/>
                    <a:pt x="38061" y="29042"/>
                    <a:pt x="37914" y="28916"/>
                  </a:cubicBezTo>
                  <a:cubicBezTo>
                    <a:pt x="37809" y="28937"/>
                    <a:pt x="37663" y="28979"/>
                    <a:pt x="37537" y="29021"/>
                  </a:cubicBezTo>
                  <a:cubicBezTo>
                    <a:pt x="36826" y="29293"/>
                    <a:pt x="36177" y="29649"/>
                    <a:pt x="35445" y="29774"/>
                  </a:cubicBezTo>
                  <a:cubicBezTo>
                    <a:pt x="34734" y="29921"/>
                    <a:pt x="33959" y="29816"/>
                    <a:pt x="33227" y="29816"/>
                  </a:cubicBezTo>
                  <a:cubicBezTo>
                    <a:pt x="33102" y="29816"/>
                    <a:pt x="32934" y="29774"/>
                    <a:pt x="32809" y="29816"/>
                  </a:cubicBezTo>
                  <a:cubicBezTo>
                    <a:pt x="32327" y="29858"/>
                    <a:pt x="31993" y="29649"/>
                    <a:pt x="31679" y="29335"/>
                  </a:cubicBezTo>
                  <a:cubicBezTo>
                    <a:pt x="31156" y="28833"/>
                    <a:pt x="30821" y="28205"/>
                    <a:pt x="30402" y="27619"/>
                  </a:cubicBezTo>
                  <a:cubicBezTo>
                    <a:pt x="30193" y="27305"/>
                    <a:pt x="30068" y="26950"/>
                    <a:pt x="29984" y="26594"/>
                  </a:cubicBezTo>
                  <a:cubicBezTo>
                    <a:pt x="29921" y="26301"/>
                    <a:pt x="29921" y="25966"/>
                    <a:pt x="29712" y="25694"/>
                  </a:cubicBezTo>
                  <a:cubicBezTo>
                    <a:pt x="29273" y="25841"/>
                    <a:pt x="28854" y="25883"/>
                    <a:pt x="28498" y="26071"/>
                  </a:cubicBezTo>
                  <a:cubicBezTo>
                    <a:pt x="28080" y="26259"/>
                    <a:pt x="27661" y="26406"/>
                    <a:pt x="27180" y="26385"/>
                  </a:cubicBezTo>
                  <a:cubicBezTo>
                    <a:pt x="26887" y="26301"/>
                    <a:pt x="26636" y="26301"/>
                    <a:pt x="26427" y="26573"/>
                  </a:cubicBezTo>
                  <a:close/>
                  <a:moveTo>
                    <a:pt x="13915" y="25966"/>
                  </a:moveTo>
                  <a:cubicBezTo>
                    <a:pt x="14061" y="26238"/>
                    <a:pt x="14208" y="26468"/>
                    <a:pt x="13957" y="26761"/>
                  </a:cubicBezTo>
                  <a:cubicBezTo>
                    <a:pt x="13852" y="26887"/>
                    <a:pt x="13852" y="27138"/>
                    <a:pt x="13873" y="27326"/>
                  </a:cubicBezTo>
                  <a:cubicBezTo>
                    <a:pt x="13915" y="27619"/>
                    <a:pt x="13998" y="27870"/>
                    <a:pt x="14124" y="28142"/>
                  </a:cubicBezTo>
                  <a:cubicBezTo>
                    <a:pt x="14501" y="28791"/>
                    <a:pt x="14856" y="29419"/>
                    <a:pt x="15254" y="30046"/>
                  </a:cubicBezTo>
                  <a:cubicBezTo>
                    <a:pt x="15421" y="30318"/>
                    <a:pt x="15651" y="30528"/>
                    <a:pt x="15902" y="30737"/>
                  </a:cubicBezTo>
                  <a:cubicBezTo>
                    <a:pt x="16677" y="31365"/>
                    <a:pt x="17576" y="31720"/>
                    <a:pt x="18476" y="32118"/>
                  </a:cubicBezTo>
                  <a:cubicBezTo>
                    <a:pt x="19104" y="32369"/>
                    <a:pt x="19815" y="32432"/>
                    <a:pt x="20485" y="32306"/>
                  </a:cubicBezTo>
                  <a:cubicBezTo>
                    <a:pt x="21970" y="32013"/>
                    <a:pt x="21970" y="32013"/>
                    <a:pt x="23268" y="31072"/>
                  </a:cubicBezTo>
                  <a:cubicBezTo>
                    <a:pt x="23372" y="30988"/>
                    <a:pt x="23498" y="30904"/>
                    <a:pt x="23602" y="30800"/>
                  </a:cubicBezTo>
                  <a:cubicBezTo>
                    <a:pt x="25151" y="29523"/>
                    <a:pt x="25737" y="27912"/>
                    <a:pt x="25423" y="25945"/>
                  </a:cubicBezTo>
                  <a:cubicBezTo>
                    <a:pt x="25276" y="25046"/>
                    <a:pt x="24774" y="24313"/>
                    <a:pt x="24376" y="23518"/>
                  </a:cubicBezTo>
                  <a:cubicBezTo>
                    <a:pt x="24314" y="23351"/>
                    <a:pt x="24146" y="23246"/>
                    <a:pt x="24042" y="23142"/>
                  </a:cubicBezTo>
                  <a:cubicBezTo>
                    <a:pt x="23100" y="22326"/>
                    <a:pt x="21970" y="21970"/>
                    <a:pt x="20757" y="21949"/>
                  </a:cubicBezTo>
                  <a:cubicBezTo>
                    <a:pt x="20129" y="21949"/>
                    <a:pt x="19501" y="21970"/>
                    <a:pt x="18874" y="21907"/>
                  </a:cubicBezTo>
                  <a:cubicBezTo>
                    <a:pt x="18162" y="21865"/>
                    <a:pt x="17514" y="22012"/>
                    <a:pt x="16886" y="22326"/>
                  </a:cubicBezTo>
                  <a:cubicBezTo>
                    <a:pt x="16907" y="22639"/>
                    <a:pt x="16802" y="22911"/>
                    <a:pt x="16572" y="23100"/>
                  </a:cubicBezTo>
                  <a:cubicBezTo>
                    <a:pt x="16405" y="23225"/>
                    <a:pt x="16279" y="23372"/>
                    <a:pt x="16112" y="23476"/>
                  </a:cubicBezTo>
                  <a:cubicBezTo>
                    <a:pt x="15170" y="24083"/>
                    <a:pt x="14501" y="24920"/>
                    <a:pt x="13915" y="25966"/>
                  </a:cubicBezTo>
                  <a:close/>
                  <a:moveTo>
                    <a:pt x="13015" y="55343"/>
                  </a:moveTo>
                  <a:cubicBezTo>
                    <a:pt x="12283" y="55343"/>
                    <a:pt x="12178" y="55301"/>
                    <a:pt x="11760" y="55071"/>
                  </a:cubicBezTo>
                  <a:cubicBezTo>
                    <a:pt x="11488" y="54945"/>
                    <a:pt x="11383" y="54736"/>
                    <a:pt x="11362" y="54485"/>
                  </a:cubicBezTo>
                  <a:cubicBezTo>
                    <a:pt x="11341" y="54192"/>
                    <a:pt x="11341" y="53920"/>
                    <a:pt x="11299" y="53669"/>
                  </a:cubicBezTo>
                  <a:cubicBezTo>
                    <a:pt x="10546" y="53523"/>
                    <a:pt x="9395" y="53564"/>
                    <a:pt x="8726" y="53669"/>
                  </a:cubicBezTo>
                  <a:cubicBezTo>
                    <a:pt x="8684" y="53711"/>
                    <a:pt x="8663" y="53774"/>
                    <a:pt x="8663" y="53816"/>
                  </a:cubicBezTo>
                  <a:cubicBezTo>
                    <a:pt x="8767" y="54694"/>
                    <a:pt x="9060" y="55489"/>
                    <a:pt x="9374" y="56285"/>
                  </a:cubicBezTo>
                  <a:cubicBezTo>
                    <a:pt x="9416" y="56389"/>
                    <a:pt x="9479" y="56494"/>
                    <a:pt x="9542" y="56577"/>
                  </a:cubicBezTo>
                  <a:cubicBezTo>
                    <a:pt x="10148" y="57142"/>
                    <a:pt x="10713" y="57749"/>
                    <a:pt x="11362" y="58272"/>
                  </a:cubicBezTo>
                  <a:cubicBezTo>
                    <a:pt x="11927" y="58733"/>
                    <a:pt x="12555" y="59151"/>
                    <a:pt x="13203" y="59486"/>
                  </a:cubicBezTo>
                  <a:cubicBezTo>
                    <a:pt x="14019" y="59946"/>
                    <a:pt x="14856" y="60406"/>
                    <a:pt x="15861" y="60365"/>
                  </a:cubicBezTo>
                  <a:cubicBezTo>
                    <a:pt x="16007" y="60365"/>
                    <a:pt x="16195" y="60386"/>
                    <a:pt x="16342" y="60448"/>
                  </a:cubicBezTo>
                  <a:cubicBezTo>
                    <a:pt x="16739" y="60595"/>
                    <a:pt x="17137" y="60595"/>
                    <a:pt x="17534" y="60595"/>
                  </a:cubicBezTo>
                  <a:cubicBezTo>
                    <a:pt x="18141" y="60595"/>
                    <a:pt x="18727" y="60595"/>
                    <a:pt x="19334" y="60616"/>
                  </a:cubicBezTo>
                  <a:cubicBezTo>
                    <a:pt x="20401" y="60658"/>
                    <a:pt x="21322" y="60197"/>
                    <a:pt x="22221" y="59674"/>
                  </a:cubicBezTo>
                  <a:cubicBezTo>
                    <a:pt x="22640" y="59444"/>
                    <a:pt x="22870" y="59046"/>
                    <a:pt x="22849" y="58565"/>
                  </a:cubicBezTo>
                  <a:cubicBezTo>
                    <a:pt x="22807" y="58293"/>
                    <a:pt x="22849" y="58042"/>
                    <a:pt x="22849" y="57791"/>
                  </a:cubicBezTo>
                  <a:cubicBezTo>
                    <a:pt x="22849" y="57519"/>
                    <a:pt x="22870" y="57226"/>
                    <a:pt x="22870" y="56933"/>
                  </a:cubicBezTo>
                  <a:cubicBezTo>
                    <a:pt x="23226" y="56598"/>
                    <a:pt x="23226" y="56054"/>
                    <a:pt x="23602" y="55741"/>
                  </a:cubicBezTo>
                  <a:cubicBezTo>
                    <a:pt x="23707" y="55657"/>
                    <a:pt x="23749" y="55531"/>
                    <a:pt x="23853" y="55385"/>
                  </a:cubicBezTo>
                  <a:cubicBezTo>
                    <a:pt x="23519" y="55155"/>
                    <a:pt x="23205" y="55092"/>
                    <a:pt x="22870" y="55092"/>
                  </a:cubicBezTo>
                  <a:cubicBezTo>
                    <a:pt x="22263" y="55134"/>
                    <a:pt x="21656" y="55029"/>
                    <a:pt x="21091" y="54841"/>
                  </a:cubicBezTo>
                  <a:cubicBezTo>
                    <a:pt x="20401" y="54632"/>
                    <a:pt x="19690" y="54548"/>
                    <a:pt x="18978" y="54569"/>
                  </a:cubicBezTo>
                  <a:cubicBezTo>
                    <a:pt x="17744" y="54611"/>
                    <a:pt x="16509" y="54569"/>
                    <a:pt x="15275" y="54569"/>
                  </a:cubicBezTo>
                  <a:cubicBezTo>
                    <a:pt x="14919" y="54569"/>
                    <a:pt x="14542" y="54632"/>
                    <a:pt x="14187" y="54652"/>
                  </a:cubicBezTo>
                  <a:cubicBezTo>
                    <a:pt x="13664" y="54694"/>
                    <a:pt x="13203" y="54841"/>
                    <a:pt x="13015" y="55343"/>
                  </a:cubicBezTo>
                  <a:close/>
                  <a:moveTo>
                    <a:pt x="30967" y="24836"/>
                  </a:moveTo>
                  <a:cubicBezTo>
                    <a:pt x="30967" y="25234"/>
                    <a:pt x="30946" y="25652"/>
                    <a:pt x="30967" y="26050"/>
                  </a:cubicBezTo>
                  <a:cubicBezTo>
                    <a:pt x="31009" y="26343"/>
                    <a:pt x="31030" y="26615"/>
                    <a:pt x="31156" y="26866"/>
                  </a:cubicBezTo>
                  <a:cubicBezTo>
                    <a:pt x="31470" y="27389"/>
                    <a:pt x="31867" y="27912"/>
                    <a:pt x="32223" y="28393"/>
                  </a:cubicBezTo>
                  <a:cubicBezTo>
                    <a:pt x="32411" y="28644"/>
                    <a:pt x="32641" y="28749"/>
                    <a:pt x="32955" y="28749"/>
                  </a:cubicBezTo>
                  <a:cubicBezTo>
                    <a:pt x="35236" y="28812"/>
                    <a:pt x="35236" y="28791"/>
                    <a:pt x="37349" y="27933"/>
                  </a:cubicBezTo>
                  <a:cubicBezTo>
                    <a:pt x="37851" y="27724"/>
                    <a:pt x="38249" y="27410"/>
                    <a:pt x="38646" y="27096"/>
                  </a:cubicBezTo>
                  <a:cubicBezTo>
                    <a:pt x="39002" y="26782"/>
                    <a:pt x="39211" y="26385"/>
                    <a:pt x="39211" y="25883"/>
                  </a:cubicBezTo>
                  <a:cubicBezTo>
                    <a:pt x="39211" y="25506"/>
                    <a:pt x="39232" y="25087"/>
                    <a:pt x="39190" y="24690"/>
                  </a:cubicBezTo>
                  <a:cubicBezTo>
                    <a:pt x="39107" y="23874"/>
                    <a:pt x="39002" y="23037"/>
                    <a:pt x="38877" y="22221"/>
                  </a:cubicBezTo>
                  <a:cubicBezTo>
                    <a:pt x="38667" y="20840"/>
                    <a:pt x="38186" y="19522"/>
                    <a:pt x="37558" y="18245"/>
                  </a:cubicBezTo>
                  <a:cubicBezTo>
                    <a:pt x="37391" y="17890"/>
                    <a:pt x="37119" y="17785"/>
                    <a:pt x="36721" y="17911"/>
                  </a:cubicBezTo>
                  <a:cubicBezTo>
                    <a:pt x="36491" y="17994"/>
                    <a:pt x="36261" y="18141"/>
                    <a:pt x="35989" y="18120"/>
                  </a:cubicBezTo>
                  <a:cubicBezTo>
                    <a:pt x="35340" y="18099"/>
                    <a:pt x="34817" y="18392"/>
                    <a:pt x="34357" y="18748"/>
                  </a:cubicBezTo>
                  <a:cubicBezTo>
                    <a:pt x="33332" y="19543"/>
                    <a:pt x="32369" y="20380"/>
                    <a:pt x="31867" y="21635"/>
                  </a:cubicBezTo>
                  <a:cubicBezTo>
                    <a:pt x="31804" y="21782"/>
                    <a:pt x="31742" y="21949"/>
                    <a:pt x="31637" y="22095"/>
                  </a:cubicBezTo>
                  <a:cubicBezTo>
                    <a:pt x="31135" y="22911"/>
                    <a:pt x="30842" y="23832"/>
                    <a:pt x="30967" y="24836"/>
                  </a:cubicBezTo>
                  <a:close/>
                  <a:moveTo>
                    <a:pt x="16928" y="21551"/>
                  </a:moveTo>
                  <a:cubicBezTo>
                    <a:pt x="17137" y="21530"/>
                    <a:pt x="17242" y="21530"/>
                    <a:pt x="17325" y="21468"/>
                  </a:cubicBezTo>
                  <a:cubicBezTo>
                    <a:pt x="17765" y="21196"/>
                    <a:pt x="18246" y="21175"/>
                    <a:pt x="18727" y="21175"/>
                  </a:cubicBezTo>
                  <a:cubicBezTo>
                    <a:pt x="19355" y="21175"/>
                    <a:pt x="19983" y="21175"/>
                    <a:pt x="20610" y="21154"/>
                  </a:cubicBezTo>
                  <a:cubicBezTo>
                    <a:pt x="22117" y="21112"/>
                    <a:pt x="23414" y="21551"/>
                    <a:pt x="24565" y="22493"/>
                  </a:cubicBezTo>
                  <a:cubicBezTo>
                    <a:pt x="24837" y="22702"/>
                    <a:pt x="25067" y="22932"/>
                    <a:pt x="25213" y="23267"/>
                  </a:cubicBezTo>
                  <a:cubicBezTo>
                    <a:pt x="25590" y="24041"/>
                    <a:pt x="25988" y="24795"/>
                    <a:pt x="26343" y="25548"/>
                  </a:cubicBezTo>
                  <a:cubicBezTo>
                    <a:pt x="26678" y="25527"/>
                    <a:pt x="27034" y="25527"/>
                    <a:pt x="27369" y="25464"/>
                  </a:cubicBezTo>
                  <a:cubicBezTo>
                    <a:pt x="27557" y="25443"/>
                    <a:pt x="27766" y="25422"/>
                    <a:pt x="27933" y="25339"/>
                  </a:cubicBezTo>
                  <a:cubicBezTo>
                    <a:pt x="28624" y="25004"/>
                    <a:pt x="29294" y="24711"/>
                    <a:pt x="30130" y="24941"/>
                  </a:cubicBezTo>
                  <a:cubicBezTo>
                    <a:pt x="30130" y="24627"/>
                    <a:pt x="30193" y="24376"/>
                    <a:pt x="30172" y="24104"/>
                  </a:cubicBezTo>
                  <a:cubicBezTo>
                    <a:pt x="30110" y="23476"/>
                    <a:pt x="30298" y="22932"/>
                    <a:pt x="30591" y="22388"/>
                  </a:cubicBezTo>
                  <a:cubicBezTo>
                    <a:pt x="31030" y="21551"/>
                    <a:pt x="31449" y="20652"/>
                    <a:pt x="31888" y="19794"/>
                  </a:cubicBezTo>
                  <a:cubicBezTo>
                    <a:pt x="30863" y="19292"/>
                    <a:pt x="29754" y="19145"/>
                    <a:pt x="28980" y="18329"/>
                  </a:cubicBezTo>
                  <a:cubicBezTo>
                    <a:pt x="28561" y="18350"/>
                    <a:pt x="28226" y="18413"/>
                    <a:pt x="27892" y="18413"/>
                  </a:cubicBezTo>
                  <a:cubicBezTo>
                    <a:pt x="26741" y="18434"/>
                    <a:pt x="25611" y="18245"/>
                    <a:pt x="24523" y="17994"/>
                  </a:cubicBezTo>
                  <a:cubicBezTo>
                    <a:pt x="23644" y="17785"/>
                    <a:pt x="22786" y="17597"/>
                    <a:pt x="22033" y="17095"/>
                  </a:cubicBezTo>
                  <a:cubicBezTo>
                    <a:pt x="21510" y="16760"/>
                    <a:pt x="21008" y="16404"/>
                    <a:pt x="20485" y="16028"/>
                  </a:cubicBezTo>
                  <a:cubicBezTo>
                    <a:pt x="20171" y="15818"/>
                    <a:pt x="19920" y="15567"/>
                    <a:pt x="19731" y="15211"/>
                  </a:cubicBezTo>
                  <a:cubicBezTo>
                    <a:pt x="19669" y="15107"/>
                    <a:pt x="19606" y="14960"/>
                    <a:pt x="19397" y="15044"/>
                  </a:cubicBezTo>
                  <a:lnTo>
                    <a:pt x="19397" y="16572"/>
                  </a:lnTo>
                  <a:cubicBezTo>
                    <a:pt x="19397" y="16823"/>
                    <a:pt x="19397" y="17053"/>
                    <a:pt x="19313" y="17262"/>
                  </a:cubicBezTo>
                  <a:cubicBezTo>
                    <a:pt x="19104" y="17869"/>
                    <a:pt x="18894" y="18434"/>
                    <a:pt x="18518" y="18957"/>
                  </a:cubicBezTo>
                  <a:cubicBezTo>
                    <a:pt x="18058" y="19647"/>
                    <a:pt x="17597" y="20338"/>
                    <a:pt x="17158" y="21049"/>
                  </a:cubicBezTo>
                  <a:cubicBezTo>
                    <a:pt x="17095" y="21154"/>
                    <a:pt x="17032" y="21321"/>
                    <a:pt x="16928" y="21551"/>
                  </a:cubicBezTo>
                  <a:close/>
                  <a:moveTo>
                    <a:pt x="7931" y="47852"/>
                  </a:moveTo>
                  <a:cubicBezTo>
                    <a:pt x="8684" y="48417"/>
                    <a:pt x="9500" y="48731"/>
                    <a:pt x="10337" y="48982"/>
                  </a:cubicBezTo>
                  <a:cubicBezTo>
                    <a:pt x="10651" y="49087"/>
                    <a:pt x="10964" y="49087"/>
                    <a:pt x="11278" y="48961"/>
                  </a:cubicBezTo>
                  <a:cubicBezTo>
                    <a:pt x="11488" y="48375"/>
                    <a:pt x="11613" y="47790"/>
                    <a:pt x="11613" y="47120"/>
                  </a:cubicBezTo>
                  <a:cubicBezTo>
                    <a:pt x="11613" y="46032"/>
                    <a:pt x="11613" y="44902"/>
                    <a:pt x="11634" y="43772"/>
                  </a:cubicBezTo>
                  <a:cubicBezTo>
                    <a:pt x="11634" y="43249"/>
                    <a:pt x="11718" y="42768"/>
                    <a:pt x="11780" y="42266"/>
                  </a:cubicBezTo>
                  <a:cubicBezTo>
                    <a:pt x="11801" y="41826"/>
                    <a:pt x="11990" y="41366"/>
                    <a:pt x="11906" y="40948"/>
                  </a:cubicBezTo>
                  <a:cubicBezTo>
                    <a:pt x="11822" y="40906"/>
                    <a:pt x="11780" y="40864"/>
                    <a:pt x="11718" y="40843"/>
                  </a:cubicBezTo>
                  <a:cubicBezTo>
                    <a:pt x="11069" y="40592"/>
                    <a:pt x="10944" y="40027"/>
                    <a:pt x="11383" y="39504"/>
                  </a:cubicBezTo>
                  <a:cubicBezTo>
                    <a:pt x="11425" y="39462"/>
                    <a:pt x="11488" y="39378"/>
                    <a:pt x="11571" y="39336"/>
                  </a:cubicBezTo>
                  <a:cubicBezTo>
                    <a:pt x="12220" y="38939"/>
                    <a:pt x="12722" y="38311"/>
                    <a:pt x="13454" y="37997"/>
                  </a:cubicBezTo>
                  <a:cubicBezTo>
                    <a:pt x="13768" y="37872"/>
                    <a:pt x="14040" y="37704"/>
                    <a:pt x="14291" y="37391"/>
                  </a:cubicBezTo>
                  <a:cubicBezTo>
                    <a:pt x="13726" y="37056"/>
                    <a:pt x="13266" y="36742"/>
                    <a:pt x="12722" y="36428"/>
                  </a:cubicBezTo>
                  <a:cubicBezTo>
                    <a:pt x="12262" y="36616"/>
                    <a:pt x="11843" y="36847"/>
                    <a:pt x="11613" y="37370"/>
                  </a:cubicBezTo>
                  <a:cubicBezTo>
                    <a:pt x="11529" y="37579"/>
                    <a:pt x="11320" y="37704"/>
                    <a:pt x="11174" y="37893"/>
                  </a:cubicBezTo>
                  <a:cubicBezTo>
                    <a:pt x="11048" y="38060"/>
                    <a:pt x="10902" y="38207"/>
                    <a:pt x="10839" y="38374"/>
                  </a:cubicBezTo>
                  <a:cubicBezTo>
                    <a:pt x="10525" y="39106"/>
                    <a:pt x="10148" y="39797"/>
                    <a:pt x="10002" y="40592"/>
                  </a:cubicBezTo>
                  <a:cubicBezTo>
                    <a:pt x="9939" y="40906"/>
                    <a:pt x="9814" y="41199"/>
                    <a:pt x="9709" y="41471"/>
                  </a:cubicBezTo>
                  <a:cubicBezTo>
                    <a:pt x="9479" y="42287"/>
                    <a:pt x="9207" y="43103"/>
                    <a:pt x="8977" y="43940"/>
                  </a:cubicBezTo>
                  <a:cubicBezTo>
                    <a:pt x="8684" y="45007"/>
                    <a:pt x="8391" y="46074"/>
                    <a:pt x="8140" y="47162"/>
                  </a:cubicBezTo>
                  <a:cubicBezTo>
                    <a:pt x="8035" y="47413"/>
                    <a:pt x="8014" y="47622"/>
                    <a:pt x="7931" y="47852"/>
                  </a:cubicBezTo>
                  <a:close/>
                  <a:moveTo>
                    <a:pt x="38270" y="60406"/>
                  </a:moveTo>
                  <a:cubicBezTo>
                    <a:pt x="38918" y="60386"/>
                    <a:pt x="39483" y="60281"/>
                    <a:pt x="39902" y="59758"/>
                  </a:cubicBezTo>
                  <a:cubicBezTo>
                    <a:pt x="40153" y="59444"/>
                    <a:pt x="40488" y="59151"/>
                    <a:pt x="40781" y="58837"/>
                  </a:cubicBezTo>
                  <a:cubicBezTo>
                    <a:pt x="41074" y="58586"/>
                    <a:pt x="41220" y="58272"/>
                    <a:pt x="41366" y="57938"/>
                  </a:cubicBezTo>
                  <a:cubicBezTo>
                    <a:pt x="41743" y="56912"/>
                    <a:pt x="41659" y="55866"/>
                    <a:pt x="41429" y="54841"/>
                  </a:cubicBezTo>
                  <a:cubicBezTo>
                    <a:pt x="41325" y="54443"/>
                    <a:pt x="40906" y="54213"/>
                    <a:pt x="40571" y="54443"/>
                  </a:cubicBezTo>
                  <a:cubicBezTo>
                    <a:pt x="40153" y="54715"/>
                    <a:pt x="39672" y="54925"/>
                    <a:pt x="39504" y="55469"/>
                  </a:cubicBezTo>
                  <a:cubicBezTo>
                    <a:pt x="39316" y="56013"/>
                    <a:pt x="39065" y="56577"/>
                    <a:pt x="38751" y="57101"/>
                  </a:cubicBezTo>
                  <a:cubicBezTo>
                    <a:pt x="38144" y="58147"/>
                    <a:pt x="38228" y="59235"/>
                    <a:pt x="38270" y="60406"/>
                  </a:cubicBezTo>
                  <a:close/>
                  <a:moveTo>
                    <a:pt x="25716" y="64738"/>
                  </a:moveTo>
                  <a:cubicBezTo>
                    <a:pt x="25946" y="64800"/>
                    <a:pt x="26155" y="64905"/>
                    <a:pt x="26364" y="64968"/>
                  </a:cubicBezTo>
                  <a:cubicBezTo>
                    <a:pt x="26511" y="64989"/>
                    <a:pt x="26657" y="65010"/>
                    <a:pt x="26783" y="64989"/>
                  </a:cubicBezTo>
                  <a:cubicBezTo>
                    <a:pt x="27410" y="64738"/>
                    <a:pt x="27996" y="64382"/>
                    <a:pt x="28185" y="63712"/>
                  </a:cubicBezTo>
                  <a:cubicBezTo>
                    <a:pt x="28310" y="63210"/>
                    <a:pt x="28603" y="62855"/>
                    <a:pt x="28875" y="62478"/>
                  </a:cubicBezTo>
                  <a:cubicBezTo>
                    <a:pt x="29147" y="62143"/>
                    <a:pt x="29377" y="61808"/>
                    <a:pt x="29607" y="61432"/>
                  </a:cubicBezTo>
                  <a:cubicBezTo>
                    <a:pt x="29921" y="60971"/>
                    <a:pt x="29963" y="60490"/>
                    <a:pt x="29503" y="60051"/>
                  </a:cubicBezTo>
                  <a:cubicBezTo>
                    <a:pt x="28938" y="59883"/>
                    <a:pt x="28436" y="59967"/>
                    <a:pt x="27975" y="60302"/>
                  </a:cubicBezTo>
                  <a:lnTo>
                    <a:pt x="27661" y="60469"/>
                  </a:lnTo>
                  <a:cubicBezTo>
                    <a:pt x="27138" y="60679"/>
                    <a:pt x="26783" y="61097"/>
                    <a:pt x="26553" y="61599"/>
                  </a:cubicBezTo>
                  <a:cubicBezTo>
                    <a:pt x="26322" y="62080"/>
                    <a:pt x="26050" y="62562"/>
                    <a:pt x="25820" y="63022"/>
                  </a:cubicBezTo>
                  <a:cubicBezTo>
                    <a:pt x="25737" y="63189"/>
                    <a:pt x="25632" y="63336"/>
                    <a:pt x="25632" y="63503"/>
                  </a:cubicBezTo>
                  <a:cubicBezTo>
                    <a:pt x="25632" y="63901"/>
                    <a:pt x="25611" y="64319"/>
                    <a:pt x="25716" y="64738"/>
                  </a:cubicBezTo>
                  <a:close/>
                  <a:moveTo>
                    <a:pt x="9102" y="31846"/>
                  </a:moveTo>
                  <a:cubicBezTo>
                    <a:pt x="8244" y="30569"/>
                    <a:pt x="8014" y="29021"/>
                    <a:pt x="7366" y="27745"/>
                  </a:cubicBezTo>
                  <a:cubicBezTo>
                    <a:pt x="7114" y="27724"/>
                    <a:pt x="6905" y="27724"/>
                    <a:pt x="6759" y="27661"/>
                  </a:cubicBezTo>
                  <a:cubicBezTo>
                    <a:pt x="5859" y="27410"/>
                    <a:pt x="5378" y="27745"/>
                    <a:pt x="5336" y="28644"/>
                  </a:cubicBezTo>
                  <a:lnTo>
                    <a:pt x="5336" y="29837"/>
                  </a:lnTo>
                  <a:cubicBezTo>
                    <a:pt x="5336" y="30423"/>
                    <a:pt x="5503" y="30904"/>
                    <a:pt x="6068" y="31155"/>
                  </a:cubicBezTo>
                  <a:cubicBezTo>
                    <a:pt x="6173" y="31197"/>
                    <a:pt x="6257" y="31281"/>
                    <a:pt x="6340" y="31365"/>
                  </a:cubicBezTo>
                  <a:cubicBezTo>
                    <a:pt x="6487" y="31511"/>
                    <a:pt x="6738" y="31574"/>
                    <a:pt x="6926" y="31637"/>
                  </a:cubicBezTo>
                  <a:cubicBezTo>
                    <a:pt x="7617" y="31929"/>
                    <a:pt x="8328" y="31825"/>
                    <a:pt x="9102" y="31846"/>
                  </a:cubicBezTo>
                  <a:close/>
                  <a:moveTo>
                    <a:pt x="32683" y="55782"/>
                  </a:moveTo>
                  <a:cubicBezTo>
                    <a:pt x="33143" y="55741"/>
                    <a:pt x="33646" y="55741"/>
                    <a:pt x="34085" y="55636"/>
                  </a:cubicBezTo>
                  <a:cubicBezTo>
                    <a:pt x="34399" y="55552"/>
                    <a:pt x="34692" y="55469"/>
                    <a:pt x="35006" y="55469"/>
                  </a:cubicBezTo>
                  <a:cubicBezTo>
                    <a:pt x="35822" y="55489"/>
                    <a:pt x="35822" y="55280"/>
                    <a:pt x="35780" y="54527"/>
                  </a:cubicBezTo>
                  <a:cubicBezTo>
                    <a:pt x="35780" y="54401"/>
                    <a:pt x="35675" y="54255"/>
                    <a:pt x="35654" y="54129"/>
                  </a:cubicBezTo>
                  <a:cubicBezTo>
                    <a:pt x="35529" y="53585"/>
                    <a:pt x="35424" y="53041"/>
                    <a:pt x="35299" y="52476"/>
                  </a:cubicBezTo>
                  <a:cubicBezTo>
                    <a:pt x="35257" y="52393"/>
                    <a:pt x="35215" y="52309"/>
                    <a:pt x="35152" y="52142"/>
                  </a:cubicBezTo>
                  <a:cubicBezTo>
                    <a:pt x="33834" y="52748"/>
                    <a:pt x="32725" y="53585"/>
                    <a:pt x="31679" y="54548"/>
                  </a:cubicBezTo>
                  <a:cubicBezTo>
                    <a:pt x="31993" y="54945"/>
                    <a:pt x="32286" y="55322"/>
                    <a:pt x="32683" y="55782"/>
                  </a:cubicBezTo>
                  <a:close/>
                  <a:moveTo>
                    <a:pt x="8035" y="49087"/>
                  </a:moveTo>
                  <a:cubicBezTo>
                    <a:pt x="7784" y="49317"/>
                    <a:pt x="7700" y="49589"/>
                    <a:pt x="7700" y="49903"/>
                  </a:cubicBezTo>
                  <a:lnTo>
                    <a:pt x="7700" y="51974"/>
                  </a:lnTo>
                  <a:cubicBezTo>
                    <a:pt x="7700" y="52079"/>
                    <a:pt x="7742" y="52184"/>
                    <a:pt x="7784" y="52246"/>
                  </a:cubicBezTo>
                  <a:cubicBezTo>
                    <a:pt x="8872" y="52832"/>
                    <a:pt x="10002" y="52707"/>
                    <a:pt x="11153" y="52644"/>
                  </a:cubicBezTo>
                  <a:cubicBezTo>
                    <a:pt x="11090" y="52518"/>
                    <a:pt x="11090" y="52414"/>
                    <a:pt x="11048" y="52351"/>
                  </a:cubicBezTo>
                  <a:cubicBezTo>
                    <a:pt x="10672" y="52016"/>
                    <a:pt x="10630" y="51577"/>
                    <a:pt x="10630" y="51095"/>
                  </a:cubicBezTo>
                  <a:cubicBezTo>
                    <a:pt x="10651" y="50740"/>
                    <a:pt x="10713" y="50363"/>
                    <a:pt x="10546" y="50007"/>
                  </a:cubicBezTo>
                  <a:cubicBezTo>
                    <a:pt x="9667" y="49882"/>
                    <a:pt x="8851" y="49422"/>
                    <a:pt x="8035" y="49087"/>
                  </a:cubicBezTo>
                  <a:close/>
                  <a:moveTo>
                    <a:pt x="8977" y="40592"/>
                  </a:moveTo>
                  <a:cubicBezTo>
                    <a:pt x="8475" y="40948"/>
                    <a:pt x="7993" y="41324"/>
                    <a:pt x="7638" y="41868"/>
                  </a:cubicBezTo>
                  <a:cubicBezTo>
                    <a:pt x="7282" y="42433"/>
                    <a:pt x="6947" y="43040"/>
                    <a:pt x="6550" y="43605"/>
                  </a:cubicBezTo>
                  <a:cubicBezTo>
                    <a:pt x="6152" y="44149"/>
                    <a:pt x="6068" y="44797"/>
                    <a:pt x="5922" y="45425"/>
                  </a:cubicBezTo>
                  <a:cubicBezTo>
                    <a:pt x="5796" y="45948"/>
                    <a:pt x="5943" y="46450"/>
                    <a:pt x="6487" y="46702"/>
                  </a:cubicBezTo>
                  <a:cubicBezTo>
                    <a:pt x="6696" y="46806"/>
                    <a:pt x="6905" y="46974"/>
                    <a:pt x="7177" y="47120"/>
                  </a:cubicBezTo>
                  <a:cubicBezTo>
                    <a:pt x="7784" y="44902"/>
                    <a:pt x="8370" y="42768"/>
                    <a:pt x="8977" y="40592"/>
                  </a:cubicBezTo>
                  <a:close/>
                  <a:moveTo>
                    <a:pt x="41262" y="33164"/>
                  </a:moveTo>
                  <a:cubicBezTo>
                    <a:pt x="40802" y="33164"/>
                    <a:pt x="40446" y="33185"/>
                    <a:pt x="40069" y="33164"/>
                  </a:cubicBezTo>
                  <a:cubicBezTo>
                    <a:pt x="39316" y="33101"/>
                    <a:pt x="38605" y="33185"/>
                    <a:pt x="37956" y="33603"/>
                  </a:cubicBezTo>
                  <a:cubicBezTo>
                    <a:pt x="37747" y="33729"/>
                    <a:pt x="37454" y="33771"/>
                    <a:pt x="37245" y="33875"/>
                  </a:cubicBezTo>
                  <a:cubicBezTo>
                    <a:pt x="36972" y="34001"/>
                    <a:pt x="36680" y="34147"/>
                    <a:pt x="36470" y="34357"/>
                  </a:cubicBezTo>
                  <a:cubicBezTo>
                    <a:pt x="35884" y="34880"/>
                    <a:pt x="35361" y="35445"/>
                    <a:pt x="34838" y="35989"/>
                  </a:cubicBezTo>
                  <a:cubicBezTo>
                    <a:pt x="34420" y="36407"/>
                    <a:pt x="34064" y="37077"/>
                    <a:pt x="33876" y="37663"/>
                  </a:cubicBezTo>
                  <a:cubicBezTo>
                    <a:pt x="34315" y="37202"/>
                    <a:pt x="34671" y="36847"/>
                    <a:pt x="35027" y="36512"/>
                  </a:cubicBezTo>
                  <a:cubicBezTo>
                    <a:pt x="35257" y="36282"/>
                    <a:pt x="35529" y="36030"/>
                    <a:pt x="35822" y="35884"/>
                  </a:cubicBezTo>
                  <a:cubicBezTo>
                    <a:pt x="36700" y="35382"/>
                    <a:pt x="37621" y="34922"/>
                    <a:pt x="38500" y="34440"/>
                  </a:cubicBezTo>
                  <a:cubicBezTo>
                    <a:pt x="38709" y="34336"/>
                    <a:pt x="38918" y="34273"/>
                    <a:pt x="39169" y="34210"/>
                  </a:cubicBezTo>
                  <a:cubicBezTo>
                    <a:pt x="39400" y="34126"/>
                    <a:pt x="39651" y="34085"/>
                    <a:pt x="39902" y="33980"/>
                  </a:cubicBezTo>
                  <a:cubicBezTo>
                    <a:pt x="40446" y="33666"/>
                    <a:pt x="40969" y="33666"/>
                    <a:pt x="41534" y="33875"/>
                  </a:cubicBezTo>
                  <a:cubicBezTo>
                    <a:pt x="41576" y="33875"/>
                    <a:pt x="41618" y="33813"/>
                    <a:pt x="41680" y="33771"/>
                  </a:cubicBezTo>
                  <a:cubicBezTo>
                    <a:pt x="41513" y="33603"/>
                    <a:pt x="41408" y="33394"/>
                    <a:pt x="41262" y="33164"/>
                  </a:cubicBezTo>
                  <a:close/>
                  <a:moveTo>
                    <a:pt x="38793" y="18245"/>
                  </a:moveTo>
                  <a:cubicBezTo>
                    <a:pt x="39128" y="19333"/>
                    <a:pt x="39504" y="20317"/>
                    <a:pt x="39734" y="21363"/>
                  </a:cubicBezTo>
                  <a:cubicBezTo>
                    <a:pt x="39965" y="22409"/>
                    <a:pt x="40069" y="23476"/>
                    <a:pt x="40258" y="24585"/>
                  </a:cubicBezTo>
                  <a:cubicBezTo>
                    <a:pt x="40634" y="24397"/>
                    <a:pt x="40655" y="24104"/>
                    <a:pt x="40739" y="23853"/>
                  </a:cubicBezTo>
                  <a:cubicBezTo>
                    <a:pt x="41074" y="22723"/>
                    <a:pt x="40802" y="21593"/>
                    <a:pt x="40655" y="20484"/>
                  </a:cubicBezTo>
                  <a:cubicBezTo>
                    <a:pt x="40655" y="20401"/>
                    <a:pt x="40592" y="20317"/>
                    <a:pt x="40550" y="20233"/>
                  </a:cubicBezTo>
                  <a:cubicBezTo>
                    <a:pt x="40258" y="19815"/>
                    <a:pt x="40006" y="19375"/>
                    <a:pt x="39672" y="18978"/>
                  </a:cubicBezTo>
                  <a:cubicBezTo>
                    <a:pt x="39441" y="18664"/>
                    <a:pt x="39232" y="18350"/>
                    <a:pt x="38793" y="18245"/>
                  </a:cubicBezTo>
                  <a:close/>
                  <a:moveTo>
                    <a:pt x="13957" y="24083"/>
                  </a:moveTo>
                  <a:cubicBezTo>
                    <a:pt x="13685" y="24188"/>
                    <a:pt x="13601" y="24188"/>
                    <a:pt x="13559" y="24250"/>
                  </a:cubicBezTo>
                  <a:cubicBezTo>
                    <a:pt x="12722" y="24857"/>
                    <a:pt x="11801" y="25297"/>
                    <a:pt x="10818" y="25569"/>
                  </a:cubicBezTo>
                  <a:cubicBezTo>
                    <a:pt x="10713" y="25611"/>
                    <a:pt x="10588" y="25652"/>
                    <a:pt x="10504" y="25673"/>
                  </a:cubicBezTo>
                  <a:cubicBezTo>
                    <a:pt x="9709" y="26029"/>
                    <a:pt x="8893" y="26301"/>
                    <a:pt x="8035" y="26385"/>
                  </a:cubicBezTo>
                  <a:cubicBezTo>
                    <a:pt x="7847" y="26406"/>
                    <a:pt x="7721" y="26573"/>
                    <a:pt x="7805" y="26657"/>
                  </a:cubicBezTo>
                  <a:cubicBezTo>
                    <a:pt x="7889" y="26719"/>
                    <a:pt x="7993" y="26782"/>
                    <a:pt x="8056" y="26782"/>
                  </a:cubicBezTo>
                  <a:cubicBezTo>
                    <a:pt x="8265" y="26782"/>
                    <a:pt x="8454" y="26740"/>
                    <a:pt x="8663" y="26699"/>
                  </a:cubicBezTo>
                  <a:cubicBezTo>
                    <a:pt x="8851" y="26657"/>
                    <a:pt x="9060" y="26573"/>
                    <a:pt x="9249" y="26531"/>
                  </a:cubicBezTo>
                  <a:cubicBezTo>
                    <a:pt x="10023" y="26468"/>
                    <a:pt x="10818" y="26427"/>
                    <a:pt x="11592" y="26280"/>
                  </a:cubicBezTo>
                  <a:cubicBezTo>
                    <a:pt x="12011" y="26196"/>
                    <a:pt x="12429" y="26155"/>
                    <a:pt x="12743" y="26008"/>
                  </a:cubicBezTo>
                  <a:cubicBezTo>
                    <a:pt x="13120" y="25422"/>
                    <a:pt x="13475" y="24836"/>
                    <a:pt x="13957" y="24083"/>
                  </a:cubicBezTo>
                  <a:close/>
                  <a:moveTo>
                    <a:pt x="35529" y="34252"/>
                  </a:moveTo>
                  <a:lnTo>
                    <a:pt x="35424" y="34210"/>
                  </a:lnTo>
                  <a:cubicBezTo>
                    <a:pt x="35340" y="34231"/>
                    <a:pt x="35257" y="34252"/>
                    <a:pt x="35194" y="34315"/>
                  </a:cubicBezTo>
                  <a:cubicBezTo>
                    <a:pt x="34420" y="34922"/>
                    <a:pt x="33687" y="35549"/>
                    <a:pt x="33102" y="36302"/>
                  </a:cubicBezTo>
                  <a:cubicBezTo>
                    <a:pt x="32579" y="36951"/>
                    <a:pt x="32055" y="37642"/>
                    <a:pt x="31679" y="38416"/>
                  </a:cubicBezTo>
                  <a:cubicBezTo>
                    <a:pt x="31449" y="38897"/>
                    <a:pt x="31532" y="39336"/>
                    <a:pt x="31888" y="39755"/>
                  </a:cubicBezTo>
                  <a:cubicBezTo>
                    <a:pt x="31972" y="39650"/>
                    <a:pt x="32055" y="39587"/>
                    <a:pt x="32076" y="39546"/>
                  </a:cubicBezTo>
                  <a:cubicBezTo>
                    <a:pt x="32223" y="39106"/>
                    <a:pt x="32411" y="38646"/>
                    <a:pt x="32704" y="38269"/>
                  </a:cubicBezTo>
                  <a:cubicBezTo>
                    <a:pt x="32788" y="38165"/>
                    <a:pt x="32830" y="38018"/>
                    <a:pt x="32871" y="37872"/>
                  </a:cubicBezTo>
                  <a:cubicBezTo>
                    <a:pt x="33269" y="36847"/>
                    <a:pt x="33897" y="35989"/>
                    <a:pt x="34629" y="35194"/>
                  </a:cubicBezTo>
                  <a:cubicBezTo>
                    <a:pt x="34943" y="34880"/>
                    <a:pt x="35299" y="34629"/>
                    <a:pt x="35529" y="34252"/>
                  </a:cubicBezTo>
                  <a:close/>
                  <a:moveTo>
                    <a:pt x="31532" y="36972"/>
                  </a:moveTo>
                  <a:cubicBezTo>
                    <a:pt x="30842" y="37077"/>
                    <a:pt x="29817" y="37495"/>
                    <a:pt x="29168" y="37893"/>
                  </a:cubicBezTo>
                  <a:cubicBezTo>
                    <a:pt x="29691" y="38081"/>
                    <a:pt x="30193" y="38248"/>
                    <a:pt x="30737" y="38437"/>
                  </a:cubicBezTo>
                  <a:cubicBezTo>
                    <a:pt x="31030" y="37935"/>
                    <a:pt x="31260" y="37474"/>
                    <a:pt x="31532" y="36972"/>
                  </a:cubicBezTo>
                  <a:close/>
                  <a:moveTo>
                    <a:pt x="11822" y="35486"/>
                  </a:moveTo>
                  <a:cubicBezTo>
                    <a:pt x="11613" y="35779"/>
                    <a:pt x="11508" y="35968"/>
                    <a:pt x="11550" y="36282"/>
                  </a:cubicBezTo>
                  <a:cubicBezTo>
                    <a:pt x="11801" y="36177"/>
                    <a:pt x="11990" y="36093"/>
                    <a:pt x="12241" y="35989"/>
                  </a:cubicBezTo>
                  <a:cubicBezTo>
                    <a:pt x="12094" y="35800"/>
                    <a:pt x="11990" y="35675"/>
                    <a:pt x="11822" y="354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208;p33"/>
            <p:cNvSpPr/>
            <p:nvPr/>
          </p:nvSpPr>
          <p:spPr>
            <a:xfrm>
              <a:off x="1392675" y="4151500"/>
              <a:ext cx="215000" cy="153275"/>
            </a:xfrm>
            <a:custGeom>
              <a:avLst/>
              <a:gdLst/>
              <a:ahLst/>
              <a:cxnLst/>
              <a:rect l="l" t="t" r="r" b="b"/>
              <a:pathLst>
                <a:path w="8600" h="6131" extrusionOk="0">
                  <a:moveTo>
                    <a:pt x="3432" y="6047"/>
                  </a:moveTo>
                  <a:lnTo>
                    <a:pt x="3097" y="6047"/>
                  </a:lnTo>
                  <a:cubicBezTo>
                    <a:pt x="1883" y="6131"/>
                    <a:pt x="1025" y="5524"/>
                    <a:pt x="251" y="4708"/>
                  </a:cubicBezTo>
                  <a:cubicBezTo>
                    <a:pt x="105" y="4520"/>
                    <a:pt x="21" y="4310"/>
                    <a:pt x="21" y="4080"/>
                  </a:cubicBezTo>
                  <a:cubicBezTo>
                    <a:pt x="21" y="3766"/>
                    <a:pt x="42" y="3453"/>
                    <a:pt x="21" y="3139"/>
                  </a:cubicBezTo>
                  <a:cubicBezTo>
                    <a:pt x="0" y="2699"/>
                    <a:pt x="147" y="2344"/>
                    <a:pt x="419" y="2051"/>
                  </a:cubicBezTo>
                  <a:cubicBezTo>
                    <a:pt x="649" y="1737"/>
                    <a:pt x="963" y="1486"/>
                    <a:pt x="1277" y="1235"/>
                  </a:cubicBezTo>
                  <a:cubicBezTo>
                    <a:pt x="1402" y="1088"/>
                    <a:pt x="1632" y="1046"/>
                    <a:pt x="1758" y="1172"/>
                  </a:cubicBezTo>
                  <a:cubicBezTo>
                    <a:pt x="2051" y="1381"/>
                    <a:pt x="2365" y="1360"/>
                    <a:pt x="2637" y="1360"/>
                  </a:cubicBezTo>
                  <a:cubicBezTo>
                    <a:pt x="3097" y="1360"/>
                    <a:pt x="3557" y="1381"/>
                    <a:pt x="3997" y="1360"/>
                  </a:cubicBezTo>
                  <a:cubicBezTo>
                    <a:pt x="4352" y="1339"/>
                    <a:pt x="4687" y="1277"/>
                    <a:pt x="5022" y="1235"/>
                  </a:cubicBezTo>
                  <a:cubicBezTo>
                    <a:pt x="5231" y="1193"/>
                    <a:pt x="5419" y="1130"/>
                    <a:pt x="5587" y="1151"/>
                  </a:cubicBezTo>
                  <a:cubicBezTo>
                    <a:pt x="6152" y="1172"/>
                    <a:pt x="6591" y="963"/>
                    <a:pt x="7010" y="649"/>
                  </a:cubicBezTo>
                  <a:cubicBezTo>
                    <a:pt x="7282" y="481"/>
                    <a:pt x="7533" y="314"/>
                    <a:pt x="7826" y="188"/>
                  </a:cubicBezTo>
                  <a:cubicBezTo>
                    <a:pt x="8244" y="0"/>
                    <a:pt x="8558" y="230"/>
                    <a:pt x="8579" y="670"/>
                  </a:cubicBezTo>
                  <a:cubicBezTo>
                    <a:pt x="8600" y="1067"/>
                    <a:pt x="8453" y="1444"/>
                    <a:pt x="8265" y="1716"/>
                  </a:cubicBezTo>
                  <a:cubicBezTo>
                    <a:pt x="7930" y="2197"/>
                    <a:pt x="7826" y="2720"/>
                    <a:pt x="7637" y="3222"/>
                  </a:cubicBezTo>
                  <a:cubicBezTo>
                    <a:pt x="7512" y="3641"/>
                    <a:pt x="7323" y="3997"/>
                    <a:pt x="7031" y="4331"/>
                  </a:cubicBezTo>
                  <a:cubicBezTo>
                    <a:pt x="6884" y="4520"/>
                    <a:pt x="6759" y="4750"/>
                    <a:pt x="6591" y="4959"/>
                  </a:cubicBezTo>
                  <a:cubicBezTo>
                    <a:pt x="6382" y="5252"/>
                    <a:pt x="6152" y="5482"/>
                    <a:pt x="5775" y="5545"/>
                  </a:cubicBezTo>
                  <a:cubicBezTo>
                    <a:pt x="5712" y="5545"/>
                    <a:pt x="5608" y="5566"/>
                    <a:pt x="5545" y="5629"/>
                  </a:cubicBezTo>
                  <a:cubicBezTo>
                    <a:pt x="4917" y="6047"/>
                    <a:pt x="4185" y="6047"/>
                    <a:pt x="3432" y="6047"/>
                  </a:cubicBezTo>
                  <a:close/>
                  <a:moveTo>
                    <a:pt x="5859" y="4415"/>
                  </a:moveTo>
                  <a:cubicBezTo>
                    <a:pt x="6047" y="4164"/>
                    <a:pt x="6298" y="3871"/>
                    <a:pt x="6507" y="3536"/>
                  </a:cubicBezTo>
                  <a:cubicBezTo>
                    <a:pt x="6612" y="3411"/>
                    <a:pt x="6696" y="3243"/>
                    <a:pt x="6759" y="3097"/>
                  </a:cubicBezTo>
                  <a:cubicBezTo>
                    <a:pt x="6884" y="2637"/>
                    <a:pt x="7031" y="2260"/>
                    <a:pt x="7407" y="1904"/>
                  </a:cubicBezTo>
                  <a:cubicBezTo>
                    <a:pt x="7554" y="1779"/>
                    <a:pt x="7658" y="1549"/>
                    <a:pt x="7449" y="1318"/>
                  </a:cubicBezTo>
                  <a:cubicBezTo>
                    <a:pt x="6884" y="1653"/>
                    <a:pt x="6277" y="1904"/>
                    <a:pt x="5608" y="1841"/>
                  </a:cubicBezTo>
                  <a:cubicBezTo>
                    <a:pt x="5524" y="1841"/>
                    <a:pt x="5419" y="1862"/>
                    <a:pt x="5336" y="1883"/>
                  </a:cubicBezTo>
                  <a:cubicBezTo>
                    <a:pt x="4771" y="2113"/>
                    <a:pt x="4164" y="2093"/>
                    <a:pt x="3578" y="2093"/>
                  </a:cubicBezTo>
                  <a:lnTo>
                    <a:pt x="1465" y="2093"/>
                  </a:lnTo>
                  <a:cubicBezTo>
                    <a:pt x="1339" y="2385"/>
                    <a:pt x="1214" y="2595"/>
                    <a:pt x="1130" y="2825"/>
                  </a:cubicBezTo>
                  <a:cubicBezTo>
                    <a:pt x="921" y="3725"/>
                    <a:pt x="921" y="4310"/>
                    <a:pt x="1800" y="4687"/>
                  </a:cubicBezTo>
                  <a:cubicBezTo>
                    <a:pt x="1904" y="4729"/>
                    <a:pt x="1988" y="4813"/>
                    <a:pt x="2093" y="4875"/>
                  </a:cubicBezTo>
                  <a:cubicBezTo>
                    <a:pt x="2281" y="5001"/>
                    <a:pt x="2490" y="5085"/>
                    <a:pt x="2720" y="5085"/>
                  </a:cubicBezTo>
                  <a:cubicBezTo>
                    <a:pt x="3243" y="5085"/>
                    <a:pt x="3746" y="5106"/>
                    <a:pt x="4269" y="5085"/>
                  </a:cubicBezTo>
                  <a:cubicBezTo>
                    <a:pt x="4478" y="5085"/>
                    <a:pt x="4708" y="4980"/>
                    <a:pt x="4917" y="4896"/>
                  </a:cubicBezTo>
                  <a:cubicBezTo>
                    <a:pt x="5189" y="4771"/>
                    <a:pt x="5461" y="4603"/>
                    <a:pt x="5859" y="4415"/>
                  </a:cubicBezTo>
                  <a:close/>
                </a:path>
              </a:pathLst>
            </a:custGeom>
            <a:solidFill>
              <a:srgbClr val="1D31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209;p33"/>
            <p:cNvSpPr/>
            <p:nvPr/>
          </p:nvSpPr>
          <p:spPr>
            <a:xfrm>
              <a:off x="1298000" y="4057325"/>
              <a:ext cx="41350" cy="42400"/>
            </a:xfrm>
            <a:custGeom>
              <a:avLst/>
              <a:gdLst/>
              <a:ahLst/>
              <a:cxnLst/>
              <a:rect l="l" t="t" r="r" b="b"/>
              <a:pathLst>
                <a:path w="1654" h="1696" extrusionOk="0">
                  <a:moveTo>
                    <a:pt x="188" y="231"/>
                  </a:moveTo>
                  <a:cubicBezTo>
                    <a:pt x="419" y="189"/>
                    <a:pt x="628" y="106"/>
                    <a:pt x="837" y="85"/>
                  </a:cubicBezTo>
                  <a:cubicBezTo>
                    <a:pt x="1046" y="43"/>
                    <a:pt x="1297" y="1"/>
                    <a:pt x="1444" y="231"/>
                  </a:cubicBezTo>
                  <a:cubicBezTo>
                    <a:pt x="1590" y="503"/>
                    <a:pt x="1653" y="754"/>
                    <a:pt x="1507" y="1047"/>
                  </a:cubicBezTo>
                  <a:cubicBezTo>
                    <a:pt x="1297" y="1528"/>
                    <a:pt x="670" y="1696"/>
                    <a:pt x="230" y="1445"/>
                  </a:cubicBezTo>
                  <a:cubicBezTo>
                    <a:pt x="84" y="1340"/>
                    <a:pt x="0" y="1173"/>
                    <a:pt x="21" y="1005"/>
                  </a:cubicBezTo>
                  <a:cubicBezTo>
                    <a:pt x="84" y="754"/>
                    <a:pt x="126" y="524"/>
                    <a:pt x="188" y="23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210;p33"/>
            <p:cNvSpPr/>
            <p:nvPr/>
          </p:nvSpPr>
          <p:spPr>
            <a:xfrm>
              <a:off x="1664675" y="3968400"/>
              <a:ext cx="34025" cy="48675"/>
            </a:xfrm>
            <a:custGeom>
              <a:avLst/>
              <a:gdLst/>
              <a:ahLst/>
              <a:cxnLst/>
              <a:rect l="l" t="t" r="r" b="b"/>
              <a:pathLst>
                <a:path w="1361" h="1947" extrusionOk="0">
                  <a:moveTo>
                    <a:pt x="1361" y="963"/>
                  </a:moveTo>
                  <a:lnTo>
                    <a:pt x="1361" y="1214"/>
                  </a:lnTo>
                  <a:cubicBezTo>
                    <a:pt x="1340" y="1696"/>
                    <a:pt x="858" y="1947"/>
                    <a:pt x="440" y="1654"/>
                  </a:cubicBezTo>
                  <a:cubicBezTo>
                    <a:pt x="84" y="1424"/>
                    <a:pt x="1" y="1068"/>
                    <a:pt x="210" y="712"/>
                  </a:cubicBezTo>
                  <a:cubicBezTo>
                    <a:pt x="314" y="524"/>
                    <a:pt x="419" y="378"/>
                    <a:pt x="524" y="210"/>
                  </a:cubicBezTo>
                  <a:cubicBezTo>
                    <a:pt x="628" y="64"/>
                    <a:pt x="796" y="1"/>
                    <a:pt x="963" y="22"/>
                  </a:cubicBezTo>
                  <a:cubicBezTo>
                    <a:pt x="1151" y="64"/>
                    <a:pt x="1256" y="189"/>
                    <a:pt x="1277" y="378"/>
                  </a:cubicBezTo>
                  <a:cubicBezTo>
                    <a:pt x="1340" y="587"/>
                    <a:pt x="1340" y="817"/>
                    <a:pt x="1361" y="9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211;p33"/>
            <p:cNvSpPr/>
            <p:nvPr/>
          </p:nvSpPr>
          <p:spPr>
            <a:xfrm>
              <a:off x="526950" y="2756925"/>
              <a:ext cx="379275" cy="405425"/>
            </a:xfrm>
            <a:custGeom>
              <a:avLst/>
              <a:gdLst/>
              <a:ahLst/>
              <a:cxnLst/>
              <a:rect l="l" t="t" r="r" b="b"/>
              <a:pathLst>
                <a:path w="15171" h="16217" extrusionOk="0">
                  <a:moveTo>
                    <a:pt x="12722" y="14543"/>
                  </a:moveTo>
                  <a:cubicBezTo>
                    <a:pt x="12743" y="13831"/>
                    <a:pt x="12931" y="13204"/>
                    <a:pt x="13203" y="12576"/>
                  </a:cubicBezTo>
                  <a:cubicBezTo>
                    <a:pt x="13496" y="11948"/>
                    <a:pt x="13706" y="11279"/>
                    <a:pt x="13936" y="10609"/>
                  </a:cubicBezTo>
                  <a:cubicBezTo>
                    <a:pt x="13999" y="10442"/>
                    <a:pt x="14019" y="10232"/>
                    <a:pt x="14019" y="10044"/>
                  </a:cubicBezTo>
                  <a:cubicBezTo>
                    <a:pt x="14019" y="9709"/>
                    <a:pt x="13999" y="9354"/>
                    <a:pt x="14019" y="9040"/>
                  </a:cubicBezTo>
                  <a:cubicBezTo>
                    <a:pt x="14082" y="8098"/>
                    <a:pt x="13706" y="7366"/>
                    <a:pt x="13078" y="6717"/>
                  </a:cubicBezTo>
                  <a:cubicBezTo>
                    <a:pt x="12952" y="6592"/>
                    <a:pt x="12785" y="6466"/>
                    <a:pt x="12659" y="6299"/>
                  </a:cubicBezTo>
                  <a:cubicBezTo>
                    <a:pt x="12408" y="6006"/>
                    <a:pt x="12094" y="5859"/>
                    <a:pt x="11697" y="5901"/>
                  </a:cubicBezTo>
                  <a:cubicBezTo>
                    <a:pt x="11362" y="5943"/>
                    <a:pt x="11090" y="5839"/>
                    <a:pt x="10881" y="5567"/>
                  </a:cubicBezTo>
                  <a:cubicBezTo>
                    <a:pt x="10651" y="5253"/>
                    <a:pt x="10316" y="5148"/>
                    <a:pt x="9918" y="5169"/>
                  </a:cubicBezTo>
                  <a:cubicBezTo>
                    <a:pt x="9646" y="5211"/>
                    <a:pt x="9416" y="5211"/>
                    <a:pt x="9165" y="5169"/>
                  </a:cubicBezTo>
                  <a:cubicBezTo>
                    <a:pt x="8600" y="5148"/>
                    <a:pt x="8182" y="5357"/>
                    <a:pt x="7805" y="5734"/>
                  </a:cubicBezTo>
                  <a:cubicBezTo>
                    <a:pt x="6968" y="6571"/>
                    <a:pt x="7303" y="6403"/>
                    <a:pt x="5964" y="6466"/>
                  </a:cubicBezTo>
                  <a:cubicBezTo>
                    <a:pt x="5713" y="6466"/>
                    <a:pt x="5420" y="6508"/>
                    <a:pt x="5148" y="6592"/>
                  </a:cubicBezTo>
                  <a:cubicBezTo>
                    <a:pt x="4813" y="6696"/>
                    <a:pt x="4625" y="6947"/>
                    <a:pt x="4604" y="7345"/>
                  </a:cubicBezTo>
                  <a:cubicBezTo>
                    <a:pt x="4562" y="8077"/>
                    <a:pt x="4667" y="8789"/>
                    <a:pt x="4897" y="9500"/>
                  </a:cubicBezTo>
                  <a:cubicBezTo>
                    <a:pt x="5232" y="10484"/>
                    <a:pt x="5608" y="11488"/>
                    <a:pt x="5943" y="12471"/>
                  </a:cubicBezTo>
                  <a:cubicBezTo>
                    <a:pt x="6131" y="13015"/>
                    <a:pt x="6341" y="13580"/>
                    <a:pt x="6801" y="13999"/>
                  </a:cubicBezTo>
                  <a:cubicBezTo>
                    <a:pt x="6926" y="14124"/>
                    <a:pt x="7010" y="14313"/>
                    <a:pt x="7115" y="14459"/>
                  </a:cubicBezTo>
                  <a:cubicBezTo>
                    <a:pt x="7491" y="14961"/>
                    <a:pt x="7847" y="15422"/>
                    <a:pt x="8224" y="15945"/>
                  </a:cubicBezTo>
                  <a:cubicBezTo>
                    <a:pt x="8161" y="16091"/>
                    <a:pt x="8014" y="15986"/>
                    <a:pt x="7910" y="16028"/>
                  </a:cubicBezTo>
                  <a:cubicBezTo>
                    <a:pt x="7763" y="16112"/>
                    <a:pt x="7659" y="16154"/>
                    <a:pt x="7533" y="16217"/>
                  </a:cubicBezTo>
                  <a:cubicBezTo>
                    <a:pt x="6989" y="15924"/>
                    <a:pt x="6403" y="15694"/>
                    <a:pt x="6027" y="15191"/>
                  </a:cubicBezTo>
                  <a:cubicBezTo>
                    <a:pt x="5922" y="15066"/>
                    <a:pt x="5755" y="14982"/>
                    <a:pt x="5629" y="14898"/>
                  </a:cubicBezTo>
                  <a:cubicBezTo>
                    <a:pt x="4918" y="14480"/>
                    <a:pt x="4353" y="13936"/>
                    <a:pt x="3892" y="13266"/>
                  </a:cubicBezTo>
                  <a:cubicBezTo>
                    <a:pt x="3516" y="12660"/>
                    <a:pt x="3035" y="12074"/>
                    <a:pt x="2511" y="11613"/>
                  </a:cubicBezTo>
                  <a:cubicBezTo>
                    <a:pt x="2281" y="11404"/>
                    <a:pt x="2114" y="11132"/>
                    <a:pt x="2051" y="10860"/>
                  </a:cubicBezTo>
                  <a:cubicBezTo>
                    <a:pt x="1863" y="10358"/>
                    <a:pt x="1591" y="9877"/>
                    <a:pt x="1277" y="9458"/>
                  </a:cubicBezTo>
                  <a:cubicBezTo>
                    <a:pt x="838" y="8914"/>
                    <a:pt x="628" y="8245"/>
                    <a:pt x="440" y="7554"/>
                  </a:cubicBezTo>
                  <a:cubicBezTo>
                    <a:pt x="398" y="7345"/>
                    <a:pt x="377" y="7115"/>
                    <a:pt x="314" y="6906"/>
                  </a:cubicBezTo>
                  <a:cubicBezTo>
                    <a:pt x="1" y="5943"/>
                    <a:pt x="63" y="4918"/>
                    <a:pt x="63" y="3914"/>
                  </a:cubicBezTo>
                  <a:cubicBezTo>
                    <a:pt x="63" y="3453"/>
                    <a:pt x="210" y="3056"/>
                    <a:pt x="587" y="2742"/>
                  </a:cubicBezTo>
                  <a:cubicBezTo>
                    <a:pt x="1214" y="2198"/>
                    <a:pt x="1884" y="1717"/>
                    <a:pt x="2679" y="1361"/>
                  </a:cubicBezTo>
                  <a:cubicBezTo>
                    <a:pt x="3202" y="1131"/>
                    <a:pt x="3746" y="921"/>
                    <a:pt x="4290" y="712"/>
                  </a:cubicBezTo>
                  <a:cubicBezTo>
                    <a:pt x="4583" y="608"/>
                    <a:pt x="4876" y="524"/>
                    <a:pt x="5190" y="461"/>
                  </a:cubicBezTo>
                  <a:cubicBezTo>
                    <a:pt x="5880" y="336"/>
                    <a:pt x="6613" y="231"/>
                    <a:pt x="7324" y="105"/>
                  </a:cubicBezTo>
                  <a:cubicBezTo>
                    <a:pt x="7910" y="1"/>
                    <a:pt x="8496" y="1"/>
                    <a:pt x="9081" y="105"/>
                  </a:cubicBezTo>
                  <a:cubicBezTo>
                    <a:pt x="9521" y="189"/>
                    <a:pt x="9960" y="252"/>
                    <a:pt x="10379" y="315"/>
                  </a:cubicBezTo>
                  <a:cubicBezTo>
                    <a:pt x="10986" y="419"/>
                    <a:pt x="11592" y="566"/>
                    <a:pt x="12032" y="1026"/>
                  </a:cubicBezTo>
                  <a:cubicBezTo>
                    <a:pt x="12136" y="1131"/>
                    <a:pt x="12262" y="1173"/>
                    <a:pt x="12367" y="1256"/>
                  </a:cubicBezTo>
                  <a:cubicBezTo>
                    <a:pt x="12722" y="1465"/>
                    <a:pt x="13162" y="1570"/>
                    <a:pt x="13392" y="1926"/>
                  </a:cubicBezTo>
                  <a:cubicBezTo>
                    <a:pt x="13873" y="2700"/>
                    <a:pt x="14543" y="3328"/>
                    <a:pt x="14647" y="4269"/>
                  </a:cubicBezTo>
                  <a:cubicBezTo>
                    <a:pt x="15170" y="5692"/>
                    <a:pt x="15149" y="7199"/>
                    <a:pt x="15024" y="8663"/>
                  </a:cubicBezTo>
                  <a:cubicBezTo>
                    <a:pt x="14835" y="10504"/>
                    <a:pt x="14312" y="12325"/>
                    <a:pt x="13287" y="13936"/>
                  </a:cubicBezTo>
                  <a:cubicBezTo>
                    <a:pt x="13162" y="14166"/>
                    <a:pt x="13057" y="14417"/>
                    <a:pt x="12722" y="1454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212;p33"/>
            <p:cNvSpPr/>
            <p:nvPr/>
          </p:nvSpPr>
          <p:spPr>
            <a:xfrm>
              <a:off x="660875" y="2904450"/>
              <a:ext cx="195650" cy="249000"/>
            </a:xfrm>
            <a:custGeom>
              <a:avLst/>
              <a:gdLst/>
              <a:ahLst/>
              <a:cxnLst/>
              <a:rect l="l" t="t" r="r" b="b"/>
              <a:pathLst>
                <a:path w="7826" h="9960" extrusionOk="0">
                  <a:moveTo>
                    <a:pt x="6486" y="1005"/>
                  </a:moveTo>
                  <a:cubicBezTo>
                    <a:pt x="6842" y="1046"/>
                    <a:pt x="6989" y="1339"/>
                    <a:pt x="7198" y="1549"/>
                  </a:cubicBezTo>
                  <a:cubicBezTo>
                    <a:pt x="7574" y="1967"/>
                    <a:pt x="7826" y="2469"/>
                    <a:pt x="7805" y="3076"/>
                  </a:cubicBezTo>
                  <a:cubicBezTo>
                    <a:pt x="7784" y="3264"/>
                    <a:pt x="7805" y="3515"/>
                    <a:pt x="7805" y="3746"/>
                  </a:cubicBezTo>
                  <a:cubicBezTo>
                    <a:pt x="7826" y="4122"/>
                    <a:pt x="7721" y="4457"/>
                    <a:pt x="7595" y="4792"/>
                  </a:cubicBezTo>
                  <a:cubicBezTo>
                    <a:pt x="7156" y="5964"/>
                    <a:pt x="6758" y="7135"/>
                    <a:pt x="6340" y="8328"/>
                  </a:cubicBezTo>
                  <a:cubicBezTo>
                    <a:pt x="6256" y="8537"/>
                    <a:pt x="6256" y="8767"/>
                    <a:pt x="6235" y="8977"/>
                  </a:cubicBezTo>
                  <a:cubicBezTo>
                    <a:pt x="5649" y="9500"/>
                    <a:pt x="4854" y="9583"/>
                    <a:pt x="4248" y="9960"/>
                  </a:cubicBezTo>
                  <a:cubicBezTo>
                    <a:pt x="3452" y="9541"/>
                    <a:pt x="2929" y="8914"/>
                    <a:pt x="2553" y="8160"/>
                  </a:cubicBezTo>
                  <a:cubicBezTo>
                    <a:pt x="2448" y="7972"/>
                    <a:pt x="2344" y="7742"/>
                    <a:pt x="2176" y="7616"/>
                  </a:cubicBezTo>
                  <a:cubicBezTo>
                    <a:pt x="1779" y="7219"/>
                    <a:pt x="1569" y="6759"/>
                    <a:pt x="1423" y="6256"/>
                  </a:cubicBezTo>
                  <a:cubicBezTo>
                    <a:pt x="1088" y="5252"/>
                    <a:pt x="691" y="4269"/>
                    <a:pt x="356" y="3264"/>
                  </a:cubicBezTo>
                  <a:cubicBezTo>
                    <a:pt x="147" y="2616"/>
                    <a:pt x="0" y="2197"/>
                    <a:pt x="188" y="1465"/>
                  </a:cubicBezTo>
                  <a:cubicBezTo>
                    <a:pt x="670" y="1318"/>
                    <a:pt x="670" y="1318"/>
                    <a:pt x="1444" y="1381"/>
                  </a:cubicBezTo>
                  <a:cubicBezTo>
                    <a:pt x="1465" y="1528"/>
                    <a:pt x="1548" y="1674"/>
                    <a:pt x="1548" y="1842"/>
                  </a:cubicBezTo>
                  <a:cubicBezTo>
                    <a:pt x="1569" y="2197"/>
                    <a:pt x="1548" y="2574"/>
                    <a:pt x="1548" y="2930"/>
                  </a:cubicBezTo>
                  <a:cubicBezTo>
                    <a:pt x="1548" y="3515"/>
                    <a:pt x="1674" y="4039"/>
                    <a:pt x="1925" y="4562"/>
                  </a:cubicBezTo>
                  <a:cubicBezTo>
                    <a:pt x="2030" y="4792"/>
                    <a:pt x="2176" y="5001"/>
                    <a:pt x="2344" y="5189"/>
                  </a:cubicBezTo>
                  <a:cubicBezTo>
                    <a:pt x="2553" y="5419"/>
                    <a:pt x="2825" y="5461"/>
                    <a:pt x="3097" y="5336"/>
                  </a:cubicBezTo>
                  <a:cubicBezTo>
                    <a:pt x="3494" y="5147"/>
                    <a:pt x="3829" y="4875"/>
                    <a:pt x="3871" y="4415"/>
                  </a:cubicBezTo>
                  <a:cubicBezTo>
                    <a:pt x="3934" y="3934"/>
                    <a:pt x="3976" y="3432"/>
                    <a:pt x="3766" y="2930"/>
                  </a:cubicBezTo>
                  <a:cubicBezTo>
                    <a:pt x="3724" y="2825"/>
                    <a:pt x="3662" y="2720"/>
                    <a:pt x="3641" y="2616"/>
                  </a:cubicBezTo>
                  <a:cubicBezTo>
                    <a:pt x="3599" y="2009"/>
                    <a:pt x="3243" y="1590"/>
                    <a:pt x="2804" y="1235"/>
                  </a:cubicBezTo>
                  <a:cubicBezTo>
                    <a:pt x="2720" y="1172"/>
                    <a:pt x="2678" y="1130"/>
                    <a:pt x="2616" y="1109"/>
                  </a:cubicBezTo>
                  <a:cubicBezTo>
                    <a:pt x="3118" y="168"/>
                    <a:pt x="3452" y="0"/>
                    <a:pt x="4771" y="189"/>
                  </a:cubicBezTo>
                  <a:cubicBezTo>
                    <a:pt x="4771" y="230"/>
                    <a:pt x="4771" y="314"/>
                    <a:pt x="4750" y="335"/>
                  </a:cubicBezTo>
                  <a:cubicBezTo>
                    <a:pt x="4164" y="1005"/>
                    <a:pt x="4289" y="1800"/>
                    <a:pt x="4269" y="2574"/>
                  </a:cubicBezTo>
                  <a:cubicBezTo>
                    <a:pt x="4269" y="3264"/>
                    <a:pt x="4457" y="3955"/>
                    <a:pt x="4813" y="4562"/>
                  </a:cubicBezTo>
                  <a:cubicBezTo>
                    <a:pt x="4917" y="4708"/>
                    <a:pt x="5022" y="4896"/>
                    <a:pt x="5189" y="5001"/>
                  </a:cubicBezTo>
                  <a:cubicBezTo>
                    <a:pt x="5503" y="5252"/>
                    <a:pt x="5901" y="5189"/>
                    <a:pt x="6131" y="4834"/>
                  </a:cubicBezTo>
                  <a:cubicBezTo>
                    <a:pt x="6235" y="4708"/>
                    <a:pt x="6277" y="4562"/>
                    <a:pt x="6424" y="4415"/>
                  </a:cubicBezTo>
                  <a:cubicBezTo>
                    <a:pt x="6633" y="4206"/>
                    <a:pt x="6696" y="3955"/>
                    <a:pt x="6675" y="3662"/>
                  </a:cubicBezTo>
                  <a:cubicBezTo>
                    <a:pt x="6654" y="2825"/>
                    <a:pt x="6779" y="1988"/>
                    <a:pt x="6486" y="1172"/>
                  </a:cubicBezTo>
                  <a:cubicBezTo>
                    <a:pt x="6445" y="1151"/>
                    <a:pt x="6465" y="1088"/>
                    <a:pt x="6486" y="100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213;p33"/>
            <p:cNvSpPr/>
            <p:nvPr/>
          </p:nvSpPr>
          <p:spPr>
            <a:xfrm>
              <a:off x="743525" y="3150300"/>
              <a:ext cx="118750" cy="51275"/>
            </a:xfrm>
            <a:custGeom>
              <a:avLst/>
              <a:gdLst/>
              <a:ahLst/>
              <a:cxnLst/>
              <a:rect l="l" t="t" r="r" b="b"/>
              <a:pathLst>
                <a:path w="4750" h="2051" extrusionOk="0">
                  <a:moveTo>
                    <a:pt x="4394" y="0"/>
                  </a:moveTo>
                  <a:cubicBezTo>
                    <a:pt x="4499" y="189"/>
                    <a:pt x="4624" y="398"/>
                    <a:pt x="4729" y="628"/>
                  </a:cubicBezTo>
                  <a:cubicBezTo>
                    <a:pt x="4750" y="691"/>
                    <a:pt x="4729" y="795"/>
                    <a:pt x="4708" y="879"/>
                  </a:cubicBezTo>
                  <a:cubicBezTo>
                    <a:pt x="4331" y="1172"/>
                    <a:pt x="3955" y="1339"/>
                    <a:pt x="3494" y="1402"/>
                  </a:cubicBezTo>
                  <a:cubicBezTo>
                    <a:pt x="3285" y="1423"/>
                    <a:pt x="3076" y="1507"/>
                    <a:pt x="2846" y="1549"/>
                  </a:cubicBezTo>
                  <a:cubicBezTo>
                    <a:pt x="2615" y="1591"/>
                    <a:pt x="2385" y="1674"/>
                    <a:pt x="2113" y="1695"/>
                  </a:cubicBezTo>
                  <a:cubicBezTo>
                    <a:pt x="1779" y="1695"/>
                    <a:pt x="1465" y="1758"/>
                    <a:pt x="1151" y="1884"/>
                  </a:cubicBezTo>
                  <a:cubicBezTo>
                    <a:pt x="732" y="2051"/>
                    <a:pt x="607" y="2009"/>
                    <a:pt x="21" y="1863"/>
                  </a:cubicBezTo>
                  <a:cubicBezTo>
                    <a:pt x="0" y="1570"/>
                    <a:pt x="188" y="1381"/>
                    <a:pt x="418" y="1277"/>
                  </a:cubicBezTo>
                  <a:cubicBezTo>
                    <a:pt x="1235" y="921"/>
                    <a:pt x="2030" y="565"/>
                    <a:pt x="2846" y="210"/>
                  </a:cubicBezTo>
                  <a:cubicBezTo>
                    <a:pt x="2971" y="168"/>
                    <a:pt x="3118" y="147"/>
                    <a:pt x="3243" y="105"/>
                  </a:cubicBezTo>
                  <a:cubicBezTo>
                    <a:pt x="3599" y="105"/>
                    <a:pt x="3955" y="63"/>
                    <a:pt x="439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4" name="Google Shape;214;p33"/>
            <p:cNvSpPr/>
            <p:nvPr/>
          </p:nvSpPr>
          <p:spPr>
            <a:xfrm>
              <a:off x="769150" y="3232950"/>
              <a:ext cx="110400" cy="34550"/>
            </a:xfrm>
            <a:custGeom>
              <a:avLst/>
              <a:gdLst/>
              <a:ahLst/>
              <a:cxnLst/>
              <a:rect l="l" t="t" r="r" b="b"/>
              <a:pathLst>
                <a:path w="4416" h="1382" extrusionOk="0">
                  <a:moveTo>
                    <a:pt x="21" y="1381"/>
                  </a:moveTo>
                  <a:cubicBezTo>
                    <a:pt x="0" y="1193"/>
                    <a:pt x="0" y="1046"/>
                    <a:pt x="0" y="900"/>
                  </a:cubicBezTo>
                  <a:cubicBezTo>
                    <a:pt x="63" y="858"/>
                    <a:pt x="105" y="795"/>
                    <a:pt x="147" y="795"/>
                  </a:cubicBezTo>
                  <a:cubicBezTo>
                    <a:pt x="377" y="733"/>
                    <a:pt x="628" y="670"/>
                    <a:pt x="858" y="586"/>
                  </a:cubicBezTo>
                  <a:cubicBezTo>
                    <a:pt x="1109" y="523"/>
                    <a:pt x="1381" y="377"/>
                    <a:pt x="1632" y="356"/>
                  </a:cubicBezTo>
                  <a:cubicBezTo>
                    <a:pt x="2511" y="251"/>
                    <a:pt x="3369" y="21"/>
                    <a:pt x="4248" y="0"/>
                  </a:cubicBezTo>
                  <a:cubicBezTo>
                    <a:pt x="4311" y="0"/>
                    <a:pt x="4331" y="42"/>
                    <a:pt x="4415" y="105"/>
                  </a:cubicBezTo>
                  <a:cubicBezTo>
                    <a:pt x="4080" y="544"/>
                    <a:pt x="3515" y="523"/>
                    <a:pt x="3076" y="649"/>
                  </a:cubicBezTo>
                  <a:cubicBezTo>
                    <a:pt x="2574" y="774"/>
                    <a:pt x="2093" y="963"/>
                    <a:pt x="1590" y="1088"/>
                  </a:cubicBezTo>
                  <a:cubicBezTo>
                    <a:pt x="1109" y="1172"/>
                    <a:pt x="628" y="1256"/>
                    <a:pt x="21" y="13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5" name="Google Shape;215;p33"/>
            <p:cNvSpPr/>
            <p:nvPr/>
          </p:nvSpPr>
          <p:spPr>
            <a:xfrm>
              <a:off x="754500" y="3196850"/>
              <a:ext cx="112475" cy="35600"/>
            </a:xfrm>
            <a:custGeom>
              <a:avLst/>
              <a:gdLst/>
              <a:ahLst/>
              <a:cxnLst/>
              <a:rect l="l" t="t" r="r" b="b"/>
              <a:pathLst>
                <a:path w="4499" h="1424" extrusionOk="0">
                  <a:moveTo>
                    <a:pt x="0" y="1256"/>
                  </a:moveTo>
                  <a:cubicBezTo>
                    <a:pt x="105" y="1151"/>
                    <a:pt x="168" y="1026"/>
                    <a:pt x="231" y="1026"/>
                  </a:cubicBezTo>
                  <a:cubicBezTo>
                    <a:pt x="858" y="963"/>
                    <a:pt x="1444" y="607"/>
                    <a:pt x="2093" y="670"/>
                  </a:cubicBezTo>
                  <a:cubicBezTo>
                    <a:pt x="2197" y="712"/>
                    <a:pt x="2302" y="649"/>
                    <a:pt x="2407" y="628"/>
                  </a:cubicBezTo>
                  <a:cubicBezTo>
                    <a:pt x="3097" y="419"/>
                    <a:pt x="3767" y="210"/>
                    <a:pt x="4499" y="1"/>
                  </a:cubicBezTo>
                  <a:lnTo>
                    <a:pt x="4499" y="566"/>
                  </a:lnTo>
                  <a:cubicBezTo>
                    <a:pt x="3788" y="670"/>
                    <a:pt x="3097" y="754"/>
                    <a:pt x="2428" y="879"/>
                  </a:cubicBezTo>
                  <a:cubicBezTo>
                    <a:pt x="1967" y="963"/>
                    <a:pt x="1528" y="1130"/>
                    <a:pt x="1068" y="1256"/>
                  </a:cubicBezTo>
                  <a:cubicBezTo>
                    <a:pt x="733" y="1382"/>
                    <a:pt x="398" y="1423"/>
                    <a:pt x="0" y="12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6" name="Google Shape;216;p33"/>
            <p:cNvSpPr/>
            <p:nvPr/>
          </p:nvSpPr>
          <p:spPr>
            <a:xfrm>
              <a:off x="787450" y="2933225"/>
              <a:ext cx="20950" cy="67500"/>
            </a:xfrm>
            <a:custGeom>
              <a:avLst/>
              <a:gdLst/>
              <a:ahLst/>
              <a:cxnLst/>
              <a:rect l="l" t="t" r="r" b="b"/>
              <a:pathLst>
                <a:path w="838" h="2700" extrusionOk="0">
                  <a:moveTo>
                    <a:pt x="419" y="84"/>
                  </a:moveTo>
                  <a:cubicBezTo>
                    <a:pt x="838" y="900"/>
                    <a:pt x="649" y="1758"/>
                    <a:pt x="670" y="2574"/>
                  </a:cubicBezTo>
                  <a:cubicBezTo>
                    <a:pt x="461" y="2699"/>
                    <a:pt x="335" y="2616"/>
                    <a:pt x="273" y="2490"/>
                  </a:cubicBezTo>
                  <a:cubicBezTo>
                    <a:pt x="1" y="1758"/>
                    <a:pt x="22" y="1025"/>
                    <a:pt x="105" y="272"/>
                  </a:cubicBezTo>
                  <a:cubicBezTo>
                    <a:pt x="126" y="147"/>
                    <a:pt x="231" y="0"/>
                    <a:pt x="419" y="8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7" name="Google Shape;217;p33"/>
            <p:cNvSpPr/>
            <p:nvPr/>
          </p:nvSpPr>
          <p:spPr>
            <a:xfrm>
              <a:off x="809950" y="3270075"/>
              <a:ext cx="46575" cy="23575"/>
            </a:xfrm>
            <a:custGeom>
              <a:avLst/>
              <a:gdLst/>
              <a:ahLst/>
              <a:cxnLst/>
              <a:rect l="l" t="t" r="r" b="b"/>
              <a:pathLst>
                <a:path w="1863" h="943" extrusionOk="0">
                  <a:moveTo>
                    <a:pt x="1863" y="1"/>
                  </a:moveTo>
                  <a:cubicBezTo>
                    <a:pt x="1632" y="566"/>
                    <a:pt x="1632" y="566"/>
                    <a:pt x="1005" y="942"/>
                  </a:cubicBezTo>
                  <a:cubicBezTo>
                    <a:pt x="691" y="838"/>
                    <a:pt x="377" y="712"/>
                    <a:pt x="0" y="566"/>
                  </a:cubicBezTo>
                  <a:cubicBezTo>
                    <a:pt x="586" y="189"/>
                    <a:pt x="942" y="85"/>
                    <a:pt x="186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218;p33"/>
            <p:cNvSpPr/>
            <p:nvPr/>
          </p:nvSpPr>
          <p:spPr>
            <a:xfrm>
              <a:off x="719975" y="2958325"/>
              <a:ext cx="18325" cy="57575"/>
            </a:xfrm>
            <a:custGeom>
              <a:avLst/>
              <a:gdLst/>
              <a:ahLst/>
              <a:cxnLst/>
              <a:rect l="l" t="t" r="r" b="b"/>
              <a:pathLst>
                <a:path w="733" h="2303" extrusionOk="0">
                  <a:moveTo>
                    <a:pt x="524" y="2302"/>
                  </a:moveTo>
                  <a:cubicBezTo>
                    <a:pt x="21" y="1549"/>
                    <a:pt x="0" y="837"/>
                    <a:pt x="63" y="0"/>
                  </a:cubicBezTo>
                  <a:cubicBezTo>
                    <a:pt x="210" y="147"/>
                    <a:pt x="335" y="210"/>
                    <a:pt x="356" y="314"/>
                  </a:cubicBezTo>
                  <a:cubicBezTo>
                    <a:pt x="419" y="649"/>
                    <a:pt x="482" y="963"/>
                    <a:pt x="628" y="1277"/>
                  </a:cubicBezTo>
                  <a:cubicBezTo>
                    <a:pt x="733" y="1549"/>
                    <a:pt x="712" y="1863"/>
                    <a:pt x="524" y="230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219;p33"/>
            <p:cNvSpPr/>
            <p:nvPr/>
          </p:nvSpPr>
          <p:spPr>
            <a:xfrm>
              <a:off x="611700" y="2870450"/>
              <a:ext cx="264700" cy="305500"/>
            </a:xfrm>
            <a:custGeom>
              <a:avLst/>
              <a:gdLst/>
              <a:ahLst/>
              <a:cxnLst/>
              <a:rect l="l" t="t" r="r" b="b"/>
              <a:pathLst>
                <a:path w="10588" h="12220" extrusionOk="0">
                  <a:moveTo>
                    <a:pt x="10525" y="3243"/>
                  </a:moveTo>
                  <a:cubicBezTo>
                    <a:pt x="10441" y="2093"/>
                    <a:pt x="9897" y="816"/>
                    <a:pt x="8558" y="774"/>
                  </a:cubicBezTo>
                  <a:cubicBezTo>
                    <a:pt x="8202" y="733"/>
                    <a:pt x="7826" y="816"/>
                    <a:pt x="7491" y="942"/>
                  </a:cubicBezTo>
                  <a:cubicBezTo>
                    <a:pt x="6508" y="0"/>
                    <a:pt x="4896" y="628"/>
                    <a:pt x="3997" y="1402"/>
                  </a:cubicBezTo>
                  <a:cubicBezTo>
                    <a:pt x="2762" y="879"/>
                    <a:pt x="1172" y="1235"/>
                    <a:pt x="670" y="2553"/>
                  </a:cubicBezTo>
                  <a:cubicBezTo>
                    <a:pt x="0" y="4269"/>
                    <a:pt x="691" y="6235"/>
                    <a:pt x="1402" y="7826"/>
                  </a:cubicBezTo>
                  <a:cubicBezTo>
                    <a:pt x="2239" y="9730"/>
                    <a:pt x="3662" y="11487"/>
                    <a:pt x="5691" y="12136"/>
                  </a:cubicBezTo>
                  <a:cubicBezTo>
                    <a:pt x="5964" y="12220"/>
                    <a:pt x="6173" y="11906"/>
                    <a:pt x="6047" y="11676"/>
                  </a:cubicBezTo>
                  <a:cubicBezTo>
                    <a:pt x="5712" y="11090"/>
                    <a:pt x="5210" y="10755"/>
                    <a:pt x="4855" y="10211"/>
                  </a:cubicBezTo>
                  <a:cubicBezTo>
                    <a:pt x="4269" y="9416"/>
                    <a:pt x="3704" y="8642"/>
                    <a:pt x="3202" y="7805"/>
                  </a:cubicBezTo>
                  <a:cubicBezTo>
                    <a:pt x="2741" y="6989"/>
                    <a:pt x="1026" y="2574"/>
                    <a:pt x="3097" y="2888"/>
                  </a:cubicBezTo>
                  <a:cubicBezTo>
                    <a:pt x="2888" y="3829"/>
                    <a:pt x="3097" y="4875"/>
                    <a:pt x="3432" y="5691"/>
                  </a:cubicBezTo>
                  <a:cubicBezTo>
                    <a:pt x="3976" y="6905"/>
                    <a:pt x="6256" y="7156"/>
                    <a:pt x="6340" y="5503"/>
                  </a:cubicBezTo>
                  <a:cubicBezTo>
                    <a:pt x="6382" y="4478"/>
                    <a:pt x="6005" y="3306"/>
                    <a:pt x="5315" y="2406"/>
                  </a:cubicBezTo>
                  <a:cubicBezTo>
                    <a:pt x="5608" y="2155"/>
                    <a:pt x="5964" y="1988"/>
                    <a:pt x="6256" y="2093"/>
                  </a:cubicBezTo>
                  <a:cubicBezTo>
                    <a:pt x="6173" y="2302"/>
                    <a:pt x="6131" y="2553"/>
                    <a:pt x="6110" y="2783"/>
                  </a:cubicBezTo>
                  <a:cubicBezTo>
                    <a:pt x="6026" y="3955"/>
                    <a:pt x="6256" y="5587"/>
                    <a:pt x="7637" y="5817"/>
                  </a:cubicBezTo>
                  <a:cubicBezTo>
                    <a:pt x="7993" y="5859"/>
                    <a:pt x="8349" y="5754"/>
                    <a:pt x="8558" y="5482"/>
                  </a:cubicBezTo>
                  <a:cubicBezTo>
                    <a:pt x="8307" y="6340"/>
                    <a:pt x="8098" y="7219"/>
                    <a:pt x="8160" y="8119"/>
                  </a:cubicBezTo>
                  <a:cubicBezTo>
                    <a:pt x="8119" y="8223"/>
                    <a:pt x="8056" y="8349"/>
                    <a:pt x="8035" y="8474"/>
                  </a:cubicBezTo>
                  <a:cubicBezTo>
                    <a:pt x="7888" y="9039"/>
                    <a:pt x="7930" y="9897"/>
                    <a:pt x="8119" y="10420"/>
                  </a:cubicBezTo>
                  <a:cubicBezTo>
                    <a:pt x="8349" y="11048"/>
                    <a:pt x="9165" y="11048"/>
                    <a:pt x="9395" y="10420"/>
                  </a:cubicBezTo>
                  <a:cubicBezTo>
                    <a:pt x="9583" y="9897"/>
                    <a:pt x="9521" y="9353"/>
                    <a:pt x="9521" y="8830"/>
                  </a:cubicBezTo>
                  <a:cubicBezTo>
                    <a:pt x="9583" y="8746"/>
                    <a:pt x="9646" y="8642"/>
                    <a:pt x="9667" y="8537"/>
                  </a:cubicBezTo>
                  <a:cubicBezTo>
                    <a:pt x="9834" y="7616"/>
                    <a:pt x="9897" y="6675"/>
                    <a:pt x="10169" y="5754"/>
                  </a:cubicBezTo>
                  <a:cubicBezTo>
                    <a:pt x="10399" y="4980"/>
                    <a:pt x="10588" y="4164"/>
                    <a:pt x="10525" y="3243"/>
                  </a:cubicBezTo>
                  <a:close/>
                  <a:moveTo>
                    <a:pt x="8349" y="2281"/>
                  </a:moveTo>
                  <a:cubicBezTo>
                    <a:pt x="8600" y="2281"/>
                    <a:pt x="8851" y="2386"/>
                    <a:pt x="8935" y="2658"/>
                  </a:cubicBezTo>
                  <a:cubicBezTo>
                    <a:pt x="9081" y="3181"/>
                    <a:pt x="9123" y="3725"/>
                    <a:pt x="8956" y="4248"/>
                  </a:cubicBezTo>
                  <a:cubicBezTo>
                    <a:pt x="8872" y="4499"/>
                    <a:pt x="8830" y="4750"/>
                    <a:pt x="8746" y="5001"/>
                  </a:cubicBezTo>
                  <a:cubicBezTo>
                    <a:pt x="8851" y="4185"/>
                    <a:pt x="8704" y="3181"/>
                    <a:pt x="8349" y="22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220;p33"/>
            <p:cNvSpPr/>
            <p:nvPr/>
          </p:nvSpPr>
          <p:spPr>
            <a:xfrm>
              <a:off x="504450" y="2734450"/>
              <a:ext cx="428450" cy="582225"/>
            </a:xfrm>
            <a:custGeom>
              <a:avLst/>
              <a:gdLst/>
              <a:ahLst/>
              <a:cxnLst/>
              <a:rect l="l" t="t" r="r" b="b"/>
              <a:pathLst>
                <a:path w="17138" h="23289" extrusionOk="0">
                  <a:moveTo>
                    <a:pt x="14627" y="16174"/>
                  </a:moveTo>
                  <a:cubicBezTo>
                    <a:pt x="14982" y="16718"/>
                    <a:pt x="15171" y="17220"/>
                    <a:pt x="15212" y="17848"/>
                  </a:cubicBezTo>
                  <a:cubicBezTo>
                    <a:pt x="15233" y="18308"/>
                    <a:pt x="15505" y="18810"/>
                    <a:pt x="15735" y="19229"/>
                  </a:cubicBezTo>
                  <a:cubicBezTo>
                    <a:pt x="15966" y="19668"/>
                    <a:pt x="15882" y="20087"/>
                    <a:pt x="15861" y="20547"/>
                  </a:cubicBezTo>
                  <a:cubicBezTo>
                    <a:pt x="15861" y="20652"/>
                    <a:pt x="15735" y="20777"/>
                    <a:pt x="15631" y="20861"/>
                  </a:cubicBezTo>
                  <a:cubicBezTo>
                    <a:pt x="15505" y="20924"/>
                    <a:pt x="15317" y="20986"/>
                    <a:pt x="15171" y="21028"/>
                  </a:cubicBezTo>
                  <a:cubicBezTo>
                    <a:pt x="15066" y="21321"/>
                    <a:pt x="14940" y="21551"/>
                    <a:pt x="14919" y="21844"/>
                  </a:cubicBezTo>
                  <a:cubicBezTo>
                    <a:pt x="14836" y="22347"/>
                    <a:pt x="14480" y="22598"/>
                    <a:pt x="14124" y="22870"/>
                  </a:cubicBezTo>
                  <a:cubicBezTo>
                    <a:pt x="13769" y="23142"/>
                    <a:pt x="13329" y="23288"/>
                    <a:pt x="12890" y="23183"/>
                  </a:cubicBezTo>
                  <a:cubicBezTo>
                    <a:pt x="12492" y="23079"/>
                    <a:pt x="12074" y="22932"/>
                    <a:pt x="11781" y="22619"/>
                  </a:cubicBezTo>
                  <a:cubicBezTo>
                    <a:pt x="11655" y="22493"/>
                    <a:pt x="11509" y="22347"/>
                    <a:pt x="11404" y="22179"/>
                  </a:cubicBezTo>
                  <a:cubicBezTo>
                    <a:pt x="11028" y="22179"/>
                    <a:pt x="10714" y="22221"/>
                    <a:pt x="10358" y="22179"/>
                  </a:cubicBezTo>
                  <a:cubicBezTo>
                    <a:pt x="10044" y="22158"/>
                    <a:pt x="9919" y="22012"/>
                    <a:pt x="9898" y="21719"/>
                  </a:cubicBezTo>
                  <a:cubicBezTo>
                    <a:pt x="9877" y="21405"/>
                    <a:pt x="9898" y="21112"/>
                    <a:pt x="9898" y="20819"/>
                  </a:cubicBezTo>
                  <a:cubicBezTo>
                    <a:pt x="9709" y="20694"/>
                    <a:pt x="9521" y="20610"/>
                    <a:pt x="9396" y="20484"/>
                  </a:cubicBezTo>
                  <a:cubicBezTo>
                    <a:pt x="9291" y="20401"/>
                    <a:pt x="9186" y="20275"/>
                    <a:pt x="9186" y="20150"/>
                  </a:cubicBezTo>
                  <a:cubicBezTo>
                    <a:pt x="9165" y="19773"/>
                    <a:pt x="9207" y="19375"/>
                    <a:pt x="8935" y="19062"/>
                  </a:cubicBezTo>
                  <a:cubicBezTo>
                    <a:pt x="8956" y="18685"/>
                    <a:pt x="8977" y="18308"/>
                    <a:pt x="8998" y="17869"/>
                  </a:cubicBezTo>
                  <a:cubicBezTo>
                    <a:pt x="8412" y="18015"/>
                    <a:pt x="7889" y="17639"/>
                    <a:pt x="7282" y="17471"/>
                  </a:cubicBezTo>
                  <a:cubicBezTo>
                    <a:pt x="7115" y="17429"/>
                    <a:pt x="6989" y="17325"/>
                    <a:pt x="6864" y="17241"/>
                  </a:cubicBezTo>
                  <a:cubicBezTo>
                    <a:pt x="6383" y="16906"/>
                    <a:pt x="5922" y="16551"/>
                    <a:pt x="5420" y="16237"/>
                  </a:cubicBezTo>
                  <a:cubicBezTo>
                    <a:pt x="5085" y="16028"/>
                    <a:pt x="4813" y="15777"/>
                    <a:pt x="4583" y="15463"/>
                  </a:cubicBezTo>
                  <a:cubicBezTo>
                    <a:pt x="3955" y="14647"/>
                    <a:pt x="3349" y="13789"/>
                    <a:pt x="2616" y="13077"/>
                  </a:cubicBezTo>
                  <a:cubicBezTo>
                    <a:pt x="2386" y="12868"/>
                    <a:pt x="2261" y="12533"/>
                    <a:pt x="2135" y="12240"/>
                  </a:cubicBezTo>
                  <a:cubicBezTo>
                    <a:pt x="1968" y="11843"/>
                    <a:pt x="1821" y="11466"/>
                    <a:pt x="1528" y="11152"/>
                  </a:cubicBezTo>
                  <a:cubicBezTo>
                    <a:pt x="922" y="10441"/>
                    <a:pt x="670" y="9604"/>
                    <a:pt x="461" y="8746"/>
                  </a:cubicBezTo>
                  <a:cubicBezTo>
                    <a:pt x="357" y="8265"/>
                    <a:pt x="252" y="7826"/>
                    <a:pt x="147" y="7344"/>
                  </a:cubicBezTo>
                  <a:cubicBezTo>
                    <a:pt x="85" y="7093"/>
                    <a:pt x="43" y="6800"/>
                    <a:pt x="43" y="6507"/>
                  </a:cubicBezTo>
                  <a:cubicBezTo>
                    <a:pt x="1" y="5963"/>
                    <a:pt x="43" y="5398"/>
                    <a:pt x="43" y="4833"/>
                  </a:cubicBezTo>
                  <a:cubicBezTo>
                    <a:pt x="43" y="4143"/>
                    <a:pt x="273" y="3536"/>
                    <a:pt x="796" y="3055"/>
                  </a:cubicBezTo>
                  <a:cubicBezTo>
                    <a:pt x="1528" y="2385"/>
                    <a:pt x="2365" y="1800"/>
                    <a:pt x="3286" y="1381"/>
                  </a:cubicBezTo>
                  <a:cubicBezTo>
                    <a:pt x="3307" y="1381"/>
                    <a:pt x="3328" y="1360"/>
                    <a:pt x="3349" y="1360"/>
                  </a:cubicBezTo>
                  <a:cubicBezTo>
                    <a:pt x="4981" y="544"/>
                    <a:pt x="6738" y="272"/>
                    <a:pt x="8517" y="63"/>
                  </a:cubicBezTo>
                  <a:cubicBezTo>
                    <a:pt x="8998" y="0"/>
                    <a:pt x="9500" y="0"/>
                    <a:pt x="10002" y="84"/>
                  </a:cubicBezTo>
                  <a:cubicBezTo>
                    <a:pt x="10735" y="188"/>
                    <a:pt x="11488" y="335"/>
                    <a:pt x="12220" y="481"/>
                  </a:cubicBezTo>
                  <a:cubicBezTo>
                    <a:pt x="12597" y="523"/>
                    <a:pt x="12911" y="691"/>
                    <a:pt x="13225" y="900"/>
                  </a:cubicBezTo>
                  <a:cubicBezTo>
                    <a:pt x="13643" y="1172"/>
                    <a:pt x="14062" y="1444"/>
                    <a:pt x="14501" y="1674"/>
                  </a:cubicBezTo>
                  <a:cubicBezTo>
                    <a:pt x="14794" y="1841"/>
                    <a:pt x="15045" y="2051"/>
                    <a:pt x="15233" y="2323"/>
                  </a:cubicBezTo>
                  <a:cubicBezTo>
                    <a:pt x="15380" y="2595"/>
                    <a:pt x="15568" y="2846"/>
                    <a:pt x="15756" y="3097"/>
                  </a:cubicBezTo>
                  <a:cubicBezTo>
                    <a:pt x="16217" y="3662"/>
                    <a:pt x="16489" y="4310"/>
                    <a:pt x="16677" y="5022"/>
                  </a:cubicBezTo>
                  <a:cubicBezTo>
                    <a:pt x="16991" y="6152"/>
                    <a:pt x="17137" y="7302"/>
                    <a:pt x="17137" y="8474"/>
                  </a:cubicBezTo>
                  <a:cubicBezTo>
                    <a:pt x="17137" y="9604"/>
                    <a:pt x="16907" y="10671"/>
                    <a:pt x="16698" y="11780"/>
                  </a:cubicBezTo>
                  <a:cubicBezTo>
                    <a:pt x="16426" y="13245"/>
                    <a:pt x="15756" y="14500"/>
                    <a:pt x="15024" y="15756"/>
                  </a:cubicBezTo>
                  <a:cubicBezTo>
                    <a:pt x="14836" y="15839"/>
                    <a:pt x="14731" y="15986"/>
                    <a:pt x="14627" y="16174"/>
                  </a:cubicBezTo>
                  <a:close/>
                  <a:moveTo>
                    <a:pt x="13622" y="15442"/>
                  </a:moveTo>
                  <a:cubicBezTo>
                    <a:pt x="13957" y="15337"/>
                    <a:pt x="14062" y="15065"/>
                    <a:pt x="14187" y="14856"/>
                  </a:cubicBezTo>
                  <a:cubicBezTo>
                    <a:pt x="15212" y="13245"/>
                    <a:pt x="15735" y="11466"/>
                    <a:pt x="15924" y="9583"/>
                  </a:cubicBezTo>
                  <a:cubicBezTo>
                    <a:pt x="16049" y="8118"/>
                    <a:pt x="16070" y="6633"/>
                    <a:pt x="15547" y="5189"/>
                  </a:cubicBezTo>
                  <a:cubicBezTo>
                    <a:pt x="15443" y="4248"/>
                    <a:pt x="14773" y="3620"/>
                    <a:pt x="14292" y="2846"/>
                  </a:cubicBezTo>
                  <a:cubicBezTo>
                    <a:pt x="14062" y="2469"/>
                    <a:pt x="13622" y="2385"/>
                    <a:pt x="13267" y="2176"/>
                  </a:cubicBezTo>
                  <a:cubicBezTo>
                    <a:pt x="13162" y="2092"/>
                    <a:pt x="13036" y="2051"/>
                    <a:pt x="12932" y="1946"/>
                  </a:cubicBezTo>
                  <a:cubicBezTo>
                    <a:pt x="12471" y="1486"/>
                    <a:pt x="11886" y="1339"/>
                    <a:pt x="11279" y="1235"/>
                  </a:cubicBezTo>
                  <a:cubicBezTo>
                    <a:pt x="10839" y="1151"/>
                    <a:pt x="10400" y="1109"/>
                    <a:pt x="9981" y="1025"/>
                  </a:cubicBezTo>
                  <a:cubicBezTo>
                    <a:pt x="9396" y="921"/>
                    <a:pt x="8810" y="921"/>
                    <a:pt x="8224" y="1025"/>
                  </a:cubicBezTo>
                  <a:cubicBezTo>
                    <a:pt x="7513" y="1151"/>
                    <a:pt x="6780" y="1256"/>
                    <a:pt x="6069" y="1402"/>
                  </a:cubicBezTo>
                  <a:cubicBezTo>
                    <a:pt x="5797" y="1444"/>
                    <a:pt x="5483" y="1528"/>
                    <a:pt x="5190" y="1632"/>
                  </a:cubicBezTo>
                  <a:cubicBezTo>
                    <a:pt x="4646" y="1841"/>
                    <a:pt x="4081" y="2051"/>
                    <a:pt x="3558" y="2281"/>
                  </a:cubicBezTo>
                  <a:cubicBezTo>
                    <a:pt x="2805" y="2616"/>
                    <a:pt x="2093" y="3097"/>
                    <a:pt x="1466" y="3662"/>
                  </a:cubicBezTo>
                  <a:cubicBezTo>
                    <a:pt x="1110" y="3976"/>
                    <a:pt x="942" y="4373"/>
                    <a:pt x="942" y="4854"/>
                  </a:cubicBezTo>
                  <a:cubicBezTo>
                    <a:pt x="942" y="5838"/>
                    <a:pt x="901" y="6863"/>
                    <a:pt x="1214" y="7826"/>
                  </a:cubicBezTo>
                  <a:cubicBezTo>
                    <a:pt x="1298" y="8035"/>
                    <a:pt x="1298" y="8265"/>
                    <a:pt x="1340" y="8474"/>
                  </a:cubicBezTo>
                  <a:cubicBezTo>
                    <a:pt x="1528" y="9165"/>
                    <a:pt x="1738" y="9813"/>
                    <a:pt x="2177" y="10399"/>
                  </a:cubicBezTo>
                  <a:cubicBezTo>
                    <a:pt x="2512" y="10818"/>
                    <a:pt x="2784" y="11257"/>
                    <a:pt x="2930" y="11780"/>
                  </a:cubicBezTo>
                  <a:cubicBezTo>
                    <a:pt x="3035" y="12073"/>
                    <a:pt x="3181" y="12324"/>
                    <a:pt x="3411" y="12533"/>
                  </a:cubicBezTo>
                  <a:cubicBezTo>
                    <a:pt x="3955" y="13036"/>
                    <a:pt x="4395" y="13580"/>
                    <a:pt x="4792" y="14186"/>
                  </a:cubicBezTo>
                  <a:cubicBezTo>
                    <a:pt x="5232" y="14856"/>
                    <a:pt x="5818" y="15442"/>
                    <a:pt x="6529" y="15839"/>
                  </a:cubicBezTo>
                  <a:cubicBezTo>
                    <a:pt x="6676" y="15902"/>
                    <a:pt x="6801" y="16007"/>
                    <a:pt x="6906" y="16111"/>
                  </a:cubicBezTo>
                  <a:cubicBezTo>
                    <a:pt x="7324" y="16593"/>
                    <a:pt x="7889" y="16844"/>
                    <a:pt x="8433" y="17137"/>
                  </a:cubicBezTo>
                  <a:cubicBezTo>
                    <a:pt x="8559" y="17095"/>
                    <a:pt x="8663" y="17032"/>
                    <a:pt x="8789" y="16948"/>
                  </a:cubicBezTo>
                  <a:cubicBezTo>
                    <a:pt x="8893" y="16906"/>
                    <a:pt x="9082" y="17011"/>
                    <a:pt x="9103" y="16885"/>
                  </a:cubicBezTo>
                  <a:cubicBezTo>
                    <a:pt x="8726" y="16362"/>
                    <a:pt x="8370" y="15881"/>
                    <a:pt x="8015" y="15379"/>
                  </a:cubicBezTo>
                  <a:cubicBezTo>
                    <a:pt x="7910" y="15233"/>
                    <a:pt x="7826" y="15023"/>
                    <a:pt x="7701" y="14919"/>
                  </a:cubicBezTo>
                  <a:cubicBezTo>
                    <a:pt x="7261" y="14500"/>
                    <a:pt x="7052" y="13977"/>
                    <a:pt x="6843" y="13391"/>
                  </a:cubicBezTo>
                  <a:cubicBezTo>
                    <a:pt x="6487" y="12408"/>
                    <a:pt x="6132" y="11403"/>
                    <a:pt x="5797" y="10420"/>
                  </a:cubicBezTo>
                  <a:cubicBezTo>
                    <a:pt x="5546" y="9730"/>
                    <a:pt x="5441" y="8997"/>
                    <a:pt x="5504" y="8265"/>
                  </a:cubicBezTo>
                  <a:cubicBezTo>
                    <a:pt x="5525" y="7888"/>
                    <a:pt x="5713" y="7616"/>
                    <a:pt x="6048" y="7512"/>
                  </a:cubicBezTo>
                  <a:cubicBezTo>
                    <a:pt x="6320" y="7428"/>
                    <a:pt x="6592" y="7386"/>
                    <a:pt x="6864" y="7386"/>
                  </a:cubicBezTo>
                  <a:cubicBezTo>
                    <a:pt x="8203" y="7323"/>
                    <a:pt x="7847" y="7491"/>
                    <a:pt x="8684" y="6654"/>
                  </a:cubicBezTo>
                  <a:cubicBezTo>
                    <a:pt x="9061" y="6277"/>
                    <a:pt x="9500" y="6068"/>
                    <a:pt x="10044" y="6110"/>
                  </a:cubicBezTo>
                  <a:cubicBezTo>
                    <a:pt x="10316" y="6131"/>
                    <a:pt x="10546" y="6131"/>
                    <a:pt x="10818" y="6110"/>
                  </a:cubicBezTo>
                  <a:cubicBezTo>
                    <a:pt x="11195" y="6068"/>
                    <a:pt x="11509" y="6173"/>
                    <a:pt x="11781" y="6486"/>
                  </a:cubicBezTo>
                  <a:cubicBezTo>
                    <a:pt x="11990" y="6758"/>
                    <a:pt x="12241" y="6863"/>
                    <a:pt x="12597" y="6842"/>
                  </a:cubicBezTo>
                  <a:cubicBezTo>
                    <a:pt x="12974" y="6779"/>
                    <a:pt x="13287" y="6947"/>
                    <a:pt x="13559" y="7219"/>
                  </a:cubicBezTo>
                  <a:cubicBezTo>
                    <a:pt x="13685" y="7386"/>
                    <a:pt x="13852" y="7491"/>
                    <a:pt x="13978" y="7637"/>
                  </a:cubicBezTo>
                  <a:cubicBezTo>
                    <a:pt x="14606" y="8307"/>
                    <a:pt x="15003" y="9018"/>
                    <a:pt x="14919" y="9981"/>
                  </a:cubicBezTo>
                  <a:cubicBezTo>
                    <a:pt x="14899" y="10315"/>
                    <a:pt x="14919" y="10650"/>
                    <a:pt x="14919" y="10964"/>
                  </a:cubicBezTo>
                  <a:cubicBezTo>
                    <a:pt x="14919" y="11152"/>
                    <a:pt x="14899" y="11362"/>
                    <a:pt x="14836" y="11550"/>
                  </a:cubicBezTo>
                  <a:cubicBezTo>
                    <a:pt x="14606" y="12199"/>
                    <a:pt x="14396" y="12868"/>
                    <a:pt x="14103" y="13496"/>
                  </a:cubicBezTo>
                  <a:cubicBezTo>
                    <a:pt x="13831" y="14082"/>
                    <a:pt x="13643" y="14709"/>
                    <a:pt x="13622" y="15442"/>
                  </a:cubicBezTo>
                  <a:close/>
                  <a:moveTo>
                    <a:pt x="12743" y="7805"/>
                  </a:moveTo>
                  <a:cubicBezTo>
                    <a:pt x="12722" y="7888"/>
                    <a:pt x="12702" y="7930"/>
                    <a:pt x="12722" y="7993"/>
                  </a:cubicBezTo>
                  <a:cubicBezTo>
                    <a:pt x="13015" y="8788"/>
                    <a:pt x="12911" y="9625"/>
                    <a:pt x="12911" y="10462"/>
                  </a:cubicBezTo>
                  <a:cubicBezTo>
                    <a:pt x="12911" y="10755"/>
                    <a:pt x="12848" y="11027"/>
                    <a:pt x="12639" y="11236"/>
                  </a:cubicBezTo>
                  <a:cubicBezTo>
                    <a:pt x="12534" y="11341"/>
                    <a:pt x="12471" y="11508"/>
                    <a:pt x="12367" y="11655"/>
                  </a:cubicBezTo>
                  <a:cubicBezTo>
                    <a:pt x="12116" y="11989"/>
                    <a:pt x="11739" y="12073"/>
                    <a:pt x="11425" y="11801"/>
                  </a:cubicBezTo>
                  <a:cubicBezTo>
                    <a:pt x="11258" y="11675"/>
                    <a:pt x="11153" y="11508"/>
                    <a:pt x="11049" y="11362"/>
                  </a:cubicBezTo>
                  <a:cubicBezTo>
                    <a:pt x="10714" y="10734"/>
                    <a:pt x="10505" y="10064"/>
                    <a:pt x="10505" y="9374"/>
                  </a:cubicBezTo>
                  <a:cubicBezTo>
                    <a:pt x="10505" y="8579"/>
                    <a:pt x="10400" y="7805"/>
                    <a:pt x="10965" y="7156"/>
                  </a:cubicBezTo>
                  <a:cubicBezTo>
                    <a:pt x="11007" y="7114"/>
                    <a:pt x="10965" y="7051"/>
                    <a:pt x="11007" y="6989"/>
                  </a:cubicBezTo>
                  <a:cubicBezTo>
                    <a:pt x="9668" y="6842"/>
                    <a:pt x="9354" y="6968"/>
                    <a:pt x="8852" y="7909"/>
                  </a:cubicBezTo>
                  <a:cubicBezTo>
                    <a:pt x="8914" y="7951"/>
                    <a:pt x="8977" y="7993"/>
                    <a:pt x="9040" y="8035"/>
                  </a:cubicBezTo>
                  <a:cubicBezTo>
                    <a:pt x="9500" y="8370"/>
                    <a:pt x="9814" y="8830"/>
                    <a:pt x="9877" y="9416"/>
                  </a:cubicBezTo>
                  <a:cubicBezTo>
                    <a:pt x="9877" y="9520"/>
                    <a:pt x="9961" y="9625"/>
                    <a:pt x="10002" y="9730"/>
                  </a:cubicBezTo>
                  <a:cubicBezTo>
                    <a:pt x="10212" y="10211"/>
                    <a:pt x="10170" y="10734"/>
                    <a:pt x="10107" y="11236"/>
                  </a:cubicBezTo>
                  <a:cubicBezTo>
                    <a:pt x="10065" y="11675"/>
                    <a:pt x="9709" y="11968"/>
                    <a:pt x="9333" y="12136"/>
                  </a:cubicBezTo>
                  <a:cubicBezTo>
                    <a:pt x="9061" y="12240"/>
                    <a:pt x="8747" y="12199"/>
                    <a:pt x="8559" y="11989"/>
                  </a:cubicBezTo>
                  <a:cubicBezTo>
                    <a:pt x="8412" y="11801"/>
                    <a:pt x="8245" y="11592"/>
                    <a:pt x="8140" y="11362"/>
                  </a:cubicBezTo>
                  <a:cubicBezTo>
                    <a:pt x="7910" y="10839"/>
                    <a:pt x="7785" y="10315"/>
                    <a:pt x="7785" y="9730"/>
                  </a:cubicBezTo>
                  <a:lnTo>
                    <a:pt x="7785" y="8642"/>
                  </a:lnTo>
                  <a:cubicBezTo>
                    <a:pt x="7785" y="8474"/>
                    <a:pt x="7701" y="8328"/>
                    <a:pt x="7680" y="8202"/>
                  </a:cubicBezTo>
                  <a:cubicBezTo>
                    <a:pt x="6885" y="8118"/>
                    <a:pt x="6885" y="8118"/>
                    <a:pt x="6424" y="8265"/>
                  </a:cubicBezTo>
                  <a:cubicBezTo>
                    <a:pt x="6236" y="8976"/>
                    <a:pt x="6362" y="9416"/>
                    <a:pt x="6571" y="10085"/>
                  </a:cubicBezTo>
                  <a:cubicBezTo>
                    <a:pt x="6927" y="11069"/>
                    <a:pt x="7303" y="12073"/>
                    <a:pt x="7659" y="13056"/>
                  </a:cubicBezTo>
                  <a:cubicBezTo>
                    <a:pt x="7826" y="13559"/>
                    <a:pt x="8015" y="14061"/>
                    <a:pt x="8412" y="14416"/>
                  </a:cubicBezTo>
                  <a:cubicBezTo>
                    <a:pt x="8559" y="14584"/>
                    <a:pt x="8663" y="14793"/>
                    <a:pt x="8768" y="14960"/>
                  </a:cubicBezTo>
                  <a:cubicBezTo>
                    <a:pt x="9186" y="15693"/>
                    <a:pt x="9689" y="16362"/>
                    <a:pt x="10484" y="16781"/>
                  </a:cubicBezTo>
                  <a:cubicBezTo>
                    <a:pt x="11111" y="16383"/>
                    <a:pt x="11886" y="16279"/>
                    <a:pt x="12471" y="15777"/>
                  </a:cubicBezTo>
                  <a:cubicBezTo>
                    <a:pt x="12492" y="15567"/>
                    <a:pt x="12492" y="15337"/>
                    <a:pt x="12576" y="15128"/>
                  </a:cubicBezTo>
                  <a:cubicBezTo>
                    <a:pt x="12953" y="13956"/>
                    <a:pt x="13371" y="12764"/>
                    <a:pt x="13831" y="11592"/>
                  </a:cubicBezTo>
                  <a:cubicBezTo>
                    <a:pt x="13957" y="11257"/>
                    <a:pt x="14041" y="10922"/>
                    <a:pt x="14041" y="10546"/>
                  </a:cubicBezTo>
                  <a:cubicBezTo>
                    <a:pt x="14041" y="10315"/>
                    <a:pt x="13999" y="10106"/>
                    <a:pt x="14041" y="9876"/>
                  </a:cubicBezTo>
                  <a:cubicBezTo>
                    <a:pt x="14083" y="9269"/>
                    <a:pt x="13831" y="8767"/>
                    <a:pt x="13434" y="8349"/>
                  </a:cubicBezTo>
                  <a:cubicBezTo>
                    <a:pt x="13246" y="8139"/>
                    <a:pt x="13057" y="7846"/>
                    <a:pt x="12743" y="7805"/>
                  </a:cubicBezTo>
                  <a:close/>
                  <a:moveTo>
                    <a:pt x="13957" y="16634"/>
                  </a:moveTo>
                  <a:cubicBezTo>
                    <a:pt x="13476" y="16697"/>
                    <a:pt x="13162" y="16718"/>
                    <a:pt x="12827" y="16781"/>
                  </a:cubicBezTo>
                  <a:cubicBezTo>
                    <a:pt x="12702" y="16802"/>
                    <a:pt x="12534" y="16823"/>
                    <a:pt x="12430" y="16885"/>
                  </a:cubicBezTo>
                  <a:cubicBezTo>
                    <a:pt x="11634" y="17220"/>
                    <a:pt x="10818" y="17576"/>
                    <a:pt x="10002" y="17953"/>
                  </a:cubicBezTo>
                  <a:cubicBezTo>
                    <a:pt x="9772" y="18057"/>
                    <a:pt x="9584" y="18204"/>
                    <a:pt x="9605" y="18518"/>
                  </a:cubicBezTo>
                  <a:cubicBezTo>
                    <a:pt x="10191" y="18685"/>
                    <a:pt x="10337" y="18706"/>
                    <a:pt x="10735" y="18559"/>
                  </a:cubicBezTo>
                  <a:cubicBezTo>
                    <a:pt x="11049" y="18413"/>
                    <a:pt x="11362" y="18371"/>
                    <a:pt x="11697" y="18371"/>
                  </a:cubicBezTo>
                  <a:cubicBezTo>
                    <a:pt x="11948" y="18371"/>
                    <a:pt x="12199" y="18287"/>
                    <a:pt x="12430" y="18204"/>
                  </a:cubicBezTo>
                  <a:cubicBezTo>
                    <a:pt x="12639" y="18162"/>
                    <a:pt x="12848" y="18078"/>
                    <a:pt x="13099" y="18057"/>
                  </a:cubicBezTo>
                  <a:cubicBezTo>
                    <a:pt x="13539" y="17994"/>
                    <a:pt x="13957" y="17827"/>
                    <a:pt x="14292" y="17534"/>
                  </a:cubicBezTo>
                  <a:cubicBezTo>
                    <a:pt x="14292" y="17450"/>
                    <a:pt x="14355" y="17346"/>
                    <a:pt x="14313" y="17304"/>
                  </a:cubicBezTo>
                  <a:cubicBezTo>
                    <a:pt x="14208" y="17032"/>
                    <a:pt x="14083" y="16844"/>
                    <a:pt x="13957" y="16634"/>
                  </a:cubicBezTo>
                  <a:close/>
                  <a:moveTo>
                    <a:pt x="10609" y="21321"/>
                  </a:moveTo>
                  <a:cubicBezTo>
                    <a:pt x="11216" y="21196"/>
                    <a:pt x="11676" y="21112"/>
                    <a:pt x="12178" y="21007"/>
                  </a:cubicBezTo>
                  <a:cubicBezTo>
                    <a:pt x="12681" y="20903"/>
                    <a:pt x="13162" y="20694"/>
                    <a:pt x="13664" y="20568"/>
                  </a:cubicBezTo>
                  <a:cubicBezTo>
                    <a:pt x="14103" y="20442"/>
                    <a:pt x="14668" y="20463"/>
                    <a:pt x="15003" y="20024"/>
                  </a:cubicBezTo>
                  <a:cubicBezTo>
                    <a:pt x="14919" y="19961"/>
                    <a:pt x="14899" y="19919"/>
                    <a:pt x="14836" y="19919"/>
                  </a:cubicBezTo>
                  <a:cubicBezTo>
                    <a:pt x="13957" y="19919"/>
                    <a:pt x="13120" y="20170"/>
                    <a:pt x="12220" y="20275"/>
                  </a:cubicBezTo>
                  <a:cubicBezTo>
                    <a:pt x="11969" y="20296"/>
                    <a:pt x="11697" y="20442"/>
                    <a:pt x="11446" y="20505"/>
                  </a:cubicBezTo>
                  <a:cubicBezTo>
                    <a:pt x="11216" y="20589"/>
                    <a:pt x="10965" y="20652"/>
                    <a:pt x="10735" y="20714"/>
                  </a:cubicBezTo>
                  <a:cubicBezTo>
                    <a:pt x="10693" y="20756"/>
                    <a:pt x="10651" y="20777"/>
                    <a:pt x="10588" y="20819"/>
                  </a:cubicBezTo>
                  <a:cubicBezTo>
                    <a:pt x="10588" y="20966"/>
                    <a:pt x="10609" y="21112"/>
                    <a:pt x="10609" y="21321"/>
                  </a:cubicBezTo>
                  <a:close/>
                  <a:moveTo>
                    <a:pt x="10002" y="19752"/>
                  </a:moveTo>
                  <a:cubicBezTo>
                    <a:pt x="10421" y="19940"/>
                    <a:pt x="10735" y="19878"/>
                    <a:pt x="11111" y="19773"/>
                  </a:cubicBezTo>
                  <a:cubicBezTo>
                    <a:pt x="11551" y="19647"/>
                    <a:pt x="11990" y="19480"/>
                    <a:pt x="12471" y="19417"/>
                  </a:cubicBezTo>
                  <a:cubicBezTo>
                    <a:pt x="13141" y="19271"/>
                    <a:pt x="13831" y="19208"/>
                    <a:pt x="14522" y="19103"/>
                  </a:cubicBezTo>
                  <a:lnTo>
                    <a:pt x="14522" y="18518"/>
                  </a:lnTo>
                  <a:cubicBezTo>
                    <a:pt x="13790" y="18769"/>
                    <a:pt x="13120" y="18957"/>
                    <a:pt x="12430" y="19145"/>
                  </a:cubicBezTo>
                  <a:cubicBezTo>
                    <a:pt x="12325" y="19187"/>
                    <a:pt x="12220" y="19229"/>
                    <a:pt x="12116" y="19208"/>
                  </a:cubicBezTo>
                  <a:cubicBezTo>
                    <a:pt x="11467" y="19103"/>
                    <a:pt x="10902" y="19480"/>
                    <a:pt x="10274" y="19543"/>
                  </a:cubicBezTo>
                  <a:cubicBezTo>
                    <a:pt x="10170" y="19522"/>
                    <a:pt x="10086" y="19647"/>
                    <a:pt x="10002" y="19752"/>
                  </a:cubicBezTo>
                  <a:close/>
                  <a:moveTo>
                    <a:pt x="11739" y="8035"/>
                  </a:moveTo>
                  <a:cubicBezTo>
                    <a:pt x="11551" y="7951"/>
                    <a:pt x="11446" y="8118"/>
                    <a:pt x="11446" y="8223"/>
                  </a:cubicBezTo>
                  <a:cubicBezTo>
                    <a:pt x="11362" y="8976"/>
                    <a:pt x="11342" y="9709"/>
                    <a:pt x="11634" y="10441"/>
                  </a:cubicBezTo>
                  <a:cubicBezTo>
                    <a:pt x="11676" y="10567"/>
                    <a:pt x="11802" y="10650"/>
                    <a:pt x="12011" y="10525"/>
                  </a:cubicBezTo>
                  <a:cubicBezTo>
                    <a:pt x="11990" y="9709"/>
                    <a:pt x="12178" y="8851"/>
                    <a:pt x="11739" y="8035"/>
                  </a:cubicBezTo>
                  <a:close/>
                  <a:moveTo>
                    <a:pt x="14083" y="21426"/>
                  </a:moveTo>
                  <a:cubicBezTo>
                    <a:pt x="13162" y="21510"/>
                    <a:pt x="12806" y="21614"/>
                    <a:pt x="12220" y="21991"/>
                  </a:cubicBezTo>
                  <a:cubicBezTo>
                    <a:pt x="12597" y="22137"/>
                    <a:pt x="12911" y="22263"/>
                    <a:pt x="13225" y="22367"/>
                  </a:cubicBezTo>
                  <a:cubicBezTo>
                    <a:pt x="13852" y="22012"/>
                    <a:pt x="13852" y="22012"/>
                    <a:pt x="14083" y="21426"/>
                  </a:cubicBezTo>
                  <a:close/>
                  <a:moveTo>
                    <a:pt x="9145" y="11257"/>
                  </a:moveTo>
                  <a:cubicBezTo>
                    <a:pt x="9354" y="10839"/>
                    <a:pt x="9375" y="10504"/>
                    <a:pt x="9249" y="10232"/>
                  </a:cubicBezTo>
                  <a:cubicBezTo>
                    <a:pt x="9124" y="9918"/>
                    <a:pt x="9040" y="9604"/>
                    <a:pt x="8977" y="9269"/>
                  </a:cubicBezTo>
                  <a:cubicBezTo>
                    <a:pt x="8956" y="9165"/>
                    <a:pt x="8831" y="9081"/>
                    <a:pt x="8705" y="8955"/>
                  </a:cubicBezTo>
                  <a:cubicBezTo>
                    <a:pt x="8601" y="9771"/>
                    <a:pt x="8642" y="10462"/>
                    <a:pt x="9145" y="1125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221;p33"/>
            <p:cNvSpPr/>
            <p:nvPr/>
          </p:nvSpPr>
          <p:spPr>
            <a:xfrm>
              <a:off x="437500" y="2678475"/>
              <a:ext cx="84775" cy="66450"/>
            </a:xfrm>
            <a:custGeom>
              <a:avLst/>
              <a:gdLst/>
              <a:ahLst/>
              <a:cxnLst/>
              <a:rect l="l" t="t" r="r" b="b"/>
              <a:pathLst>
                <a:path w="3391" h="2658" extrusionOk="0">
                  <a:moveTo>
                    <a:pt x="712" y="0"/>
                  </a:moveTo>
                  <a:cubicBezTo>
                    <a:pt x="1089" y="42"/>
                    <a:pt x="1486" y="147"/>
                    <a:pt x="1675" y="461"/>
                  </a:cubicBezTo>
                  <a:cubicBezTo>
                    <a:pt x="1926" y="858"/>
                    <a:pt x="2281" y="1088"/>
                    <a:pt x="2637" y="1381"/>
                  </a:cubicBezTo>
                  <a:cubicBezTo>
                    <a:pt x="2825" y="1549"/>
                    <a:pt x="3014" y="1716"/>
                    <a:pt x="3181" y="1904"/>
                  </a:cubicBezTo>
                  <a:cubicBezTo>
                    <a:pt x="3369" y="2093"/>
                    <a:pt x="3390" y="2281"/>
                    <a:pt x="3286" y="2427"/>
                  </a:cubicBezTo>
                  <a:cubicBezTo>
                    <a:pt x="3160" y="2595"/>
                    <a:pt x="2909" y="2658"/>
                    <a:pt x="2700" y="2595"/>
                  </a:cubicBezTo>
                  <a:cubicBezTo>
                    <a:pt x="2616" y="2553"/>
                    <a:pt x="2532" y="2511"/>
                    <a:pt x="2491" y="2448"/>
                  </a:cubicBezTo>
                  <a:cubicBezTo>
                    <a:pt x="2135" y="2197"/>
                    <a:pt x="1779" y="1904"/>
                    <a:pt x="1444" y="1653"/>
                  </a:cubicBezTo>
                  <a:cubicBezTo>
                    <a:pt x="1361" y="1570"/>
                    <a:pt x="1256" y="1507"/>
                    <a:pt x="1193" y="1402"/>
                  </a:cubicBezTo>
                  <a:cubicBezTo>
                    <a:pt x="1026" y="1046"/>
                    <a:pt x="733" y="879"/>
                    <a:pt x="356" y="816"/>
                  </a:cubicBezTo>
                  <a:cubicBezTo>
                    <a:pt x="315" y="774"/>
                    <a:pt x="252" y="774"/>
                    <a:pt x="210" y="733"/>
                  </a:cubicBezTo>
                  <a:cubicBezTo>
                    <a:pt x="22" y="628"/>
                    <a:pt x="1" y="251"/>
                    <a:pt x="210" y="189"/>
                  </a:cubicBezTo>
                  <a:cubicBezTo>
                    <a:pt x="356" y="105"/>
                    <a:pt x="545" y="42"/>
                    <a:pt x="71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222;p33"/>
            <p:cNvSpPr/>
            <p:nvPr/>
          </p:nvSpPr>
          <p:spPr>
            <a:xfrm>
              <a:off x="853350" y="3366325"/>
              <a:ext cx="72750" cy="94200"/>
            </a:xfrm>
            <a:custGeom>
              <a:avLst/>
              <a:gdLst/>
              <a:ahLst/>
              <a:cxnLst/>
              <a:rect l="l" t="t" r="r" b="b"/>
              <a:pathLst>
                <a:path w="2910" h="3768" extrusionOk="0">
                  <a:moveTo>
                    <a:pt x="2909" y="3265"/>
                  </a:moveTo>
                  <a:cubicBezTo>
                    <a:pt x="2847" y="3370"/>
                    <a:pt x="2826" y="3453"/>
                    <a:pt x="2784" y="3537"/>
                  </a:cubicBezTo>
                  <a:cubicBezTo>
                    <a:pt x="2679" y="3704"/>
                    <a:pt x="2449" y="3767"/>
                    <a:pt x="2303" y="3600"/>
                  </a:cubicBezTo>
                  <a:cubicBezTo>
                    <a:pt x="2261" y="3558"/>
                    <a:pt x="2219" y="3537"/>
                    <a:pt x="2198" y="3474"/>
                  </a:cubicBezTo>
                  <a:cubicBezTo>
                    <a:pt x="1528" y="2595"/>
                    <a:pt x="880" y="1675"/>
                    <a:pt x="252" y="775"/>
                  </a:cubicBezTo>
                  <a:cubicBezTo>
                    <a:pt x="22" y="461"/>
                    <a:pt x="1" y="210"/>
                    <a:pt x="147" y="126"/>
                  </a:cubicBezTo>
                  <a:cubicBezTo>
                    <a:pt x="378" y="1"/>
                    <a:pt x="566" y="147"/>
                    <a:pt x="754" y="294"/>
                  </a:cubicBezTo>
                  <a:cubicBezTo>
                    <a:pt x="838" y="336"/>
                    <a:pt x="880" y="398"/>
                    <a:pt x="943" y="440"/>
                  </a:cubicBezTo>
                  <a:cubicBezTo>
                    <a:pt x="1528" y="1193"/>
                    <a:pt x="2198" y="1926"/>
                    <a:pt x="2679" y="2763"/>
                  </a:cubicBezTo>
                  <a:cubicBezTo>
                    <a:pt x="2805" y="2930"/>
                    <a:pt x="2847" y="3118"/>
                    <a:pt x="2909" y="326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223;p33"/>
            <p:cNvSpPr/>
            <p:nvPr/>
          </p:nvSpPr>
          <p:spPr>
            <a:xfrm>
              <a:off x="347000" y="2867825"/>
              <a:ext cx="103600" cy="43975"/>
            </a:xfrm>
            <a:custGeom>
              <a:avLst/>
              <a:gdLst/>
              <a:ahLst/>
              <a:cxnLst/>
              <a:rect l="l" t="t" r="r" b="b"/>
              <a:pathLst>
                <a:path w="4144" h="1759" extrusionOk="0">
                  <a:moveTo>
                    <a:pt x="106" y="1"/>
                  </a:moveTo>
                  <a:cubicBezTo>
                    <a:pt x="566" y="252"/>
                    <a:pt x="984" y="210"/>
                    <a:pt x="1403" y="252"/>
                  </a:cubicBezTo>
                  <a:cubicBezTo>
                    <a:pt x="2177" y="294"/>
                    <a:pt x="2909" y="524"/>
                    <a:pt x="3642" y="796"/>
                  </a:cubicBezTo>
                  <a:cubicBezTo>
                    <a:pt x="3809" y="838"/>
                    <a:pt x="3955" y="1026"/>
                    <a:pt x="4060" y="1193"/>
                  </a:cubicBezTo>
                  <a:cubicBezTo>
                    <a:pt x="4123" y="1256"/>
                    <a:pt x="4144" y="1423"/>
                    <a:pt x="4123" y="1507"/>
                  </a:cubicBezTo>
                  <a:cubicBezTo>
                    <a:pt x="4060" y="1612"/>
                    <a:pt x="3935" y="1675"/>
                    <a:pt x="3809" y="1737"/>
                  </a:cubicBezTo>
                  <a:cubicBezTo>
                    <a:pt x="3746" y="1758"/>
                    <a:pt x="3621" y="1737"/>
                    <a:pt x="3558" y="1716"/>
                  </a:cubicBezTo>
                  <a:cubicBezTo>
                    <a:pt x="2784" y="1319"/>
                    <a:pt x="1947" y="1214"/>
                    <a:pt x="1110" y="984"/>
                  </a:cubicBezTo>
                  <a:cubicBezTo>
                    <a:pt x="796" y="900"/>
                    <a:pt x="482" y="733"/>
                    <a:pt x="189" y="586"/>
                  </a:cubicBezTo>
                  <a:cubicBezTo>
                    <a:pt x="106" y="524"/>
                    <a:pt x="64" y="398"/>
                    <a:pt x="43" y="314"/>
                  </a:cubicBezTo>
                  <a:cubicBezTo>
                    <a:pt x="1" y="273"/>
                    <a:pt x="64" y="189"/>
                    <a:pt x="1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224;p33"/>
            <p:cNvSpPr/>
            <p:nvPr/>
          </p:nvSpPr>
          <p:spPr>
            <a:xfrm>
              <a:off x="617450" y="2571750"/>
              <a:ext cx="30350" cy="88950"/>
            </a:xfrm>
            <a:custGeom>
              <a:avLst/>
              <a:gdLst/>
              <a:ahLst/>
              <a:cxnLst/>
              <a:rect l="l" t="t" r="r" b="b"/>
              <a:pathLst>
                <a:path w="1214" h="3558" extrusionOk="0">
                  <a:moveTo>
                    <a:pt x="628" y="1"/>
                  </a:moveTo>
                  <a:cubicBezTo>
                    <a:pt x="1026" y="315"/>
                    <a:pt x="1088" y="691"/>
                    <a:pt x="1151" y="1047"/>
                  </a:cubicBezTo>
                  <a:cubicBezTo>
                    <a:pt x="1172" y="1319"/>
                    <a:pt x="1151" y="1591"/>
                    <a:pt x="1151" y="1884"/>
                  </a:cubicBezTo>
                  <a:cubicBezTo>
                    <a:pt x="1172" y="2282"/>
                    <a:pt x="1172" y="2679"/>
                    <a:pt x="1193" y="3035"/>
                  </a:cubicBezTo>
                  <a:cubicBezTo>
                    <a:pt x="1214" y="3223"/>
                    <a:pt x="1172" y="3370"/>
                    <a:pt x="1005" y="3453"/>
                  </a:cubicBezTo>
                  <a:cubicBezTo>
                    <a:pt x="858" y="3558"/>
                    <a:pt x="670" y="3516"/>
                    <a:pt x="544" y="3411"/>
                  </a:cubicBezTo>
                  <a:cubicBezTo>
                    <a:pt x="419" y="3265"/>
                    <a:pt x="231" y="3118"/>
                    <a:pt x="210" y="2951"/>
                  </a:cubicBezTo>
                  <a:cubicBezTo>
                    <a:pt x="126" y="2072"/>
                    <a:pt x="0" y="1173"/>
                    <a:pt x="356" y="336"/>
                  </a:cubicBezTo>
                  <a:cubicBezTo>
                    <a:pt x="440" y="252"/>
                    <a:pt x="482" y="189"/>
                    <a:pt x="6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225;p33"/>
            <p:cNvSpPr/>
            <p:nvPr/>
          </p:nvSpPr>
          <p:spPr>
            <a:xfrm>
              <a:off x="772275" y="2583800"/>
              <a:ext cx="44500" cy="72200"/>
            </a:xfrm>
            <a:custGeom>
              <a:avLst/>
              <a:gdLst/>
              <a:ahLst/>
              <a:cxnLst/>
              <a:rect l="l" t="t" r="r" b="b"/>
              <a:pathLst>
                <a:path w="1780" h="2888" extrusionOk="0">
                  <a:moveTo>
                    <a:pt x="1" y="2092"/>
                  </a:moveTo>
                  <a:cubicBezTo>
                    <a:pt x="147" y="1423"/>
                    <a:pt x="147" y="753"/>
                    <a:pt x="754" y="272"/>
                  </a:cubicBezTo>
                  <a:cubicBezTo>
                    <a:pt x="838" y="230"/>
                    <a:pt x="880" y="167"/>
                    <a:pt x="963" y="126"/>
                  </a:cubicBezTo>
                  <a:cubicBezTo>
                    <a:pt x="1173" y="0"/>
                    <a:pt x="1465" y="0"/>
                    <a:pt x="1591" y="126"/>
                  </a:cubicBezTo>
                  <a:cubicBezTo>
                    <a:pt x="1717" y="251"/>
                    <a:pt x="1779" y="544"/>
                    <a:pt x="1612" y="753"/>
                  </a:cubicBezTo>
                  <a:cubicBezTo>
                    <a:pt x="1193" y="1214"/>
                    <a:pt x="1047" y="1737"/>
                    <a:pt x="963" y="2344"/>
                  </a:cubicBezTo>
                  <a:cubicBezTo>
                    <a:pt x="963" y="2427"/>
                    <a:pt x="921" y="2511"/>
                    <a:pt x="880" y="2574"/>
                  </a:cubicBezTo>
                  <a:cubicBezTo>
                    <a:pt x="817" y="2741"/>
                    <a:pt x="712" y="2888"/>
                    <a:pt x="524" y="2867"/>
                  </a:cubicBezTo>
                  <a:cubicBezTo>
                    <a:pt x="398" y="2846"/>
                    <a:pt x="231" y="2720"/>
                    <a:pt x="147" y="2574"/>
                  </a:cubicBezTo>
                  <a:cubicBezTo>
                    <a:pt x="43" y="2427"/>
                    <a:pt x="22" y="2260"/>
                    <a:pt x="1" y="209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226;p33"/>
            <p:cNvSpPr/>
            <p:nvPr/>
          </p:nvSpPr>
          <p:spPr>
            <a:xfrm>
              <a:off x="373175" y="3021100"/>
              <a:ext cx="71675" cy="30875"/>
            </a:xfrm>
            <a:custGeom>
              <a:avLst/>
              <a:gdLst/>
              <a:ahLst/>
              <a:cxnLst/>
              <a:rect l="l" t="t" r="r" b="b"/>
              <a:pathLst>
                <a:path w="2867" h="1235" extrusionOk="0">
                  <a:moveTo>
                    <a:pt x="900" y="1235"/>
                  </a:moveTo>
                  <a:cubicBezTo>
                    <a:pt x="670" y="1193"/>
                    <a:pt x="481" y="1193"/>
                    <a:pt x="314" y="1130"/>
                  </a:cubicBezTo>
                  <a:cubicBezTo>
                    <a:pt x="209" y="1067"/>
                    <a:pt x="105" y="942"/>
                    <a:pt x="63" y="837"/>
                  </a:cubicBezTo>
                  <a:cubicBezTo>
                    <a:pt x="0" y="649"/>
                    <a:pt x="147" y="523"/>
                    <a:pt x="293" y="440"/>
                  </a:cubicBezTo>
                  <a:cubicBezTo>
                    <a:pt x="356" y="419"/>
                    <a:pt x="398" y="398"/>
                    <a:pt x="460" y="398"/>
                  </a:cubicBezTo>
                  <a:cubicBezTo>
                    <a:pt x="1130" y="251"/>
                    <a:pt x="1820" y="126"/>
                    <a:pt x="2490" y="21"/>
                  </a:cubicBezTo>
                  <a:cubicBezTo>
                    <a:pt x="2595" y="0"/>
                    <a:pt x="2783" y="105"/>
                    <a:pt x="2804" y="209"/>
                  </a:cubicBezTo>
                  <a:cubicBezTo>
                    <a:pt x="2867" y="314"/>
                    <a:pt x="2804" y="502"/>
                    <a:pt x="2720" y="565"/>
                  </a:cubicBezTo>
                  <a:cubicBezTo>
                    <a:pt x="2616" y="712"/>
                    <a:pt x="2490" y="816"/>
                    <a:pt x="2344" y="858"/>
                  </a:cubicBezTo>
                  <a:cubicBezTo>
                    <a:pt x="1862" y="1026"/>
                    <a:pt x="1339" y="1130"/>
                    <a:pt x="900" y="123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27" name="Google Shape;227;p33"/>
          <p:cNvGrpSpPr/>
          <p:nvPr/>
        </p:nvGrpSpPr>
        <p:grpSpPr>
          <a:xfrm>
            <a:off x="6368425" y="3177488"/>
            <a:ext cx="2372800" cy="1808625"/>
            <a:chOff x="6368425" y="3177488"/>
            <a:chExt cx="2372800" cy="1808625"/>
          </a:xfrm>
        </p:grpSpPr>
        <p:sp>
          <p:nvSpPr>
            <p:cNvPr id="228" name="Google Shape;228;p33"/>
            <p:cNvSpPr/>
            <p:nvPr/>
          </p:nvSpPr>
          <p:spPr>
            <a:xfrm>
              <a:off x="6790225" y="4710413"/>
              <a:ext cx="177350" cy="192000"/>
            </a:xfrm>
            <a:custGeom>
              <a:avLst/>
              <a:gdLst/>
              <a:ahLst/>
              <a:cxnLst/>
              <a:rect l="l" t="t" r="r" b="b"/>
              <a:pathLst>
                <a:path w="7094" h="7680" extrusionOk="0">
                  <a:moveTo>
                    <a:pt x="1423" y="1"/>
                  </a:moveTo>
                  <a:cubicBezTo>
                    <a:pt x="1946" y="398"/>
                    <a:pt x="2197" y="900"/>
                    <a:pt x="2490" y="1361"/>
                  </a:cubicBezTo>
                  <a:cubicBezTo>
                    <a:pt x="2616" y="1570"/>
                    <a:pt x="2699" y="1821"/>
                    <a:pt x="2888" y="1988"/>
                  </a:cubicBezTo>
                  <a:cubicBezTo>
                    <a:pt x="3473" y="2595"/>
                    <a:pt x="4059" y="3244"/>
                    <a:pt x="4520" y="3955"/>
                  </a:cubicBezTo>
                  <a:cubicBezTo>
                    <a:pt x="4771" y="4269"/>
                    <a:pt x="5001" y="4583"/>
                    <a:pt x="5231" y="4918"/>
                  </a:cubicBezTo>
                  <a:cubicBezTo>
                    <a:pt x="5524" y="5315"/>
                    <a:pt x="5775" y="5713"/>
                    <a:pt x="6173" y="6027"/>
                  </a:cubicBezTo>
                  <a:cubicBezTo>
                    <a:pt x="6549" y="6320"/>
                    <a:pt x="6779" y="6759"/>
                    <a:pt x="7093" y="7115"/>
                  </a:cubicBezTo>
                  <a:cubicBezTo>
                    <a:pt x="6445" y="7680"/>
                    <a:pt x="5670" y="7470"/>
                    <a:pt x="4938" y="7596"/>
                  </a:cubicBezTo>
                  <a:cubicBezTo>
                    <a:pt x="4248" y="6947"/>
                    <a:pt x="3557" y="6257"/>
                    <a:pt x="3034" y="5441"/>
                  </a:cubicBezTo>
                  <a:cubicBezTo>
                    <a:pt x="2323" y="4374"/>
                    <a:pt x="1548" y="3349"/>
                    <a:pt x="816" y="2302"/>
                  </a:cubicBezTo>
                  <a:cubicBezTo>
                    <a:pt x="691" y="2135"/>
                    <a:pt x="544" y="1988"/>
                    <a:pt x="398" y="1821"/>
                  </a:cubicBezTo>
                  <a:cubicBezTo>
                    <a:pt x="0" y="1361"/>
                    <a:pt x="0" y="1235"/>
                    <a:pt x="230" y="775"/>
                  </a:cubicBezTo>
                  <a:cubicBezTo>
                    <a:pt x="439" y="356"/>
                    <a:pt x="711" y="64"/>
                    <a:pt x="1235" y="210"/>
                  </a:cubicBezTo>
                  <a:cubicBezTo>
                    <a:pt x="1235" y="189"/>
                    <a:pt x="1318" y="84"/>
                    <a:pt x="142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229;p33"/>
            <p:cNvSpPr/>
            <p:nvPr/>
          </p:nvSpPr>
          <p:spPr>
            <a:xfrm>
              <a:off x="6928825" y="4913388"/>
              <a:ext cx="55475" cy="45525"/>
            </a:xfrm>
            <a:custGeom>
              <a:avLst/>
              <a:gdLst/>
              <a:ahLst/>
              <a:cxnLst/>
              <a:rect l="l" t="t" r="r" b="b"/>
              <a:pathLst>
                <a:path w="2219" h="1821" extrusionOk="0">
                  <a:moveTo>
                    <a:pt x="1863" y="1820"/>
                  </a:moveTo>
                  <a:cubicBezTo>
                    <a:pt x="1319" y="1235"/>
                    <a:pt x="503" y="1025"/>
                    <a:pt x="1" y="314"/>
                  </a:cubicBezTo>
                  <a:cubicBezTo>
                    <a:pt x="629" y="188"/>
                    <a:pt x="1173" y="105"/>
                    <a:pt x="1737" y="0"/>
                  </a:cubicBezTo>
                  <a:cubicBezTo>
                    <a:pt x="1758" y="0"/>
                    <a:pt x="1779" y="21"/>
                    <a:pt x="1800" y="21"/>
                  </a:cubicBezTo>
                  <a:cubicBezTo>
                    <a:pt x="1905" y="356"/>
                    <a:pt x="2051" y="712"/>
                    <a:pt x="2156" y="1046"/>
                  </a:cubicBezTo>
                  <a:cubicBezTo>
                    <a:pt x="2219" y="1297"/>
                    <a:pt x="2219" y="1569"/>
                    <a:pt x="1863" y="18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230;p33"/>
            <p:cNvSpPr/>
            <p:nvPr/>
          </p:nvSpPr>
          <p:spPr>
            <a:xfrm>
              <a:off x="6763025" y="4681638"/>
              <a:ext cx="244825" cy="304475"/>
            </a:xfrm>
            <a:custGeom>
              <a:avLst/>
              <a:gdLst/>
              <a:ahLst/>
              <a:cxnLst/>
              <a:rect l="l" t="t" r="r" b="b"/>
              <a:pathLst>
                <a:path w="9793" h="12179" extrusionOk="0">
                  <a:moveTo>
                    <a:pt x="1883" y="1"/>
                  </a:moveTo>
                  <a:cubicBezTo>
                    <a:pt x="2783" y="419"/>
                    <a:pt x="3473" y="1089"/>
                    <a:pt x="3976" y="1884"/>
                  </a:cubicBezTo>
                  <a:cubicBezTo>
                    <a:pt x="4289" y="2407"/>
                    <a:pt x="4708" y="2826"/>
                    <a:pt x="5126" y="3286"/>
                  </a:cubicBezTo>
                  <a:cubicBezTo>
                    <a:pt x="5775" y="3956"/>
                    <a:pt x="6403" y="4667"/>
                    <a:pt x="6905" y="5483"/>
                  </a:cubicBezTo>
                  <a:cubicBezTo>
                    <a:pt x="7135" y="5860"/>
                    <a:pt x="7365" y="6257"/>
                    <a:pt x="7805" y="6466"/>
                  </a:cubicBezTo>
                  <a:cubicBezTo>
                    <a:pt x="7909" y="6529"/>
                    <a:pt x="7993" y="6634"/>
                    <a:pt x="8077" y="6696"/>
                  </a:cubicBezTo>
                  <a:cubicBezTo>
                    <a:pt x="8537" y="7324"/>
                    <a:pt x="9018" y="7952"/>
                    <a:pt x="9458" y="8580"/>
                  </a:cubicBezTo>
                  <a:cubicBezTo>
                    <a:pt x="9332" y="9249"/>
                    <a:pt x="9332" y="9835"/>
                    <a:pt x="9625" y="10421"/>
                  </a:cubicBezTo>
                  <a:cubicBezTo>
                    <a:pt x="9792" y="10818"/>
                    <a:pt x="9750" y="11258"/>
                    <a:pt x="9750" y="11676"/>
                  </a:cubicBezTo>
                  <a:cubicBezTo>
                    <a:pt x="9750" y="11990"/>
                    <a:pt x="9478" y="12178"/>
                    <a:pt x="9165" y="12116"/>
                  </a:cubicBezTo>
                  <a:cubicBezTo>
                    <a:pt x="8955" y="12074"/>
                    <a:pt x="8746" y="11990"/>
                    <a:pt x="8621" y="11823"/>
                  </a:cubicBezTo>
                  <a:cubicBezTo>
                    <a:pt x="8411" y="11593"/>
                    <a:pt x="8160" y="11488"/>
                    <a:pt x="7867" y="11362"/>
                  </a:cubicBezTo>
                  <a:cubicBezTo>
                    <a:pt x="6905" y="10944"/>
                    <a:pt x="6173" y="10191"/>
                    <a:pt x="5461" y="9458"/>
                  </a:cubicBezTo>
                  <a:cubicBezTo>
                    <a:pt x="5356" y="9354"/>
                    <a:pt x="5294" y="9186"/>
                    <a:pt x="5231" y="9061"/>
                  </a:cubicBezTo>
                  <a:cubicBezTo>
                    <a:pt x="5168" y="8956"/>
                    <a:pt x="5126" y="8831"/>
                    <a:pt x="5022" y="8768"/>
                  </a:cubicBezTo>
                  <a:cubicBezTo>
                    <a:pt x="4394" y="8412"/>
                    <a:pt x="4017" y="7805"/>
                    <a:pt x="3620" y="7220"/>
                  </a:cubicBezTo>
                  <a:cubicBezTo>
                    <a:pt x="3369" y="6864"/>
                    <a:pt x="3139" y="6466"/>
                    <a:pt x="2846" y="6111"/>
                  </a:cubicBezTo>
                  <a:cubicBezTo>
                    <a:pt x="2574" y="5734"/>
                    <a:pt x="2260" y="5399"/>
                    <a:pt x="1988" y="5064"/>
                  </a:cubicBezTo>
                  <a:cubicBezTo>
                    <a:pt x="1486" y="4458"/>
                    <a:pt x="963" y="3851"/>
                    <a:pt x="460" y="3223"/>
                  </a:cubicBezTo>
                  <a:cubicBezTo>
                    <a:pt x="105" y="2763"/>
                    <a:pt x="0" y="2177"/>
                    <a:pt x="167" y="1654"/>
                  </a:cubicBezTo>
                  <a:cubicBezTo>
                    <a:pt x="335" y="1194"/>
                    <a:pt x="628" y="733"/>
                    <a:pt x="1067" y="461"/>
                  </a:cubicBezTo>
                  <a:cubicBezTo>
                    <a:pt x="1318" y="315"/>
                    <a:pt x="1569" y="189"/>
                    <a:pt x="1883" y="1"/>
                  </a:cubicBezTo>
                  <a:close/>
                  <a:moveTo>
                    <a:pt x="2511" y="1152"/>
                  </a:moveTo>
                  <a:cubicBezTo>
                    <a:pt x="2406" y="1235"/>
                    <a:pt x="2323" y="1340"/>
                    <a:pt x="2260" y="1340"/>
                  </a:cubicBezTo>
                  <a:cubicBezTo>
                    <a:pt x="1737" y="1194"/>
                    <a:pt x="1486" y="1466"/>
                    <a:pt x="1276" y="1884"/>
                  </a:cubicBezTo>
                  <a:cubicBezTo>
                    <a:pt x="1046" y="2365"/>
                    <a:pt x="1046" y="2512"/>
                    <a:pt x="1423" y="2930"/>
                  </a:cubicBezTo>
                  <a:cubicBezTo>
                    <a:pt x="1569" y="3098"/>
                    <a:pt x="1716" y="3244"/>
                    <a:pt x="1841" y="3432"/>
                  </a:cubicBezTo>
                  <a:cubicBezTo>
                    <a:pt x="2615" y="4479"/>
                    <a:pt x="3369" y="5504"/>
                    <a:pt x="4080" y="6571"/>
                  </a:cubicBezTo>
                  <a:cubicBezTo>
                    <a:pt x="4624" y="7408"/>
                    <a:pt x="5294" y="8098"/>
                    <a:pt x="5984" y="8726"/>
                  </a:cubicBezTo>
                  <a:cubicBezTo>
                    <a:pt x="6717" y="8580"/>
                    <a:pt x="7470" y="8768"/>
                    <a:pt x="8118" y="8245"/>
                  </a:cubicBezTo>
                  <a:cubicBezTo>
                    <a:pt x="7825" y="7889"/>
                    <a:pt x="7595" y="7408"/>
                    <a:pt x="7198" y="7157"/>
                  </a:cubicBezTo>
                  <a:cubicBezTo>
                    <a:pt x="6779" y="6843"/>
                    <a:pt x="6549" y="6445"/>
                    <a:pt x="6256" y="6048"/>
                  </a:cubicBezTo>
                  <a:cubicBezTo>
                    <a:pt x="6026" y="5734"/>
                    <a:pt x="5796" y="5420"/>
                    <a:pt x="5566" y="5085"/>
                  </a:cubicBezTo>
                  <a:cubicBezTo>
                    <a:pt x="5064" y="4374"/>
                    <a:pt x="4520" y="3746"/>
                    <a:pt x="3913" y="3119"/>
                  </a:cubicBezTo>
                  <a:cubicBezTo>
                    <a:pt x="3766" y="2972"/>
                    <a:pt x="3662" y="2700"/>
                    <a:pt x="3515" y="2491"/>
                  </a:cubicBezTo>
                  <a:cubicBezTo>
                    <a:pt x="3264" y="2051"/>
                    <a:pt x="2992" y="1549"/>
                    <a:pt x="2511" y="1152"/>
                  </a:cubicBezTo>
                  <a:close/>
                  <a:moveTo>
                    <a:pt x="8495" y="11090"/>
                  </a:moveTo>
                  <a:cubicBezTo>
                    <a:pt x="8851" y="10860"/>
                    <a:pt x="8851" y="10567"/>
                    <a:pt x="8788" y="10316"/>
                  </a:cubicBezTo>
                  <a:cubicBezTo>
                    <a:pt x="8683" y="9982"/>
                    <a:pt x="8579" y="9626"/>
                    <a:pt x="8432" y="9291"/>
                  </a:cubicBezTo>
                  <a:cubicBezTo>
                    <a:pt x="8411" y="9291"/>
                    <a:pt x="8390" y="9249"/>
                    <a:pt x="8349" y="9270"/>
                  </a:cubicBezTo>
                  <a:cubicBezTo>
                    <a:pt x="7805" y="9375"/>
                    <a:pt x="7261" y="9479"/>
                    <a:pt x="6633" y="9584"/>
                  </a:cubicBezTo>
                  <a:cubicBezTo>
                    <a:pt x="7135" y="10295"/>
                    <a:pt x="7972" y="10505"/>
                    <a:pt x="8495" y="1109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1" name="Google Shape;231;p33"/>
            <p:cNvGrpSpPr/>
            <p:nvPr/>
          </p:nvGrpSpPr>
          <p:grpSpPr>
            <a:xfrm>
              <a:off x="6368425" y="3177488"/>
              <a:ext cx="2372800" cy="1786375"/>
              <a:chOff x="6368425" y="3177488"/>
              <a:chExt cx="2372800" cy="1786375"/>
            </a:xfrm>
          </p:grpSpPr>
          <p:grpSp>
            <p:nvGrpSpPr>
              <p:cNvPr id="232" name="Google Shape;232;p33"/>
              <p:cNvGrpSpPr/>
              <p:nvPr/>
            </p:nvGrpSpPr>
            <p:grpSpPr>
              <a:xfrm>
                <a:off x="6546825" y="3177488"/>
                <a:ext cx="2194400" cy="1786375"/>
                <a:chOff x="6546825" y="3177488"/>
                <a:chExt cx="2194400" cy="1786375"/>
              </a:xfrm>
            </p:grpSpPr>
            <p:sp>
              <p:nvSpPr>
                <p:cNvPr id="233" name="Google Shape;233;p33"/>
                <p:cNvSpPr/>
                <p:nvPr/>
              </p:nvSpPr>
              <p:spPr>
                <a:xfrm rot="2382685">
                  <a:off x="6973189" y="4291753"/>
                  <a:ext cx="79967" cy="6561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19" h="1821" extrusionOk="0">
                      <a:moveTo>
                        <a:pt x="1863" y="1820"/>
                      </a:moveTo>
                      <a:cubicBezTo>
                        <a:pt x="1319" y="1235"/>
                        <a:pt x="503" y="1025"/>
                        <a:pt x="1" y="314"/>
                      </a:cubicBezTo>
                      <a:cubicBezTo>
                        <a:pt x="629" y="188"/>
                        <a:pt x="1173" y="105"/>
                        <a:pt x="1737" y="0"/>
                      </a:cubicBezTo>
                      <a:cubicBezTo>
                        <a:pt x="1758" y="0"/>
                        <a:pt x="1779" y="21"/>
                        <a:pt x="1800" y="21"/>
                      </a:cubicBezTo>
                      <a:cubicBezTo>
                        <a:pt x="1905" y="356"/>
                        <a:pt x="2051" y="712"/>
                        <a:pt x="2156" y="1046"/>
                      </a:cubicBezTo>
                      <a:cubicBezTo>
                        <a:pt x="2219" y="1297"/>
                        <a:pt x="2219" y="1569"/>
                        <a:pt x="1863" y="1820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grpSp>
              <p:nvGrpSpPr>
                <p:cNvPr id="234" name="Google Shape;234;p33"/>
                <p:cNvGrpSpPr/>
                <p:nvPr/>
              </p:nvGrpSpPr>
              <p:grpSpPr>
                <a:xfrm>
                  <a:off x="6546825" y="3177488"/>
                  <a:ext cx="2194400" cy="1786375"/>
                  <a:chOff x="-2749400" y="3146350"/>
                  <a:chExt cx="2194400" cy="1786375"/>
                </a:xfrm>
              </p:grpSpPr>
              <p:sp>
                <p:nvSpPr>
                  <p:cNvPr id="235" name="Google Shape;235;p33"/>
                  <p:cNvSpPr/>
                  <p:nvPr/>
                </p:nvSpPr>
                <p:spPr>
                  <a:xfrm>
                    <a:off x="-2324650" y="3925750"/>
                    <a:ext cx="95750" cy="319650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30" h="12786" extrusionOk="0">
                        <a:moveTo>
                          <a:pt x="3662" y="12723"/>
                        </a:moveTo>
                        <a:cubicBezTo>
                          <a:pt x="2700" y="12785"/>
                          <a:pt x="1863" y="12764"/>
                          <a:pt x="1026" y="12723"/>
                        </a:cubicBezTo>
                        <a:cubicBezTo>
                          <a:pt x="921" y="12723"/>
                          <a:pt x="817" y="12660"/>
                          <a:pt x="670" y="12597"/>
                        </a:cubicBezTo>
                        <a:cubicBezTo>
                          <a:pt x="607" y="12158"/>
                          <a:pt x="607" y="11676"/>
                          <a:pt x="524" y="11258"/>
                        </a:cubicBezTo>
                        <a:cubicBezTo>
                          <a:pt x="461" y="10818"/>
                          <a:pt x="252" y="10400"/>
                          <a:pt x="398" y="9877"/>
                        </a:cubicBezTo>
                        <a:cubicBezTo>
                          <a:pt x="670" y="9814"/>
                          <a:pt x="984" y="9793"/>
                          <a:pt x="1235" y="9710"/>
                        </a:cubicBezTo>
                        <a:cubicBezTo>
                          <a:pt x="1340" y="9689"/>
                          <a:pt x="1465" y="9563"/>
                          <a:pt x="1465" y="9479"/>
                        </a:cubicBezTo>
                        <a:cubicBezTo>
                          <a:pt x="1444" y="9354"/>
                          <a:pt x="1340" y="9186"/>
                          <a:pt x="1235" y="9145"/>
                        </a:cubicBezTo>
                        <a:cubicBezTo>
                          <a:pt x="984" y="9061"/>
                          <a:pt x="712" y="9040"/>
                          <a:pt x="419" y="8998"/>
                        </a:cubicBezTo>
                        <a:cubicBezTo>
                          <a:pt x="252" y="8705"/>
                          <a:pt x="294" y="8370"/>
                          <a:pt x="335" y="7994"/>
                        </a:cubicBezTo>
                        <a:cubicBezTo>
                          <a:pt x="524" y="7973"/>
                          <a:pt x="691" y="7973"/>
                          <a:pt x="858" y="7952"/>
                        </a:cubicBezTo>
                        <a:lnTo>
                          <a:pt x="1319" y="7952"/>
                        </a:lnTo>
                        <a:cubicBezTo>
                          <a:pt x="1570" y="7952"/>
                          <a:pt x="1758" y="7785"/>
                          <a:pt x="1758" y="7596"/>
                        </a:cubicBezTo>
                        <a:cubicBezTo>
                          <a:pt x="1758" y="7387"/>
                          <a:pt x="1654" y="7261"/>
                          <a:pt x="1465" y="7220"/>
                        </a:cubicBezTo>
                        <a:cubicBezTo>
                          <a:pt x="1382" y="7178"/>
                          <a:pt x="1277" y="7157"/>
                          <a:pt x="1214" y="7136"/>
                        </a:cubicBezTo>
                        <a:cubicBezTo>
                          <a:pt x="900" y="7031"/>
                          <a:pt x="586" y="6927"/>
                          <a:pt x="231" y="6801"/>
                        </a:cubicBezTo>
                        <a:cubicBezTo>
                          <a:pt x="168" y="6299"/>
                          <a:pt x="22" y="5818"/>
                          <a:pt x="22" y="5357"/>
                        </a:cubicBezTo>
                        <a:cubicBezTo>
                          <a:pt x="1" y="3725"/>
                          <a:pt x="22" y="2093"/>
                          <a:pt x="22" y="378"/>
                        </a:cubicBezTo>
                        <a:cubicBezTo>
                          <a:pt x="273" y="168"/>
                          <a:pt x="586" y="22"/>
                          <a:pt x="942" y="22"/>
                        </a:cubicBezTo>
                        <a:cubicBezTo>
                          <a:pt x="1570" y="1"/>
                          <a:pt x="2198" y="22"/>
                          <a:pt x="2846" y="22"/>
                        </a:cubicBezTo>
                        <a:cubicBezTo>
                          <a:pt x="3139" y="629"/>
                          <a:pt x="3474" y="1173"/>
                          <a:pt x="3474" y="1821"/>
                        </a:cubicBezTo>
                        <a:cubicBezTo>
                          <a:pt x="3474" y="1947"/>
                          <a:pt x="3453" y="2093"/>
                          <a:pt x="3516" y="2198"/>
                        </a:cubicBezTo>
                        <a:cubicBezTo>
                          <a:pt x="3830" y="3035"/>
                          <a:pt x="3725" y="3914"/>
                          <a:pt x="3725" y="4772"/>
                        </a:cubicBezTo>
                        <a:cubicBezTo>
                          <a:pt x="3725" y="5441"/>
                          <a:pt x="3746" y="6090"/>
                          <a:pt x="3683" y="6759"/>
                        </a:cubicBezTo>
                        <a:cubicBezTo>
                          <a:pt x="3348" y="6822"/>
                          <a:pt x="3055" y="6843"/>
                          <a:pt x="2783" y="6927"/>
                        </a:cubicBezTo>
                        <a:cubicBezTo>
                          <a:pt x="2679" y="6948"/>
                          <a:pt x="2532" y="7136"/>
                          <a:pt x="2532" y="7241"/>
                        </a:cubicBezTo>
                        <a:cubicBezTo>
                          <a:pt x="2532" y="7345"/>
                          <a:pt x="2700" y="7492"/>
                          <a:pt x="2804" y="7533"/>
                        </a:cubicBezTo>
                        <a:cubicBezTo>
                          <a:pt x="3055" y="7596"/>
                          <a:pt x="3327" y="7596"/>
                          <a:pt x="3641" y="7638"/>
                        </a:cubicBezTo>
                        <a:cubicBezTo>
                          <a:pt x="3830" y="8475"/>
                          <a:pt x="3725" y="9333"/>
                          <a:pt x="3725" y="10170"/>
                        </a:cubicBezTo>
                        <a:cubicBezTo>
                          <a:pt x="3725" y="11007"/>
                          <a:pt x="3725" y="11802"/>
                          <a:pt x="3662" y="12723"/>
                        </a:cubicBezTo>
                        <a:close/>
                      </a:path>
                    </a:pathLst>
                  </a:custGeom>
                  <a:solidFill>
                    <a:schemeClr val="accent4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/>
                  </a:p>
                </p:txBody>
              </p:sp>
              <p:grpSp>
                <p:nvGrpSpPr>
                  <p:cNvPr id="236" name="Google Shape;236;p33"/>
                  <p:cNvGrpSpPr/>
                  <p:nvPr/>
                </p:nvGrpSpPr>
                <p:grpSpPr>
                  <a:xfrm>
                    <a:off x="-2749400" y="3146350"/>
                    <a:ext cx="2194400" cy="1786375"/>
                    <a:chOff x="-2749400" y="3146350"/>
                    <a:chExt cx="2194400" cy="1786375"/>
                  </a:xfrm>
                </p:grpSpPr>
                <p:sp>
                  <p:nvSpPr>
                    <p:cNvPr id="237" name="Google Shape;237;p33"/>
                    <p:cNvSpPr/>
                    <p:nvPr/>
                  </p:nvSpPr>
                  <p:spPr>
                    <a:xfrm>
                      <a:off x="-2119075" y="3352450"/>
                      <a:ext cx="874625" cy="6743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4985" h="26972" extrusionOk="0">
                          <a:moveTo>
                            <a:pt x="1" y="19439"/>
                          </a:moveTo>
                          <a:cubicBezTo>
                            <a:pt x="1235" y="19334"/>
                            <a:pt x="2114" y="18727"/>
                            <a:pt x="3035" y="18246"/>
                          </a:cubicBezTo>
                          <a:cubicBezTo>
                            <a:pt x="3809" y="17828"/>
                            <a:pt x="4374" y="17116"/>
                            <a:pt x="4750" y="16300"/>
                          </a:cubicBezTo>
                          <a:cubicBezTo>
                            <a:pt x="4897" y="16007"/>
                            <a:pt x="4855" y="15652"/>
                            <a:pt x="4918" y="15338"/>
                          </a:cubicBezTo>
                          <a:cubicBezTo>
                            <a:pt x="5273" y="15170"/>
                            <a:pt x="5629" y="15003"/>
                            <a:pt x="5985" y="14919"/>
                          </a:cubicBezTo>
                          <a:cubicBezTo>
                            <a:pt x="6612" y="14731"/>
                            <a:pt x="7094" y="14312"/>
                            <a:pt x="7554" y="13894"/>
                          </a:cubicBezTo>
                          <a:cubicBezTo>
                            <a:pt x="8684" y="12952"/>
                            <a:pt x="9186" y="11676"/>
                            <a:pt x="9751" y="10421"/>
                          </a:cubicBezTo>
                          <a:cubicBezTo>
                            <a:pt x="9877" y="10149"/>
                            <a:pt x="9981" y="9877"/>
                            <a:pt x="10086" y="9626"/>
                          </a:cubicBezTo>
                          <a:cubicBezTo>
                            <a:pt x="10190" y="9584"/>
                            <a:pt x="10253" y="9563"/>
                            <a:pt x="10337" y="9563"/>
                          </a:cubicBezTo>
                          <a:cubicBezTo>
                            <a:pt x="11718" y="9563"/>
                            <a:pt x="12806" y="8914"/>
                            <a:pt x="13726" y="7931"/>
                          </a:cubicBezTo>
                          <a:cubicBezTo>
                            <a:pt x="15379" y="6236"/>
                            <a:pt x="15379" y="6236"/>
                            <a:pt x="16467" y="4144"/>
                          </a:cubicBezTo>
                          <a:cubicBezTo>
                            <a:pt x="17095" y="2930"/>
                            <a:pt x="17514" y="1716"/>
                            <a:pt x="17472" y="315"/>
                          </a:cubicBezTo>
                          <a:cubicBezTo>
                            <a:pt x="17472" y="210"/>
                            <a:pt x="17514" y="105"/>
                            <a:pt x="17514" y="1"/>
                          </a:cubicBezTo>
                          <a:cubicBezTo>
                            <a:pt x="17723" y="1"/>
                            <a:pt x="17744" y="147"/>
                            <a:pt x="17807" y="252"/>
                          </a:cubicBezTo>
                          <a:cubicBezTo>
                            <a:pt x="18100" y="942"/>
                            <a:pt x="18644" y="1423"/>
                            <a:pt x="19188" y="1884"/>
                          </a:cubicBezTo>
                          <a:cubicBezTo>
                            <a:pt x="19460" y="2093"/>
                            <a:pt x="19752" y="2260"/>
                            <a:pt x="20004" y="2491"/>
                          </a:cubicBezTo>
                          <a:cubicBezTo>
                            <a:pt x="20715" y="3097"/>
                            <a:pt x="21552" y="3432"/>
                            <a:pt x="22431" y="3683"/>
                          </a:cubicBezTo>
                          <a:cubicBezTo>
                            <a:pt x="22703" y="3746"/>
                            <a:pt x="22954" y="3788"/>
                            <a:pt x="23247" y="3809"/>
                          </a:cubicBezTo>
                          <a:cubicBezTo>
                            <a:pt x="24021" y="3913"/>
                            <a:pt x="24586" y="3537"/>
                            <a:pt x="24983" y="2909"/>
                          </a:cubicBezTo>
                          <a:cubicBezTo>
                            <a:pt x="25067" y="2763"/>
                            <a:pt x="25151" y="2595"/>
                            <a:pt x="25297" y="2428"/>
                          </a:cubicBezTo>
                          <a:cubicBezTo>
                            <a:pt x="25423" y="2553"/>
                            <a:pt x="25548" y="2658"/>
                            <a:pt x="25632" y="2763"/>
                          </a:cubicBezTo>
                          <a:cubicBezTo>
                            <a:pt x="26050" y="3474"/>
                            <a:pt x="26636" y="4018"/>
                            <a:pt x="27243" y="4583"/>
                          </a:cubicBezTo>
                          <a:cubicBezTo>
                            <a:pt x="27829" y="5148"/>
                            <a:pt x="28561" y="5483"/>
                            <a:pt x="29315" y="5692"/>
                          </a:cubicBezTo>
                          <a:cubicBezTo>
                            <a:pt x="30863" y="6110"/>
                            <a:pt x="30863" y="6048"/>
                            <a:pt x="32767" y="6006"/>
                          </a:cubicBezTo>
                          <a:cubicBezTo>
                            <a:pt x="33102" y="5776"/>
                            <a:pt x="33416" y="5566"/>
                            <a:pt x="33771" y="5315"/>
                          </a:cubicBezTo>
                          <a:cubicBezTo>
                            <a:pt x="34106" y="6194"/>
                            <a:pt x="34462" y="6968"/>
                            <a:pt x="34734" y="7805"/>
                          </a:cubicBezTo>
                          <a:cubicBezTo>
                            <a:pt x="34880" y="8286"/>
                            <a:pt x="34943" y="8830"/>
                            <a:pt x="34964" y="9333"/>
                          </a:cubicBezTo>
                          <a:cubicBezTo>
                            <a:pt x="34985" y="9877"/>
                            <a:pt x="34922" y="10400"/>
                            <a:pt x="34859" y="10944"/>
                          </a:cubicBezTo>
                          <a:cubicBezTo>
                            <a:pt x="34838" y="11446"/>
                            <a:pt x="34713" y="11969"/>
                            <a:pt x="34859" y="12471"/>
                          </a:cubicBezTo>
                          <a:cubicBezTo>
                            <a:pt x="34922" y="12639"/>
                            <a:pt x="34859" y="12890"/>
                            <a:pt x="34817" y="13099"/>
                          </a:cubicBezTo>
                          <a:cubicBezTo>
                            <a:pt x="34608" y="13957"/>
                            <a:pt x="34399" y="14794"/>
                            <a:pt x="34190" y="15652"/>
                          </a:cubicBezTo>
                          <a:cubicBezTo>
                            <a:pt x="34127" y="15882"/>
                            <a:pt x="34001" y="16091"/>
                            <a:pt x="33918" y="16342"/>
                          </a:cubicBezTo>
                          <a:cubicBezTo>
                            <a:pt x="33771" y="16698"/>
                            <a:pt x="33562" y="17033"/>
                            <a:pt x="33395" y="17388"/>
                          </a:cubicBezTo>
                          <a:cubicBezTo>
                            <a:pt x="32641" y="19083"/>
                            <a:pt x="31574" y="20569"/>
                            <a:pt x="30319" y="21929"/>
                          </a:cubicBezTo>
                          <a:cubicBezTo>
                            <a:pt x="30068" y="22159"/>
                            <a:pt x="29900" y="22452"/>
                            <a:pt x="29691" y="22682"/>
                          </a:cubicBezTo>
                          <a:cubicBezTo>
                            <a:pt x="29377" y="23059"/>
                            <a:pt x="29084" y="23435"/>
                            <a:pt x="28561" y="23540"/>
                          </a:cubicBezTo>
                          <a:cubicBezTo>
                            <a:pt x="28457" y="23582"/>
                            <a:pt x="28352" y="23644"/>
                            <a:pt x="28247" y="23728"/>
                          </a:cubicBezTo>
                          <a:cubicBezTo>
                            <a:pt x="27557" y="24230"/>
                            <a:pt x="26887" y="24732"/>
                            <a:pt x="26176" y="25193"/>
                          </a:cubicBezTo>
                          <a:cubicBezTo>
                            <a:pt x="25925" y="25381"/>
                            <a:pt x="25611" y="25507"/>
                            <a:pt x="25297" y="25653"/>
                          </a:cubicBezTo>
                          <a:cubicBezTo>
                            <a:pt x="24816" y="25820"/>
                            <a:pt x="24356" y="26030"/>
                            <a:pt x="23854" y="26197"/>
                          </a:cubicBezTo>
                          <a:cubicBezTo>
                            <a:pt x="23561" y="26302"/>
                            <a:pt x="23268" y="26323"/>
                            <a:pt x="22996" y="26385"/>
                          </a:cubicBezTo>
                          <a:cubicBezTo>
                            <a:pt x="22786" y="26406"/>
                            <a:pt x="22577" y="26406"/>
                            <a:pt x="22368" y="26490"/>
                          </a:cubicBezTo>
                          <a:cubicBezTo>
                            <a:pt x="21175" y="26846"/>
                            <a:pt x="19983" y="26762"/>
                            <a:pt x="18769" y="26636"/>
                          </a:cubicBezTo>
                          <a:cubicBezTo>
                            <a:pt x="18518" y="26616"/>
                            <a:pt x="18246" y="26553"/>
                            <a:pt x="17974" y="26636"/>
                          </a:cubicBezTo>
                          <a:cubicBezTo>
                            <a:pt x="17032" y="26929"/>
                            <a:pt x="16049" y="26971"/>
                            <a:pt x="15087" y="26908"/>
                          </a:cubicBezTo>
                          <a:cubicBezTo>
                            <a:pt x="14208" y="26825"/>
                            <a:pt x="13287" y="26929"/>
                            <a:pt x="12387" y="26636"/>
                          </a:cubicBezTo>
                          <a:cubicBezTo>
                            <a:pt x="12325" y="26616"/>
                            <a:pt x="12220" y="26636"/>
                            <a:pt x="12136" y="26657"/>
                          </a:cubicBezTo>
                          <a:cubicBezTo>
                            <a:pt x="10965" y="26846"/>
                            <a:pt x="9814" y="26720"/>
                            <a:pt x="8663" y="26344"/>
                          </a:cubicBezTo>
                          <a:cubicBezTo>
                            <a:pt x="7261" y="25904"/>
                            <a:pt x="5964" y="25339"/>
                            <a:pt x="4750" y="24502"/>
                          </a:cubicBezTo>
                          <a:cubicBezTo>
                            <a:pt x="4060" y="24021"/>
                            <a:pt x="3390" y="23498"/>
                            <a:pt x="2804" y="22891"/>
                          </a:cubicBezTo>
                          <a:cubicBezTo>
                            <a:pt x="1884" y="22012"/>
                            <a:pt x="1026" y="21092"/>
                            <a:pt x="335" y="20004"/>
                          </a:cubicBezTo>
                          <a:cubicBezTo>
                            <a:pt x="231" y="19836"/>
                            <a:pt x="147" y="19711"/>
                            <a:pt x="1" y="19439"/>
                          </a:cubicBezTo>
                          <a:close/>
                          <a:moveTo>
                            <a:pt x="18037" y="24983"/>
                          </a:moveTo>
                          <a:lnTo>
                            <a:pt x="18037" y="25046"/>
                          </a:lnTo>
                          <a:cubicBezTo>
                            <a:pt x="18727" y="24963"/>
                            <a:pt x="19418" y="24921"/>
                            <a:pt x="20108" y="24816"/>
                          </a:cubicBezTo>
                          <a:cubicBezTo>
                            <a:pt x="21238" y="24628"/>
                            <a:pt x="22263" y="24188"/>
                            <a:pt x="23142" y="23477"/>
                          </a:cubicBezTo>
                          <a:cubicBezTo>
                            <a:pt x="23309" y="23351"/>
                            <a:pt x="23477" y="23205"/>
                            <a:pt x="23665" y="23142"/>
                          </a:cubicBezTo>
                          <a:cubicBezTo>
                            <a:pt x="24188" y="22849"/>
                            <a:pt x="24544" y="22431"/>
                            <a:pt x="24837" y="21908"/>
                          </a:cubicBezTo>
                          <a:cubicBezTo>
                            <a:pt x="25234" y="21196"/>
                            <a:pt x="25569" y="20464"/>
                            <a:pt x="25506" y="19606"/>
                          </a:cubicBezTo>
                          <a:cubicBezTo>
                            <a:pt x="25465" y="19397"/>
                            <a:pt x="25527" y="19188"/>
                            <a:pt x="25569" y="18978"/>
                          </a:cubicBezTo>
                          <a:cubicBezTo>
                            <a:pt x="25883" y="18037"/>
                            <a:pt x="25695" y="17074"/>
                            <a:pt x="25695" y="16091"/>
                          </a:cubicBezTo>
                          <a:cubicBezTo>
                            <a:pt x="25695" y="16049"/>
                            <a:pt x="25674" y="15965"/>
                            <a:pt x="25632" y="15944"/>
                          </a:cubicBezTo>
                          <a:cubicBezTo>
                            <a:pt x="25548" y="15861"/>
                            <a:pt x="25423" y="15756"/>
                            <a:pt x="25339" y="15777"/>
                          </a:cubicBezTo>
                          <a:cubicBezTo>
                            <a:pt x="24900" y="15861"/>
                            <a:pt x="24418" y="15882"/>
                            <a:pt x="24021" y="16070"/>
                          </a:cubicBezTo>
                          <a:cubicBezTo>
                            <a:pt x="23351" y="16384"/>
                            <a:pt x="22661" y="16677"/>
                            <a:pt x="21929" y="16865"/>
                          </a:cubicBezTo>
                          <a:cubicBezTo>
                            <a:pt x="21594" y="16970"/>
                            <a:pt x="21259" y="17033"/>
                            <a:pt x="20882" y="17033"/>
                          </a:cubicBezTo>
                          <a:cubicBezTo>
                            <a:pt x="20569" y="17033"/>
                            <a:pt x="20296" y="17012"/>
                            <a:pt x="19983" y="17033"/>
                          </a:cubicBezTo>
                          <a:cubicBezTo>
                            <a:pt x="19564" y="17074"/>
                            <a:pt x="19083" y="17074"/>
                            <a:pt x="18748" y="17242"/>
                          </a:cubicBezTo>
                          <a:cubicBezTo>
                            <a:pt x="18162" y="17535"/>
                            <a:pt x="17597" y="17556"/>
                            <a:pt x="16991" y="17597"/>
                          </a:cubicBezTo>
                          <a:cubicBezTo>
                            <a:pt x="16363" y="17618"/>
                            <a:pt x="15714" y="17618"/>
                            <a:pt x="15087" y="17639"/>
                          </a:cubicBezTo>
                          <a:cubicBezTo>
                            <a:pt x="14856" y="17639"/>
                            <a:pt x="14605" y="17618"/>
                            <a:pt x="14375" y="17556"/>
                          </a:cubicBezTo>
                          <a:cubicBezTo>
                            <a:pt x="13768" y="17430"/>
                            <a:pt x="13517" y="17597"/>
                            <a:pt x="13434" y="18162"/>
                          </a:cubicBezTo>
                          <a:cubicBezTo>
                            <a:pt x="13413" y="18434"/>
                            <a:pt x="13496" y="18748"/>
                            <a:pt x="13392" y="18978"/>
                          </a:cubicBezTo>
                          <a:cubicBezTo>
                            <a:pt x="13099" y="19627"/>
                            <a:pt x="13141" y="20276"/>
                            <a:pt x="13224" y="20945"/>
                          </a:cubicBezTo>
                          <a:cubicBezTo>
                            <a:pt x="13308" y="21887"/>
                            <a:pt x="13559" y="22766"/>
                            <a:pt x="14354" y="23414"/>
                          </a:cubicBezTo>
                          <a:cubicBezTo>
                            <a:pt x="14605" y="23665"/>
                            <a:pt x="14877" y="23916"/>
                            <a:pt x="15107" y="24188"/>
                          </a:cubicBezTo>
                          <a:cubicBezTo>
                            <a:pt x="15589" y="24732"/>
                            <a:pt x="16216" y="24921"/>
                            <a:pt x="16886" y="24963"/>
                          </a:cubicBezTo>
                          <a:cubicBezTo>
                            <a:pt x="17263" y="25025"/>
                            <a:pt x="17660" y="24983"/>
                            <a:pt x="18037" y="24983"/>
                          </a:cubicBezTo>
                          <a:close/>
                          <a:moveTo>
                            <a:pt x="14668" y="13622"/>
                          </a:moveTo>
                          <a:cubicBezTo>
                            <a:pt x="14668" y="13120"/>
                            <a:pt x="14270" y="12722"/>
                            <a:pt x="13831" y="12743"/>
                          </a:cubicBezTo>
                          <a:cubicBezTo>
                            <a:pt x="13434" y="12785"/>
                            <a:pt x="13120" y="13141"/>
                            <a:pt x="13141" y="13643"/>
                          </a:cubicBezTo>
                          <a:cubicBezTo>
                            <a:pt x="13141" y="14187"/>
                            <a:pt x="13350" y="14375"/>
                            <a:pt x="13936" y="14375"/>
                          </a:cubicBezTo>
                          <a:cubicBezTo>
                            <a:pt x="14480" y="14375"/>
                            <a:pt x="14668" y="14166"/>
                            <a:pt x="14668" y="13622"/>
                          </a:cubicBezTo>
                          <a:close/>
                          <a:moveTo>
                            <a:pt x="26699" y="10902"/>
                          </a:moveTo>
                          <a:cubicBezTo>
                            <a:pt x="26678" y="10734"/>
                            <a:pt x="26678" y="10588"/>
                            <a:pt x="26615" y="10442"/>
                          </a:cubicBezTo>
                          <a:cubicBezTo>
                            <a:pt x="26511" y="10128"/>
                            <a:pt x="26239" y="10002"/>
                            <a:pt x="25883" y="10107"/>
                          </a:cubicBezTo>
                          <a:cubicBezTo>
                            <a:pt x="25506" y="10232"/>
                            <a:pt x="25339" y="10504"/>
                            <a:pt x="25360" y="10839"/>
                          </a:cubicBezTo>
                          <a:cubicBezTo>
                            <a:pt x="25423" y="11195"/>
                            <a:pt x="25820" y="11592"/>
                            <a:pt x="26155" y="11571"/>
                          </a:cubicBezTo>
                          <a:cubicBezTo>
                            <a:pt x="26302" y="11571"/>
                            <a:pt x="26469" y="11446"/>
                            <a:pt x="26574" y="11299"/>
                          </a:cubicBezTo>
                          <a:cubicBezTo>
                            <a:pt x="26678" y="11195"/>
                            <a:pt x="26678" y="11027"/>
                            <a:pt x="26699" y="10902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38" name="Google Shape;238;p33"/>
                    <p:cNvSpPr/>
                    <p:nvPr/>
                  </p:nvSpPr>
                  <p:spPr>
                    <a:xfrm>
                      <a:off x="-2180800" y="3167275"/>
                      <a:ext cx="912825" cy="6450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6513" h="25800" extrusionOk="0">
                          <a:moveTo>
                            <a:pt x="11676" y="16781"/>
                          </a:moveTo>
                          <a:cubicBezTo>
                            <a:pt x="11237" y="17702"/>
                            <a:pt x="10860" y="18602"/>
                            <a:pt x="10337" y="19397"/>
                          </a:cubicBezTo>
                          <a:cubicBezTo>
                            <a:pt x="9918" y="20025"/>
                            <a:pt x="9353" y="20548"/>
                            <a:pt x="8768" y="21029"/>
                          </a:cubicBezTo>
                          <a:cubicBezTo>
                            <a:pt x="8433" y="21280"/>
                            <a:pt x="7952" y="21385"/>
                            <a:pt x="7491" y="21552"/>
                          </a:cubicBezTo>
                          <a:lnTo>
                            <a:pt x="7094" y="21071"/>
                          </a:lnTo>
                          <a:cubicBezTo>
                            <a:pt x="6905" y="20882"/>
                            <a:pt x="6696" y="20820"/>
                            <a:pt x="6445" y="20820"/>
                          </a:cubicBezTo>
                          <a:cubicBezTo>
                            <a:pt x="6110" y="20820"/>
                            <a:pt x="5859" y="21029"/>
                            <a:pt x="5838" y="21364"/>
                          </a:cubicBezTo>
                          <a:cubicBezTo>
                            <a:pt x="5817" y="21699"/>
                            <a:pt x="5922" y="22033"/>
                            <a:pt x="6131" y="22305"/>
                          </a:cubicBezTo>
                          <a:cubicBezTo>
                            <a:pt x="6571" y="22828"/>
                            <a:pt x="6424" y="23289"/>
                            <a:pt x="6048" y="23770"/>
                          </a:cubicBezTo>
                          <a:cubicBezTo>
                            <a:pt x="5692" y="24230"/>
                            <a:pt x="5273" y="24691"/>
                            <a:pt x="4667" y="24921"/>
                          </a:cubicBezTo>
                          <a:cubicBezTo>
                            <a:pt x="4353" y="25046"/>
                            <a:pt x="4060" y="25214"/>
                            <a:pt x="3767" y="25360"/>
                          </a:cubicBezTo>
                          <a:cubicBezTo>
                            <a:pt x="3181" y="25674"/>
                            <a:pt x="2511" y="25800"/>
                            <a:pt x="1821" y="25758"/>
                          </a:cubicBezTo>
                          <a:cubicBezTo>
                            <a:pt x="1570" y="25423"/>
                            <a:pt x="1465" y="25004"/>
                            <a:pt x="1298" y="24628"/>
                          </a:cubicBezTo>
                          <a:cubicBezTo>
                            <a:pt x="566" y="23247"/>
                            <a:pt x="294" y="21699"/>
                            <a:pt x="147" y="20192"/>
                          </a:cubicBezTo>
                          <a:cubicBezTo>
                            <a:pt x="1" y="18958"/>
                            <a:pt x="147" y="17702"/>
                            <a:pt x="147" y="16468"/>
                          </a:cubicBezTo>
                          <a:cubicBezTo>
                            <a:pt x="147" y="15108"/>
                            <a:pt x="482" y="13852"/>
                            <a:pt x="1047" y="12618"/>
                          </a:cubicBezTo>
                          <a:cubicBezTo>
                            <a:pt x="1340" y="11990"/>
                            <a:pt x="1654" y="11362"/>
                            <a:pt x="1821" y="10714"/>
                          </a:cubicBezTo>
                          <a:cubicBezTo>
                            <a:pt x="1926" y="10295"/>
                            <a:pt x="2156" y="9960"/>
                            <a:pt x="2407" y="9626"/>
                          </a:cubicBezTo>
                          <a:cubicBezTo>
                            <a:pt x="2721" y="9228"/>
                            <a:pt x="3035" y="8810"/>
                            <a:pt x="3348" y="8391"/>
                          </a:cubicBezTo>
                          <a:cubicBezTo>
                            <a:pt x="3537" y="8119"/>
                            <a:pt x="3537" y="8119"/>
                            <a:pt x="3411" y="7638"/>
                          </a:cubicBezTo>
                          <a:cubicBezTo>
                            <a:pt x="3537" y="7450"/>
                            <a:pt x="3704" y="7261"/>
                            <a:pt x="3809" y="7052"/>
                          </a:cubicBezTo>
                          <a:cubicBezTo>
                            <a:pt x="4039" y="6696"/>
                            <a:pt x="4332" y="6403"/>
                            <a:pt x="4708" y="6194"/>
                          </a:cubicBezTo>
                          <a:cubicBezTo>
                            <a:pt x="5001" y="6027"/>
                            <a:pt x="5294" y="5859"/>
                            <a:pt x="5504" y="5587"/>
                          </a:cubicBezTo>
                          <a:cubicBezTo>
                            <a:pt x="5587" y="5483"/>
                            <a:pt x="5650" y="5399"/>
                            <a:pt x="5755" y="5357"/>
                          </a:cubicBezTo>
                          <a:cubicBezTo>
                            <a:pt x="7491" y="4227"/>
                            <a:pt x="8998" y="2825"/>
                            <a:pt x="10818" y="1842"/>
                          </a:cubicBezTo>
                          <a:cubicBezTo>
                            <a:pt x="11446" y="1507"/>
                            <a:pt x="12074" y="1152"/>
                            <a:pt x="12701" y="775"/>
                          </a:cubicBezTo>
                          <a:cubicBezTo>
                            <a:pt x="13350" y="377"/>
                            <a:pt x="14103" y="252"/>
                            <a:pt x="14815" y="43"/>
                          </a:cubicBezTo>
                          <a:cubicBezTo>
                            <a:pt x="15024" y="1"/>
                            <a:pt x="15233" y="22"/>
                            <a:pt x="15442" y="22"/>
                          </a:cubicBezTo>
                          <a:lnTo>
                            <a:pt x="19711" y="22"/>
                          </a:lnTo>
                          <a:cubicBezTo>
                            <a:pt x="20087" y="22"/>
                            <a:pt x="20485" y="63"/>
                            <a:pt x="20882" y="126"/>
                          </a:cubicBezTo>
                          <a:cubicBezTo>
                            <a:pt x="21405" y="168"/>
                            <a:pt x="21908" y="231"/>
                            <a:pt x="22431" y="273"/>
                          </a:cubicBezTo>
                          <a:cubicBezTo>
                            <a:pt x="22786" y="336"/>
                            <a:pt x="23121" y="377"/>
                            <a:pt x="23498" y="440"/>
                          </a:cubicBezTo>
                          <a:cubicBezTo>
                            <a:pt x="23686" y="461"/>
                            <a:pt x="23854" y="545"/>
                            <a:pt x="24021" y="545"/>
                          </a:cubicBezTo>
                          <a:cubicBezTo>
                            <a:pt x="24690" y="482"/>
                            <a:pt x="25318" y="754"/>
                            <a:pt x="25946" y="963"/>
                          </a:cubicBezTo>
                          <a:cubicBezTo>
                            <a:pt x="26448" y="1110"/>
                            <a:pt x="26887" y="1361"/>
                            <a:pt x="27411" y="1424"/>
                          </a:cubicBezTo>
                          <a:cubicBezTo>
                            <a:pt x="27620" y="1465"/>
                            <a:pt x="27871" y="1633"/>
                            <a:pt x="28017" y="1800"/>
                          </a:cubicBezTo>
                          <a:cubicBezTo>
                            <a:pt x="28352" y="2135"/>
                            <a:pt x="28750" y="2344"/>
                            <a:pt x="29168" y="2512"/>
                          </a:cubicBezTo>
                          <a:cubicBezTo>
                            <a:pt x="29545" y="2637"/>
                            <a:pt x="29817" y="2784"/>
                            <a:pt x="30089" y="3056"/>
                          </a:cubicBezTo>
                          <a:cubicBezTo>
                            <a:pt x="30214" y="3181"/>
                            <a:pt x="30382" y="3286"/>
                            <a:pt x="30528" y="3369"/>
                          </a:cubicBezTo>
                          <a:cubicBezTo>
                            <a:pt x="30926" y="3558"/>
                            <a:pt x="31260" y="3767"/>
                            <a:pt x="31491" y="4144"/>
                          </a:cubicBezTo>
                          <a:cubicBezTo>
                            <a:pt x="31574" y="4311"/>
                            <a:pt x="31763" y="4395"/>
                            <a:pt x="31909" y="4499"/>
                          </a:cubicBezTo>
                          <a:cubicBezTo>
                            <a:pt x="32495" y="4939"/>
                            <a:pt x="33039" y="5399"/>
                            <a:pt x="33353" y="6089"/>
                          </a:cubicBezTo>
                          <a:cubicBezTo>
                            <a:pt x="33416" y="6194"/>
                            <a:pt x="33457" y="6320"/>
                            <a:pt x="33541" y="6403"/>
                          </a:cubicBezTo>
                          <a:cubicBezTo>
                            <a:pt x="34211" y="7031"/>
                            <a:pt x="34566" y="7889"/>
                            <a:pt x="35048" y="8642"/>
                          </a:cubicBezTo>
                          <a:cubicBezTo>
                            <a:pt x="35257" y="8935"/>
                            <a:pt x="35362" y="9312"/>
                            <a:pt x="35508" y="9647"/>
                          </a:cubicBezTo>
                          <a:cubicBezTo>
                            <a:pt x="35654" y="10107"/>
                            <a:pt x="35864" y="10525"/>
                            <a:pt x="36178" y="10923"/>
                          </a:cubicBezTo>
                          <a:cubicBezTo>
                            <a:pt x="36345" y="11111"/>
                            <a:pt x="36387" y="11341"/>
                            <a:pt x="36512" y="11551"/>
                          </a:cubicBezTo>
                          <a:cubicBezTo>
                            <a:pt x="36052" y="11990"/>
                            <a:pt x="35550" y="12262"/>
                            <a:pt x="34943" y="12262"/>
                          </a:cubicBezTo>
                          <a:cubicBezTo>
                            <a:pt x="34504" y="12262"/>
                            <a:pt x="34064" y="12346"/>
                            <a:pt x="33583" y="12388"/>
                          </a:cubicBezTo>
                          <a:cubicBezTo>
                            <a:pt x="33457" y="12388"/>
                            <a:pt x="33332" y="12450"/>
                            <a:pt x="33227" y="12408"/>
                          </a:cubicBezTo>
                          <a:cubicBezTo>
                            <a:pt x="32056" y="12136"/>
                            <a:pt x="30905" y="11823"/>
                            <a:pt x="30005" y="10902"/>
                          </a:cubicBezTo>
                          <a:cubicBezTo>
                            <a:pt x="29294" y="10191"/>
                            <a:pt x="28750" y="9354"/>
                            <a:pt x="28101" y="8621"/>
                          </a:cubicBezTo>
                          <a:cubicBezTo>
                            <a:pt x="27996" y="8517"/>
                            <a:pt x="27913" y="8370"/>
                            <a:pt x="27808" y="8286"/>
                          </a:cubicBezTo>
                          <a:cubicBezTo>
                            <a:pt x="27452" y="7994"/>
                            <a:pt x="26929" y="8182"/>
                            <a:pt x="26825" y="8621"/>
                          </a:cubicBezTo>
                          <a:cubicBezTo>
                            <a:pt x="26783" y="8726"/>
                            <a:pt x="26783" y="8851"/>
                            <a:pt x="26783" y="8998"/>
                          </a:cubicBezTo>
                          <a:cubicBezTo>
                            <a:pt x="26783" y="9144"/>
                            <a:pt x="26783" y="9312"/>
                            <a:pt x="26762" y="9437"/>
                          </a:cubicBezTo>
                          <a:cubicBezTo>
                            <a:pt x="26678" y="9877"/>
                            <a:pt x="26406" y="10316"/>
                            <a:pt x="25778" y="10274"/>
                          </a:cubicBezTo>
                          <a:cubicBezTo>
                            <a:pt x="25109" y="10211"/>
                            <a:pt x="24523" y="10044"/>
                            <a:pt x="23958" y="9730"/>
                          </a:cubicBezTo>
                          <a:cubicBezTo>
                            <a:pt x="23163" y="9249"/>
                            <a:pt x="22368" y="8726"/>
                            <a:pt x="21719" y="8056"/>
                          </a:cubicBezTo>
                          <a:cubicBezTo>
                            <a:pt x="21531" y="7868"/>
                            <a:pt x="21385" y="7638"/>
                            <a:pt x="21238" y="7387"/>
                          </a:cubicBezTo>
                          <a:cubicBezTo>
                            <a:pt x="20924" y="6906"/>
                            <a:pt x="20589" y="6382"/>
                            <a:pt x="20297" y="5859"/>
                          </a:cubicBezTo>
                          <a:cubicBezTo>
                            <a:pt x="20087" y="5504"/>
                            <a:pt x="19941" y="5169"/>
                            <a:pt x="19732" y="4834"/>
                          </a:cubicBezTo>
                          <a:cubicBezTo>
                            <a:pt x="19606" y="4604"/>
                            <a:pt x="19313" y="4562"/>
                            <a:pt x="19125" y="4771"/>
                          </a:cubicBezTo>
                          <a:cubicBezTo>
                            <a:pt x="18916" y="5043"/>
                            <a:pt x="18895" y="5336"/>
                            <a:pt x="19041" y="5608"/>
                          </a:cubicBezTo>
                          <a:cubicBezTo>
                            <a:pt x="19229" y="5922"/>
                            <a:pt x="19418" y="6236"/>
                            <a:pt x="19564" y="6508"/>
                          </a:cubicBezTo>
                          <a:cubicBezTo>
                            <a:pt x="19501" y="6843"/>
                            <a:pt x="19334" y="7136"/>
                            <a:pt x="19355" y="7429"/>
                          </a:cubicBezTo>
                          <a:cubicBezTo>
                            <a:pt x="19439" y="8642"/>
                            <a:pt x="18978" y="9730"/>
                            <a:pt x="18476" y="10797"/>
                          </a:cubicBezTo>
                          <a:cubicBezTo>
                            <a:pt x="18413" y="10923"/>
                            <a:pt x="18351" y="11048"/>
                            <a:pt x="18267" y="11195"/>
                          </a:cubicBezTo>
                          <a:cubicBezTo>
                            <a:pt x="17095" y="13308"/>
                            <a:pt x="17095" y="13308"/>
                            <a:pt x="15317" y="14919"/>
                          </a:cubicBezTo>
                          <a:cubicBezTo>
                            <a:pt x="14835" y="15380"/>
                            <a:pt x="14229" y="15589"/>
                            <a:pt x="13664" y="15840"/>
                          </a:cubicBezTo>
                          <a:cubicBezTo>
                            <a:pt x="13434" y="15945"/>
                            <a:pt x="13141" y="15945"/>
                            <a:pt x="12827" y="15819"/>
                          </a:cubicBezTo>
                          <a:cubicBezTo>
                            <a:pt x="12743" y="15191"/>
                            <a:pt x="12659" y="14543"/>
                            <a:pt x="12555" y="13873"/>
                          </a:cubicBezTo>
                          <a:cubicBezTo>
                            <a:pt x="12492" y="13434"/>
                            <a:pt x="12346" y="12994"/>
                            <a:pt x="12199" y="12576"/>
                          </a:cubicBezTo>
                          <a:cubicBezTo>
                            <a:pt x="12032" y="12178"/>
                            <a:pt x="11258" y="12053"/>
                            <a:pt x="10944" y="12367"/>
                          </a:cubicBezTo>
                          <a:cubicBezTo>
                            <a:pt x="10839" y="12471"/>
                            <a:pt x="10755" y="12618"/>
                            <a:pt x="10755" y="12764"/>
                          </a:cubicBezTo>
                          <a:cubicBezTo>
                            <a:pt x="10734" y="13434"/>
                            <a:pt x="10713" y="14145"/>
                            <a:pt x="10755" y="14815"/>
                          </a:cubicBezTo>
                          <a:cubicBezTo>
                            <a:pt x="10839" y="15463"/>
                            <a:pt x="11048" y="16154"/>
                            <a:pt x="11676" y="1678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39" name="Google Shape;239;p33"/>
                    <p:cNvSpPr/>
                    <p:nvPr/>
                  </p:nvSpPr>
                  <p:spPr>
                    <a:xfrm>
                      <a:off x="-1988300" y="4020975"/>
                      <a:ext cx="536725" cy="507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469" h="20317" extrusionOk="0">
                          <a:moveTo>
                            <a:pt x="21405" y="19250"/>
                          </a:moveTo>
                          <a:cubicBezTo>
                            <a:pt x="20715" y="19417"/>
                            <a:pt x="20045" y="19585"/>
                            <a:pt x="19376" y="19710"/>
                          </a:cubicBezTo>
                          <a:cubicBezTo>
                            <a:pt x="18246" y="19919"/>
                            <a:pt x="17095" y="20087"/>
                            <a:pt x="15986" y="20275"/>
                          </a:cubicBezTo>
                          <a:cubicBezTo>
                            <a:pt x="15651" y="20317"/>
                            <a:pt x="15317" y="20296"/>
                            <a:pt x="14982" y="20296"/>
                          </a:cubicBezTo>
                          <a:lnTo>
                            <a:pt x="12806" y="20296"/>
                          </a:lnTo>
                          <a:cubicBezTo>
                            <a:pt x="11864" y="20296"/>
                            <a:pt x="10964" y="20275"/>
                            <a:pt x="10023" y="20170"/>
                          </a:cubicBezTo>
                          <a:cubicBezTo>
                            <a:pt x="9102" y="20045"/>
                            <a:pt x="8161" y="20003"/>
                            <a:pt x="7219" y="20045"/>
                          </a:cubicBezTo>
                          <a:cubicBezTo>
                            <a:pt x="5001" y="20087"/>
                            <a:pt x="2825" y="19794"/>
                            <a:pt x="628" y="19480"/>
                          </a:cubicBezTo>
                          <a:cubicBezTo>
                            <a:pt x="545" y="19459"/>
                            <a:pt x="440" y="19459"/>
                            <a:pt x="356" y="19438"/>
                          </a:cubicBezTo>
                          <a:cubicBezTo>
                            <a:pt x="126" y="19354"/>
                            <a:pt x="0" y="19187"/>
                            <a:pt x="42" y="18957"/>
                          </a:cubicBezTo>
                          <a:cubicBezTo>
                            <a:pt x="147" y="18413"/>
                            <a:pt x="210" y="17806"/>
                            <a:pt x="440" y="17283"/>
                          </a:cubicBezTo>
                          <a:cubicBezTo>
                            <a:pt x="963" y="16174"/>
                            <a:pt x="1402" y="15002"/>
                            <a:pt x="1800" y="13831"/>
                          </a:cubicBezTo>
                          <a:cubicBezTo>
                            <a:pt x="1905" y="13517"/>
                            <a:pt x="2030" y="13203"/>
                            <a:pt x="2197" y="12910"/>
                          </a:cubicBezTo>
                          <a:cubicBezTo>
                            <a:pt x="4060" y="9290"/>
                            <a:pt x="5545" y="5482"/>
                            <a:pt x="6947" y="1674"/>
                          </a:cubicBezTo>
                          <a:cubicBezTo>
                            <a:pt x="7010" y="1548"/>
                            <a:pt x="7094" y="1402"/>
                            <a:pt x="7135" y="1276"/>
                          </a:cubicBezTo>
                          <a:cubicBezTo>
                            <a:pt x="7240" y="1255"/>
                            <a:pt x="7324" y="1193"/>
                            <a:pt x="7428" y="1193"/>
                          </a:cubicBezTo>
                          <a:cubicBezTo>
                            <a:pt x="8558" y="1235"/>
                            <a:pt x="9646" y="1255"/>
                            <a:pt x="10797" y="1276"/>
                          </a:cubicBezTo>
                          <a:cubicBezTo>
                            <a:pt x="11027" y="1674"/>
                            <a:pt x="11278" y="2030"/>
                            <a:pt x="11488" y="2427"/>
                          </a:cubicBezTo>
                          <a:cubicBezTo>
                            <a:pt x="11864" y="3139"/>
                            <a:pt x="12534" y="3536"/>
                            <a:pt x="13182" y="3871"/>
                          </a:cubicBezTo>
                          <a:cubicBezTo>
                            <a:pt x="13622" y="4101"/>
                            <a:pt x="14166" y="4080"/>
                            <a:pt x="14626" y="3683"/>
                          </a:cubicBezTo>
                          <a:cubicBezTo>
                            <a:pt x="15086" y="3264"/>
                            <a:pt x="15505" y="2804"/>
                            <a:pt x="16028" y="2427"/>
                          </a:cubicBezTo>
                          <a:cubicBezTo>
                            <a:pt x="16342" y="2197"/>
                            <a:pt x="16467" y="1716"/>
                            <a:pt x="16446" y="1276"/>
                          </a:cubicBezTo>
                          <a:cubicBezTo>
                            <a:pt x="16446" y="1067"/>
                            <a:pt x="16363" y="858"/>
                            <a:pt x="16342" y="649"/>
                          </a:cubicBezTo>
                          <a:cubicBezTo>
                            <a:pt x="17158" y="147"/>
                            <a:pt x="18120" y="356"/>
                            <a:pt x="18978" y="0"/>
                          </a:cubicBezTo>
                          <a:cubicBezTo>
                            <a:pt x="19062" y="105"/>
                            <a:pt x="19167" y="147"/>
                            <a:pt x="19167" y="230"/>
                          </a:cubicBezTo>
                          <a:cubicBezTo>
                            <a:pt x="19250" y="1779"/>
                            <a:pt x="19711" y="3264"/>
                            <a:pt x="20024" y="4750"/>
                          </a:cubicBezTo>
                          <a:cubicBezTo>
                            <a:pt x="20338" y="6403"/>
                            <a:pt x="20736" y="8077"/>
                            <a:pt x="20694" y="9771"/>
                          </a:cubicBezTo>
                          <a:lnTo>
                            <a:pt x="20694" y="9960"/>
                          </a:lnTo>
                          <a:cubicBezTo>
                            <a:pt x="21008" y="11822"/>
                            <a:pt x="20903" y="13705"/>
                            <a:pt x="21112" y="15567"/>
                          </a:cubicBezTo>
                          <a:cubicBezTo>
                            <a:pt x="21175" y="16132"/>
                            <a:pt x="21175" y="16718"/>
                            <a:pt x="21175" y="17283"/>
                          </a:cubicBezTo>
                          <a:cubicBezTo>
                            <a:pt x="21217" y="17764"/>
                            <a:pt x="21154" y="18266"/>
                            <a:pt x="21384" y="18706"/>
                          </a:cubicBezTo>
                          <a:cubicBezTo>
                            <a:pt x="21468" y="18810"/>
                            <a:pt x="21405" y="19020"/>
                            <a:pt x="21405" y="19250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0" name="Google Shape;240;p33"/>
                    <p:cNvSpPr/>
                    <p:nvPr/>
                  </p:nvSpPr>
                  <p:spPr>
                    <a:xfrm>
                      <a:off x="-1090675" y="3486900"/>
                      <a:ext cx="504800" cy="6078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0192" h="24314" extrusionOk="0">
                          <a:moveTo>
                            <a:pt x="3369" y="16320"/>
                          </a:moveTo>
                          <a:cubicBezTo>
                            <a:pt x="3725" y="16237"/>
                            <a:pt x="4039" y="16153"/>
                            <a:pt x="4353" y="16090"/>
                          </a:cubicBezTo>
                          <a:cubicBezTo>
                            <a:pt x="4394" y="16048"/>
                            <a:pt x="4499" y="15944"/>
                            <a:pt x="4478" y="15881"/>
                          </a:cubicBezTo>
                          <a:cubicBezTo>
                            <a:pt x="4457" y="15776"/>
                            <a:pt x="4394" y="15630"/>
                            <a:pt x="4290" y="15588"/>
                          </a:cubicBezTo>
                          <a:cubicBezTo>
                            <a:pt x="4143" y="15504"/>
                            <a:pt x="3955" y="15504"/>
                            <a:pt x="3767" y="15484"/>
                          </a:cubicBezTo>
                          <a:cubicBezTo>
                            <a:pt x="3516" y="15463"/>
                            <a:pt x="3244" y="15463"/>
                            <a:pt x="2909" y="15421"/>
                          </a:cubicBezTo>
                          <a:cubicBezTo>
                            <a:pt x="2992" y="15274"/>
                            <a:pt x="3013" y="15149"/>
                            <a:pt x="3055" y="15065"/>
                          </a:cubicBezTo>
                          <a:cubicBezTo>
                            <a:pt x="3202" y="14898"/>
                            <a:pt x="3348" y="14751"/>
                            <a:pt x="3474" y="14584"/>
                          </a:cubicBezTo>
                          <a:cubicBezTo>
                            <a:pt x="3578" y="14458"/>
                            <a:pt x="3746" y="14312"/>
                            <a:pt x="3578" y="14123"/>
                          </a:cubicBezTo>
                          <a:cubicBezTo>
                            <a:pt x="3453" y="13998"/>
                            <a:pt x="3327" y="14123"/>
                            <a:pt x="3202" y="14165"/>
                          </a:cubicBezTo>
                          <a:lnTo>
                            <a:pt x="2888" y="14333"/>
                          </a:lnTo>
                          <a:cubicBezTo>
                            <a:pt x="2616" y="14228"/>
                            <a:pt x="2428" y="14103"/>
                            <a:pt x="2386" y="13831"/>
                          </a:cubicBezTo>
                          <a:cubicBezTo>
                            <a:pt x="2365" y="13747"/>
                            <a:pt x="2365" y="13642"/>
                            <a:pt x="2302" y="13579"/>
                          </a:cubicBezTo>
                          <a:cubicBezTo>
                            <a:pt x="2009" y="12952"/>
                            <a:pt x="2093" y="12387"/>
                            <a:pt x="2595" y="11927"/>
                          </a:cubicBezTo>
                          <a:cubicBezTo>
                            <a:pt x="2637" y="11864"/>
                            <a:pt x="2720" y="11801"/>
                            <a:pt x="2741" y="11717"/>
                          </a:cubicBezTo>
                          <a:cubicBezTo>
                            <a:pt x="2783" y="11592"/>
                            <a:pt x="2804" y="11403"/>
                            <a:pt x="2741" y="11299"/>
                          </a:cubicBezTo>
                          <a:cubicBezTo>
                            <a:pt x="2679" y="11194"/>
                            <a:pt x="2490" y="11110"/>
                            <a:pt x="2386" y="11131"/>
                          </a:cubicBezTo>
                          <a:cubicBezTo>
                            <a:pt x="2156" y="11173"/>
                            <a:pt x="1946" y="11236"/>
                            <a:pt x="1653" y="11320"/>
                          </a:cubicBezTo>
                          <a:cubicBezTo>
                            <a:pt x="858" y="9625"/>
                            <a:pt x="649" y="7763"/>
                            <a:pt x="0" y="5984"/>
                          </a:cubicBezTo>
                          <a:lnTo>
                            <a:pt x="628" y="5524"/>
                          </a:lnTo>
                          <a:cubicBezTo>
                            <a:pt x="1068" y="5168"/>
                            <a:pt x="1528" y="4750"/>
                            <a:pt x="1988" y="4478"/>
                          </a:cubicBezTo>
                          <a:cubicBezTo>
                            <a:pt x="2469" y="4206"/>
                            <a:pt x="3013" y="4101"/>
                            <a:pt x="3474" y="3871"/>
                          </a:cubicBezTo>
                          <a:cubicBezTo>
                            <a:pt x="4101" y="3578"/>
                            <a:pt x="4708" y="3243"/>
                            <a:pt x="5420" y="3118"/>
                          </a:cubicBezTo>
                          <a:cubicBezTo>
                            <a:pt x="5650" y="3076"/>
                            <a:pt x="5880" y="2929"/>
                            <a:pt x="6047" y="2762"/>
                          </a:cubicBezTo>
                          <a:cubicBezTo>
                            <a:pt x="6361" y="2448"/>
                            <a:pt x="6717" y="2281"/>
                            <a:pt x="7114" y="2113"/>
                          </a:cubicBezTo>
                          <a:cubicBezTo>
                            <a:pt x="7951" y="1716"/>
                            <a:pt x="8809" y="1339"/>
                            <a:pt x="9646" y="942"/>
                          </a:cubicBezTo>
                          <a:cubicBezTo>
                            <a:pt x="9855" y="837"/>
                            <a:pt x="10107" y="753"/>
                            <a:pt x="10337" y="711"/>
                          </a:cubicBezTo>
                          <a:cubicBezTo>
                            <a:pt x="10881" y="544"/>
                            <a:pt x="11425" y="398"/>
                            <a:pt x="11990" y="209"/>
                          </a:cubicBezTo>
                          <a:cubicBezTo>
                            <a:pt x="12534" y="0"/>
                            <a:pt x="13099" y="0"/>
                            <a:pt x="13664" y="42"/>
                          </a:cubicBezTo>
                          <a:cubicBezTo>
                            <a:pt x="14563" y="1193"/>
                            <a:pt x="15044" y="2511"/>
                            <a:pt x="15379" y="3850"/>
                          </a:cubicBezTo>
                          <a:cubicBezTo>
                            <a:pt x="15693" y="5147"/>
                            <a:pt x="16070" y="6403"/>
                            <a:pt x="16656" y="7616"/>
                          </a:cubicBezTo>
                          <a:cubicBezTo>
                            <a:pt x="16844" y="8621"/>
                            <a:pt x="17367" y="9520"/>
                            <a:pt x="17660" y="10504"/>
                          </a:cubicBezTo>
                          <a:cubicBezTo>
                            <a:pt x="17765" y="10859"/>
                            <a:pt x="17869" y="11215"/>
                            <a:pt x="18057" y="11529"/>
                          </a:cubicBezTo>
                          <a:cubicBezTo>
                            <a:pt x="18288" y="12010"/>
                            <a:pt x="18434" y="12471"/>
                            <a:pt x="18518" y="12994"/>
                          </a:cubicBezTo>
                          <a:cubicBezTo>
                            <a:pt x="18706" y="13935"/>
                            <a:pt x="18936" y="14877"/>
                            <a:pt x="19313" y="15776"/>
                          </a:cubicBezTo>
                          <a:cubicBezTo>
                            <a:pt x="19752" y="16823"/>
                            <a:pt x="19857" y="17911"/>
                            <a:pt x="20192" y="19041"/>
                          </a:cubicBezTo>
                          <a:cubicBezTo>
                            <a:pt x="19899" y="19187"/>
                            <a:pt x="19669" y="19396"/>
                            <a:pt x="19418" y="19501"/>
                          </a:cubicBezTo>
                          <a:cubicBezTo>
                            <a:pt x="18706" y="19773"/>
                            <a:pt x="17995" y="20024"/>
                            <a:pt x="17262" y="20233"/>
                          </a:cubicBezTo>
                          <a:cubicBezTo>
                            <a:pt x="15819" y="20652"/>
                            <a:pt x="14354" y="21070"/>
                            <a:pt x="12889" y="21468"/>
                          </a:cubicBezTo>
                          <a:cubicBezTo>
                            <a:pt x="12471" y="21572"/>
                            <a:pt x="12115" y="21761"/>
                            <a:pt x="11739" y="21970"/>
                          </a:cubicBezTo>
                          <a:cubicBezTo>
                            <a:pt x="11174" y="22284"/>
                            <a:pt x="10567" y="22577"/>
                            <a:pt x="9960" y="22849"/>
                          </a:cubicBezTo>
                          <a:cubicBezTo>
                            <a:pt x="9730" y="22995"/>
                            <a:pt x="9437" y="23058"/>
                            <a:pt x="9228" y="23225"/>
                          </a:cubicBezTo>
                          <a:cubicBezTo>
                            <a:pt x="8809" y="23539"/>
                            <a:pt x="8328" y="23686"/>
                            <a:pt x="7847" y="23853"/>
                          </a:cubicBezTo>
                          <a:cubicBezTo>
                            <a:pt x="7449" y="23979"/>
                            <a:pt x="7031" y="24083"/>
                            <a:pt x="6612" y="24062"/>
                          </a:cubicBezTo>
                          <a:cubicBezTo>
                            <a:pt x="6194" y="24041"/>
                            <a:pt x="5775" y="24083"/>
                            <a:pt x="5357" y="24313"/>
                          </a:cubicBezTo>
                          <a:cubicBezTo>
                            <a:pt x="4917" y="23686"/>
                            <a:pt x="4604" y="23100"/>
                            <a:pt x="4687" y="22305"/>
                          </a:cubicBezTo>
                          <a:cubicBezTo>
                            <a:pt x="4708" y="22054"/>
                            <a:pt x="4687" y="21761"/>
                            <a:pt x="4583" y="21530"/>
                          </a:cubicBezTo>
                          <a:cubicBezTo>
                            <a:pt x="4248" y="20756"/>
                            <a:pt x="4081" y="19982"/>
                            <a:pt x="3934" y="19166"/>
                          </a:cubicBezTo>
                          <a:cubicBezTo>
                            <a:pt x="3746" y="18308"/>
                            <a:pt x="3557" y="17471"/>
                            <a:pt x="3369" y="16613"/>
                          </a:cubicBezTo>
                          <a:cubicBezTo>
                            <a:pt x="3348" y="16509"/>
                            <a:pt x="3369" y="16404"/>
                            <a:pt x="3369" y="16320"/>
                          </a:cubicBezTo>
                          <a:close/>
                          <a:moveTo>
                            <a:pt x="3285" y="6800"/>
                          </a:moveTo>
                          <a:cubicBezTo>
                            <a:pt x="3139" y="6800"/>
                            <a:pt x="2951" y="6779"/>
                            <a:pt x="2867" y="6821"/>
                          </a:cubicBezTo>
                          <a:cubicBezTo>
                            <a:pt x="2762" y="6926"/>
                            <a:pt x="2679" y="7135"/>
                            <a:pt x="2679" y="7302"/>
                          </a:cubicBezTo>
                          <a:cubicBezTo>
                            <a:pt x="2679" y="7721"/>
                            <a:pt x="2741" y="8181"/>
                            <a:pt x="3055" y="8474"/>
                          </a:cubicBezTo>
                          <a:cubicBezTo>
                            <a:pt x="3432" y="8830"/>
                            <a:pt x="3474" y="9248"/>
                            <a:pt x="3453" y="9709"/>
                          </a:cubicBezTo>
                          <a:cubicBezTo>
                            <a:pt x="3453" y="9834"/>
                            <a:pt x="3453" y="9939"/>
                            <a:pt x="3474" y="10064"/>
                          </a:cubicBezTo>
                          <a:cubicBezTo>
                            <a:pt x="3516" y="10274"/>
                            <a:pt x="3641" y="10399"/>
                            <a:pt x="3809" y="10441"/>
                          </a:cubicBezTo>
                          <a:cubicBezTo>
                            <a:pt x="3997" y="10462"/>
                            <a:pt x="4185" y="10483"/>
                            <a:pt x="4373" y="10441"/>
                          </a:cubicBezTo>
                          <a:cubicBezTo>
                            <a:pt x="5022" y="10232"/>
                            <a:pt x="5754" y="10274"/>
                            <a:pt x="6382" y="9918"/>
                          </a:cubicBezTo>
                          <a:cubicBezTo>
                            <a:pt x="6591" y="9813"/>
                            <a:pt x="6822" y="9750"/>
                            <a:pt x="7073" y="9667"/>
                          </a:cubicBezTo>
                          <a:cubicBezTo>
                            <a:pt x="8140" y="9290"/>
                            <a:pt x="9207" y="8893"/>
                            <a:pt x="10316" y="8516"/>
                          </a:cubicBezTo>
                          <a:cubicBezTo>
                            <a:pt x="10588" y="8411"/>
                            <a:pt x="10881" y="8369"/>
                            <a:pt x="11174" y="8286"/>
                          </a:cubicBezTo>
                          <a:cubicBezTo>
                            <a:pt x="11843" y="8139"/>
                            <a:pt x="12513" y="7972"/>
                            <a:pt x="13057" y="7553"/>
                          </a:cubicBezTo>
                          <a:cubicBezTo>
                            <a:pt x="13161" y="7198"/>
                            <a:pt x="13140" y="6905"/>
                            <a:pt x="12973" y="6570"/>
                          </a:cubicBezTo>
                          <a:cubicBezTo>
                            <a:pt x="12785" y="6214"/>
                            <a:pt x="12617" y="5838"/>
                            <a:pt x="12617" y="5461"/>
                          </a:cubicBezTo>
                          <a:cubicBezTo>
                            <a:pt x="12617" y="4938"/>
                            <a:pt x="12345" y="4478"/>
                            <a:pt x="12304" y="3976"/>
                          </a:cubicBezTo>
                          <a:cubicBezTo>
                            <a:pt x="12241" y="3641"/>
                            <a:pt x="12052" y="3536"/>
                            <a:pt x="11718" y="3536"/>
                          </a:cubicBezTo>
                          <a:cubicBezTo>
                            <a:pt x="11487" y="3536"/>
                            <a:pt x="11320" y="3599"/>
                            <a:pt x="11153" y="3724"/>
                          </a:cubicBezTo>
                          <a:cubicBezTo>
                            <a:pt x="10881" y="3934"/>
                            <a:pt x="10567" y="4080"/>
                            <a:pt x="10232" y="4080"/>
                          </a:cubicBezTo>
                          <a:cubicBezTo>
                            <a:pt x="10065" y="4080"/>
                            <a:pt x="9939" y="4122"/>
                            <a:pt x="9772" y="4185"/>
                          </a:cubicBezTo>
                          <a:cubicBezTo>
                            <a:pt x="8558" y="4603"/>
                            <a:pt x="7324" y="5043"/>
                            <a:pt x="6089" y="5461"/>
                          </a:cubicBezTo>
                          <a:cubicBezTo>
                            <a:pt x="5733" y="5587"/>
                            <a:pt x="5357" y="5712"/>
                            <a:pt x="5001" y="5880"/>
                          </a:cubicBezTo>
                          <a:cubicBezTo>
                            <a:pt x="4583" y="6068"/>
                            <a:pt x="4206" y="6298"/>
                            <a:pt x="3704" y="6298"/>
                          </a:cubicBezTo>
                          <a:cubicBezTo>
                            <a:pt x="3411" y="6298"/>
                            <a:pt x="3285" y="6528"/>
                            <a:pt x="3285" y="6800"/>
                          </a:cubicBezTo>
                          <a:close/>
                        </a:path>
                      </a:pathLst>
                    </a:custGeom>
                    <a:solidFill>
                      <a:schemeClr val="accent5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1" name="Google Shape;241;p33"/>
                    <p:cNvSpPr/>
                    <p:nvPr/>
                  </p:nvSpPr>
                  <p:spPr>
                    <a:xfrm>
                      <a:off x="-2641650" y="3214350"/>
                      <a:ext cx="476050" cy="4525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9042" h="18100" extrusionOk="0">
                          <a:moveTo>
                            <a:pt x="1" y="16551"/>
                          </a:moveTo>
                          <a:cubicBezTo>
                            <a:pt x="587" y="16279"/>
                            <a:pt x="1110" y="16028"/>
                            <a:pt x="1633" y="15819"/>
                          </a:cubicBezTo>
                          <a:cubicBezTo>
                            <a:pt x="2072" y="15610"/>
                            <a:pt x="2428" y="15317"/>
                            <a:pt x="2721" y="14898"/>
                          </a:cubicBezTo>
                          <a:cubicBezTo>
                            <a:pt x="3160" y="14250"/>
                            <a:pt x="3600" y="13601"/>
                            <a:pt x="4060" y="12973"/>
                          </a:cubicBezTo>
                          <a:cubicBezTo>
                            <a:pt x="4269" y="12660"/>
                            <a:pt x="4353" y="12346"/>
                            <a:pt x="4374" y="11948"/>
                          </a:cubicBezTo>
                          <a:cubicBezTo>
                            <a:pt x="4416" y="11090"/>
                            <a:pt x="4290" y="10274"/>
                            <a:pt x="3893" y="9479"/>
                          </a:cubicBezTo>
                          <a:cubicBezTo>
                            <a:pt x="3663" y="9019"/>
                            <a:pt x="3516" y="8475"/>
                            <a:pt x="3349" y="7973"/>
                          </a:cubicBezTo>
                          <a:cubicBezTo>
                            <a:pt x="3223" y="7492"/>
                            <a:pt x="3244" y="7031"/>
                            <a:pt x="3432" y="6550"/>
                          </a:cubicBezTo>
                          <a:cubicBezTo>
                            <a:pt x="3663" y="5901"/>
                            <a:pt x="4039" y="5295"/>
                            <a:pt x="4499" y="4771"/>
                          </a:cubicBezTo>
                          <a:cubicBezTo>
                            <a:pt x="4834" y="4395"/>
                            <a:pt x="5190" y="4018"/>
                            <a:pt x="5504" y="3600"/>
                          </a:cubicBezTo>
                          <a:cubicBezTo>
                            <a:pt x="5734" y="3307"/>
                            <a:pt x="5985" y="3077"/>
                            <a:pt x="6299" y="2888"/>
                          </a:cubicBezTo>
                          <a:cubicBezTo>
                            <a:pt x="6885" y="2512"/>
                            <a:pt x="7429" y="2093"/>
                            <a:pt x="8015" y="1696"/>
                          </a:cubicBezTo>
                          <a:cubicBezTo>
                            <a:pt x="8287" y="1486"/>
                            <a:pt x="8601" y="1277"/>
                            <a:pt x="8914" y="1089"/>
                          </a:cubicBezTo>
                          <a:cubicBezTo>
                            <a:pt x="10358" y="315"/>
                            <a:pt x="11927" y="64"/>
                            <a:pt x="13559" y="22"/>
                          </a:cubicBezTo>
                          <a:cubicBezTo>
                            <a:pt x="13873" y="1"/>
                            <a:pt x="14208" y="64"/>
                            <a:pt x="14543" y="147"/>
                          </a:cubicBezTo>
                          <a:cubicBezTo>
                            <a:pt x="14940" y="231"/>
                            <a:pt x="15296" y="357"/>
                            <a:pt x="15694" y="377"/>
                          </a:cubicBezTo>
                          <a:cubicBezTo>
                            <a:pt x="16823" y="482"/>
                            <a:pt x="17660" y="1152"/>
                            <a:pt x="18497" y="1779"/>
                          </a:cubicBezTo>
                          <a:cubicBezTo>
                            <a:pt x="19000" y="2135"/>
                            <a:pt x="19041" y="2407"/>
                            <a:pt x="18748" y="2951"/>
                          </a:cubicBezTo>
                          <a:cubicBezTo>
                            <a:pt x="18581" y="3307"/>
                            <a:pt x="18393" y="3704"/>
                            <a:pt x="18100" y="4018"/>
                          </a:cubicBezTo>
                          <a:cubicBezTo>
                            <a:pt x="17556" y="4667"/>
                            <a:pt x="17347" y="5462"/>
                            <a:pt x="17137" y="6236"/>
                          </a:cubicBezTo>
                          <a:cubicBezTo>
                            <a:pt x="16761" y="7638"/>
                            <a:pt x="16489" y="9061"/>
                            <a:pt x="15819" y="10358"/>
                          </a:cubicBezTo>
                          <a:cubicBezTo>
                            <a:pt x="15171" y="11655"/>
                            <a:pt x="14438" y="12890"/>
                            <a:pt x="13580" y="14062"/>
                          </a:cubicBezTo>
                          <a:cubicBezTo>
                            <a:pt x="13015" y="14794"/>
                            <a:pt x="12534" y="15526"/>
                            <a:pt x="11844" y="16154"/>
                          </a:cubicBezTo>
                          <a:cubicBezTo>
                            <a:pt x="11237" y="16740"/>
                            <a:pt x="10588" y="17200"/>
                            <a:pt x="9919" y="17639"/>
                          </a:cubicBezTo>
                          <a:cubicBezTo>
                            <a:pt x="9479" y="17932"/>
                            <a:pt x="8977" y="18058"/>
                            <a:pt x="8454" y="18058"/>
                          </a:cubicBezTo>
                          <a:cubicBezTo>
                            <a:pt x="7303" y="18100"/>
                            <a:pt x="6152" y="18058"/>
                            <a:pt x="5002" y="18058"/>
                          </a:cubicBezTo>
                          <a:cubicBezTo>
                            <a:pt x="4834" y="18058"/>
                            <a:pt x="4688" y="18058"/>
                            <a:pt x="4562" y="18016"/>
                          </a:cubicBezTo>
                          <a:cubicBezTo>
                            <a:pt x="3139" y="17702"/>
                            <a:pt x="1758" y="17284"/>
                            <a:pt x="398" y="16782"/>
                          </a:cubicBezTo>
                          <a:cubicBezTo>
                            <a:pt x="231" y="16761"/>
                            <a:pt x="168" y="16677"/>
                            <a:pt x="1" y="16551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2" name="Google Shape;242;p33"/>
                    <p:cNvSpPr/>
                    <p:nvPr/>
                  </p:nvSpPr>
                  <p:spPr>
                    <a:xfrm>
                      <a:off x="-2045850" y="4526275"/>
                      <a:ext cx="636625" cy="130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5465" h="5211" extrusionOk="0">
                          <a:moveTo>
                            <a:pt x="24461" y="84"/>
                          </a:moveTo>
                          <a:cubicBezTo>
                            <a:pt x="24795" y="712"/>
                            <a:pt x="25109" y="1339"/>
                            <a:pt x="25465" y="2051"/>
                          </a:cubicBezTo>
                          <a:lnTo>
                            <a:pt x="25465" y="4394"/>
                          </a:lnTo>
                          <a:cubicBezTo>
                            <a:pt x="24816" y="4645"/>
                            <a:pt x="24272" y="4583"/>
                            <a:pt x="23791" y="4080"/>
                          </a:cubicBezTo>
                          <a:cubicBezTo>
                            <a:pt x="23456" y="3725"/>
                            <a:pt x="23121" y="3411"/>
                            <a:pt x="22640" y="3243"/>
                          </a:cubicBezTo>
                          <a:cubicBezTo>
                            <a:pt x="22326" y="3139"/>
                            <a:pt x="22054" y="3139"/>
                            <a:pt x="21803" y="3369"/>
                          </a:cubicBezTo>
                          <a:cubicBezTo>
                            <a:pt x="21552" y="3620"/>
                            <a:pt x="21322" y="3892"/>
                            <a:pt x="21071" y="4185"/>
                          </a:cubicBezTo>
                          <a:cubicBezTo>
                            <a:pt x="20820" y="4499"/>
                            <a:pt x="20715" y="4520"/>
                            <a:pt x="20297" y="4394"/>
                          </a:cubicBezTo>
                          <a:cubicBezTo>
                            <a:pt x="20129" y="4352"/>
                            <a:pt x="19962" y="4290"/>
                            <a:pt x="19774" y="4248"/>
                          </a:cubicBezTo>
                          <a:cubicBezTo>
                            <a:pt x="19146" y="4039"/>
                            <a:pt x="18518" y="3850"/>
                            <a:pt x="18079" y="3264"/>
                          </a:cubicBezTo>
                          <a:cubicBezTo>
                            <a:pt x="17765" y="2846"/>
                            <a:pt x="17347" y="2825"/>
                            <a:pt x="16865" y="3055"/>
                          </a:cubicBezTo>
                          <a:cubicBezTo>
                            <a:pt x="16238" y="3348"/>
                            <a:pt x="15777" y="3787"/>
                            <a:pt x="15401" y="4352"/>
                          </a:cubicBezTo>
                          <a:cubicBezTo>
                            <a:pt x="14857" y="5147"/>
                            <a:pt x="14668" y="5210"/>
                            <a:pt x="13769" y="4792"/>
                          </a:cubicBezTo>
                          <a:cubicBezTo>
                            <a:pt x="13246" y="4520"/>
                            <a:pt x="12785" y="4206"/>
                            <a:pt x="12492" y="3683"/>
                          </a:cubicBezTo>
                          <a:cubicBezTo>
                            <a:pt x="12388" y="3474"/>
                            <a:pt x="12262" y="3264"/>
                            <a:pt x="12137" y="3055"/>
                          </a:cubicBezTo>
                          <a:cubicBezTo>
                            <a:pt x="11823" y="2595"/>
                            <a:pt x="11300" y="2469"/>
                            <a:pt x="10777" y="2699"/>
                          </a:cubicBezTo>
                          <a:cubicBezTo>
                            <a:pt x="10442" y="2846"/>
                            <a:pt x="10107" y="2992"/>
                            <a:pt x="9793" y="3160"/>
                          </a:cubicBezTo>
                          <a:cubicBezTo>
                            <a:pt x="9647" y="3243"/>
                            <a:pt x="9458" y="3348"/>
                            <a:pt x="9375" y="3515"/>
                          </a:cubicBezTo>
                          <a:cubicBezTo>
                            <a:pt x="9124" y="3997"/>
                            <a:pt x="8601" y="4248"/>
                            <a:pt x="8203" y="4603"/>
                          </a:cubicBezTo>
                          <a:cubicBezTo>
                            <a:pt x="7889" y="4896"/>
                            <a:pt x="7533" y="4980"/>
                            <a:pt x="7136" y="5001"/>
                          </a:cubicBezTo>
                          <a:cubicBezTo>
                            <a:pt x="6655" y="5022"/>
                            <a:pt x="6424" y="4834"/>
                            <a:pt x="6299" y="4373"/>
                          </a:cubicBezTo>
                          <a:cubicBezTo>
                            <a:pt x="6111" y="3725"/>
                            <a:pt x="5964" y="3034"/>
                            <a:pt x="5755" y="2365"/>
                          </a:cubicBezTo>
                          <a:cubicBezTo>
                            <a:pt x="5588" y="1758"/>
                            <a:pt x="5148" y="1570"/>
                            <a:pt x="4667" y="1946"/>
                          </a:cubicBezTo>
                          <a:cubicBezTo>
                            <a:pt x="4102" y="2386"/>
                            <a:pt x="3474" y="2720"/>
                            <a:pt x="2826" y="3055"/>
                          </a:cubicBezTo>
                          <a:cubicBezTo>
                            <a:pt x="2554" y="3202"/>
                            <a:pt x="2323" y="3411"/>
                            <a:pt x="2093" y="3578"/>
                          </a:cubicBezTo>
                          <a:lnTo>
                            <a:pt x="168" y="3578"/>
                          </a:lnTo>
                          <a:cubicBezTo>
                            <a:pt x="1" y="3160"/>
                            <a:pt x="43" y="2804"/>
                            <a:pt x="252" y="2427"/>
                          </a:cubicBezTo>
                          <a:cubicBezTo>
                            <a:pt x="691" y="1590"/>
                            <a:pt x="1173" y="816"/>
                            <a:pt x="1842" y="189"/>
                          </a:cubicBezTo>
                          <a:cubicBezTo>
                            <a:pt x="3600" y="398"/>
                            <a:pt x="5357" y="607"/>
                            <a:pt x="7073" y="816"/>
                          </a:cubicBezTo>
                          <a:cubicBezTo>
                            <a:pt x="7471" y="858"/>
                            <a:pt x="7868" y="858"/>
                            <a:pt x="8266" y="858"/>
                          </a:cubicBezTo>
                          <a:cubicBezTo>
                            <a:pt x="9835" y="900"/>
                            <a:pt x="11404" y="795"/>
                            <a:pt x="12974" y="1067"/>
                          </a:cubicBezTo>
                          <a:cubicBezTo>
                            <a:pt x="13287" y="1130"/>
                            <a:pt x="13622" y="1130"/>
                            <a:pt x="13957" y="1130"/>
                          </a:cubicBezTo>
                          <a:cubicBezTo>
                            <a:pt x="14564" y="1130"/>
                            <a:pt x="15171" y="1109"/>
                            <a:pt x="15756" y="1130"/>
                          </a:cubicBezTo>
                          <a:cubicBezTo>
                            <a:pt x="18225" y="1235"/>
                            <a:pt x="20632" y="837"/>
                            <a:pt x="23038" y="293"/>
                          </a:cubicBezTo>
                          <a:cubicBezTo>
                            <a:pt x="23477" y="189"/>
                            <a:pt x="23917" y="105"/>
                            <a:pt x="24377" y="0"/>
                          </a:cubicBezTo>
                          <a:cubicBezTo>
                            <a:pt x="24377" y="63"/>
                            <a:pt x="24398" y="84"/>
                            <a:pt x="24461" y="84"/>
                          </a:cubicBezTo>
                          <a:close/>
                        </a:path>
                      </a:pathLst>
                    </a:custGeom>
                    <a:solidFill>
                      <a:schemeClr val="accent3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3" name="Google Shape;243;p33"/>
                    <p:cNvSpPr/>
                    <p:nvPr/>
                  </p:nvSpPr>
                  <p:spPr>
                    <a:xfrm>
                      <a:off x="-2194925" y="3244175"/>
                      <a:ext cx="177875" cy="2029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7115" h="8119" extrusionOk="0">
                          <a:moveTo>
                            <a:pt x="7115" y="691"/>
                          </a:moveTo>
                          <a:cubicBezTo>
                            <a:pt x="6215" y="1172"/>
                            <a:pt x="5525" y="1946"/>
                            <a:pt x="4604" y="2386"/>
                          </a:cubicBezTo>
                          <a:cubicBezTo>
                            <a:pt x="3432" y="2930"/>
                            <a:pt x="2532" y="3830"/>
                            <a:pt x="1988" y="5022"/>
                          </a:cubicBezTo>
                          <a:cubicBezTo>
                            <a:pt x="1947" y="5106"/>
                            <a:pt x="1926" y="5190"/>
                            <a:pt x="1905" y="5294"/>
                          </a:cubicBezTo>
                          <a:lnTo>
                            <a:pt x="1905" y="5399"/>
                          </a:lnTo>
                          <a:cubicBezTo>
                            <a:pt x="2093" y="5545"/>
                            <a:pt x="2302" y="5713"/>
                            <a:pt x="2532" y="5880"/>
                          </a:cubicBezTo>
                          <a:cubicBezTo>
                            <a:pt x="1905" y="6466"/>
                            <a:pt x="1675" y="7219"/>
                            <a:pt x="1319" y="7910"/>
                          </a:cubicBezTo>
                          <a:cubicBezTo>
                            <a:pt x="942" y="8119"/>
                            <a:pt x="670" y="7931"/>
                            <a:pt x="419" y="7721"/>
                          </a:cubicBezTo>
                          <a:cubicBezTo>
                            <a:pt x="168" y="7533"/>
                            <a:pt x="105" y="7303"/>
                            <a:pt x="63" y="7010"/>
                          </a:cubicBezTo>
                          <a:cubicBezTo>
                            <a:pt x="1" y="5985"/>
                            <a:pt x="315" y="5043"/>
                            <a:pt x="566" y="4081"/>
                          </a:cubicBezTo>
                          <a:cubicBezTo>
                            <a:pt x="587" y="3955"/>
                            <a:pt x="733" y="3830"/>
                            <a:pt x="796" y="3683"/>
                          </a:cubicBezTo>
                          <a:cubicBezTo>
                            <a:pt x="1110" y="3160"/>
                            <a:pt x="1423" y="2679"/>
                            <a:pt x="1737" y="2156"/>
                          </a:cubicBezTo>
                          <a:cubicBezTo>
                            <a:pt x="1842" y="1967"/>
                            <a:pt x="1988" y="1779"/>
                            <a:pt x="2114" y="1653"/>
                          </a:cubicBezTo>
                          <a:cubicBezTo>
                            <a:pt x="2323" y="1444"/>
                            <a:pt x="2532" y="1235"/>
                            <a:pt x="2763" y="1026"/>
                          </a:cubicBezTo>
                          <a:cubicBezTo>
                            <a:pt x="3369" y="482"/>
                            <a:pt x="3997" y="0"/>
                            <a:pt x="4918" y="84"/>
                          </a:cubicBezTo>
                          <a:cubicBezTo>
                            <a:pt x="5441" y="105"/>
                            <a:pt x="5985" y="0"/>
                            <a:pt x="6529" y="105"/>
                          </a:cubicBezTo>
                          <a:cubicBezTo>
                            <a:pt x="6801" y="210"/>
                            <a:pt x="6989" y="335"/>
                            <a:pt x="7115" y="691"/>
                          </a:cubicBez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4" name="Google Shape;244;p33"/>
                    <p:cNvSpPr/>
                    <p:nvPr/>
                  </p:nvSpPr>
                  <p:spPr>
                    <a:xfrm>
                      <a:off x="-2217425" y="3823750"/>
                      <a:ext cx="135000" cy="1161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400" h="4646" extrusionOk="0">
                          <a:moveTo>
                            <a:pt x="1110" y="1"/>
                          </a:moveTo>
                          <a:cubicBezTo>
                            <a:pt x="1424" y="315"/>
                            <a:pt x="1779" y="545"/>
                            <a:pt x="2240" y="649"/>
                          </a:cubicBezTo>
                          <a:cubicBezTo>
                            <a:pt x="2470" y="691"/>
                            <a:pt x="2658" y="880"/>
                            <a:pt x="2784" y="1089"/>
                          </a:cubicBezTo>
                          <a:cubicBezTo>
                            <a:pt x="2993" y="1403"/>
                            <a:pt x="3202" y="1696"/>
                            <a:pt x="3412" y="1989"/>
                          </a:cubicBezTo>
                          <a:cubicBezTo>
                            <a:pt x="3935" y="2742"/>
                            <a:pt x="4458" y="3516"/>
                            <a:pt x="5190" y="4144"/>
                          </a:cubicBezTo>
                          <a:cubicBezTo>
                            <a:pt x="5274" y="4227"/>
                            <a:pt x="5316" y="4332"/>
                            <a:pt x="5399" y="4437"/>
                          </a:cubicBezTo>
                          <a:cubicBezTo>
                            <a:pt x="4751" y="4625"/>
                            <a:pt x="4541" y="4646"/>
                            <a:pt x="3976" y="4437"/>
                          </a:cubicBezTo>
                          <a:cubicBezTo>
                            <a:pt x="3244" y="4186"/>
                            <a:pt x="2512" y="3914"/>
                            <a:pt x="1779" y="3621"/>
                          </a:cubicBezTo>
                          <a:cubicBezTo>
                            <a:pt x="1298" y="3432"/>
                            <a:pt x="943" y="3035"/>
                            <a:pt x="671" y="2616"/>
                          </a:cubicBezTo>
                          <a:cubicBezTo>
                            <a:pt x="419" y="2240"/>
                            <a:pt x="273" y="1800"/>
                            <a:pt x="168" y="1361"/>
                          </a:cubicBezTo>
                          <a:cubicBezTo>
                            <a:pt x="1" y="712"/>
                            <a:pt x="273" y="377"/>
                            <a:pt x="1110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5" name="Google Shape;245;p33"/>
                    <p:cNvSpPr/>
                    <p:nvPr/>
                  </p:nvSpPr>
                  <p:spPr>
                    <a:xfrm>
                      <a:off x="-1581325" y="4840125"/>
                      <a:ext cx="161125" cy="659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445" h="2637" extrusionOk="0">
                          <a:moveTo>
                            <a:pt x="6445" y="1779"/>
                          </a:moveTo>
                          <a:cubicBezTo>
                            <a:pt x="6131" y="1946"/>
                            <a:pt x="5942" y="2156"/>
                            <a:pt x="5712" y="2156"/>
                          </a:cubicBezTo>
                          <a:cubicBezTo>
                            <a:pt x="4666" y="2218"/>
                            <a:pt x="3641" y="2637"/>
                            <a:pt x="2574" y="2511"/>
                          </a:cubicBezTo>
                          <a:cubicBezTo>
                            <a:pt x="2113" y="2469"/>
                            <a:pt x="1695" y="2365"/>
                            <a:pt x="1339" y="2030"/>
                          </a:cubicBezTo>
                          <a:cubicBezTo>
                            <a:pt x="1151" y="1842"/>
                            <a:pt x="900" y="1695"/>
                            <a:pt x="670" y="1549"/>
                          </a:cubicBezTo>
                          <a:cubicBezTo>
                            <a:pt x="105" y="1193"/>
                            <a:pt x="63" y="1088"/>
                            <a:pt x="0" y="252"/>
                          </a:cubicBezTo>
                          <a:lnTo>
                            <a:pt x="921" y="252"/>
                          </a:lnTo>
                          <a:cubicBezTo>
                            <a:pt x="1381" y="252"/>
                            <a:pt x="1841" y="272"/>
                            <a:pt x="2260" y="84"/>
                          </a:cubicBezTo>
                          <a:cubicBezTo>
                            <a:pt x="2385" y="21"/>
                            <a:pt x="2553" y="0"/>
                            <a:pt x="2699" y="0"/>
                          </a:cubicBezTo>
                          <a:cubicBezTo>
                            <a:pt x="3620" y="105"/>
                            <a:pt x="4561" y="147"/>
                            <a:pt x="5357" y="796"/>
                          </a:cubicBezTo>
                          <a:cubicBezTo>
                            <a:pt x="5587" y="984"/>
                            <a:pt x="5817" y="1151"/>
                            <a:pt x="6047" y="1360"/>
                          </a:cubicBezTo>
                          <a:cubicBezTo>
                            <a:pt x="6173" y="1465"/>
                            <a:pt x="6256" y="1570"/>
                            <a:pt x="6445" y="1779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6" name="Google Shape;246;p33"/>
                    <p:cNvSpPr/>
                    <p:nvPr/>
                  </p:nvSpPr>
                  <p:spPr>
                    <a:xfrm>
                      <a:off x="-1245000" y="3450275"/>
                      <a:ext cx="70125" cy="1438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805" h="5755" extrusionOk="0">
                          <a:moveTo>
                            <a:pt x="963" y="5754"/>
                          </a:moveTo>
                          <a:cubicBezTo>
                            <a:pt x="859" y="5294"/>
                            <a:pt x="775" y="5001"/>
                            <a:pt x="733" y="4666"/>
                          </a:cubicBezTo>
                          <a:cubicBezTo>
                            <a:pt x="608" y="3767"/>
                            <a:pt x="503" y="2825"/>
                            <a:pt x="189" y="1925"/>
                          </a:cubicBezTo>
                          <a:cubicBezTo>
                            <a:pt x="1" y="1402"/>
                            <a:pt x="210" y="858"/>
                            <a:pt x="294" y="335"/>
                          </a:cubicBezTo>
                          <a:cubicBezTo>
                            <a:pt x="315" y="126"/>
                            <a:pt x="545" y="0"/>
                            <a:pt x="775" y="0"/>
                          </a:cubicBezTo>
                          <a:cubicBezTo>
                            <a:pt x="1068" y="0"/>
                            <a:pt x="1382" y="0"/>
                            <a:pt x="1675" y="63"/>
                          </a:cubicBezTo>
                          <a:cubicBezTo>
                            <a:pt x="1863" y="126"/>
                            <a:pt x="2093" y="231"/>
                            <a:pt x="2198" y="398"/>
                          </a:cubicBezTo>
                          <a:cubicBezTo>
                            <a:pt x="2491" y="816"/>
                            <a:pt x="2721" y="1256"/>
                            <a:pt x="2742" y="1800"/>
                          </a:cubicBezTo>
                          <a:cubicBezTo>
                            <a:pt x="2805" y="2679"/>
                            <a:pt x="2658" y="3536"/>
                            <a:pt x="2093" y="4248"/>
                          </a:cubicBezTo>
                          <a:cubicBezTo>
                            <a:pt x="1738" y="4729"/>
                            <a:pt x="1382" y="5169"/>
                            <a:pt x="963" y="5754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7" name="Google Shape;247;p33"/>
                    <p:cNvSpPr/>
                    <p:nvPr/>
                  </p:nvSpPr>
                  <p:spPr>
                    <a:xfrm>
                      <a:off x="-2069900" y="4841700"/>
                      <a:ext cx="150150" cy="4970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6006" h="1988" extrusionOk="0">
                          <a:moveTo>
                            <a:pt x="6005" y="84"/>
                          </a:moveTo>
                          <a:cubicBezTo>
                            <a:pt x="5964" y="209"/>
                            <a:pt x="5964" y="293"/>
                            <a:pt x="5922" y="335"/>
                          </a:cubicBezTo>
                          <a:cubicBezTo>
                            <a:pt x="4938" y="1235"/>
                            <a:pt x="3871" y="1988"/>
                            <a:pt x="2428" y="1925"/>
                          </a:cubicBezTo>
                          <a:cubicBezTo>
                            <a:pt x="1946" y="1904"/>
                            <a:pt x="1465" y="1925"/>
                            <a:pt x="984" y="1925"/>
                          </a:cubicBezTo>
                          <a:cubicBezTo>
                            <a:pt x="544" y="1925"/>
                            <a:pt x="168" y="1758"/>
                            <a:pt x="0" y="1256"/>
                          </a:cubicBezTo>
                          <a:cubicBezTo>
                            <a:pt x="335" y="963"/>
                            <a:pt x="691" y="816"/>
                            <a:pt x="1109" y="733"/>
                          </a:cubicBezTo>
                          <a:cubicBezTo>
                            <a:pt x="2030" y="544"/>
                            <a:pt x="2930" y="335"/>
                            <a:pt x="3829" y="189"/>
                          </a:cubicBezTo>
                          <a:cubicBezTo>
                            <a:pt x="4457" y="84"/>
                            <a:pt x="5085" y="21"/>
                            <a:pt x="5713" y="21"/>
                          </a:cubicBezTo>
                          <a:cubicBezTo>
                            <a:pt x="5775" y="0"/>
                            <a:pt x="5859" y="21"/>
                            <a:pt x="6005" y="84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8" name="Google Shape;248;p33"/>
                    <p:cNvSpPr/>
                    <p:nvPr/>
                  </p:nvSpPr>
                  <p:spPr>
                    <a:xfrm>
                      <a:off x="-1689100" y="4037175"/>
                      <a:ext cx="95225" cy="586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09" h="2345" extrusionOk="0">
                          <a:moveTo>
                            <a:pt x="3809" y="1"/>
                          </a:moveTo>
                          <a:cubicBezTo>
                            <a:pt x="3453" y="942"/>
                            <a:pt x="2721" y="1549"/>
                            <a:pt x="2072" y="2177"/>
                          </a:cubicBezTo>
                          <a:cubicBezTo>
                            <a:pt x="1926" y="2344"/>
                            <a:pt x="1717" y="2344"/>
                            <a:pt x="1507" y="2240"/>
                          </a:cubicBezTo>
                          <a:cubicBezTo>
                            <a:pt x="796" y="1884"/>
                            <a:pt x="252" y="1423"/>
                            <a:pt x="1" y="670"/>
                          </a:cubicBezTo>
                          <a:cubicBezTo>
                            <a:pt x="64" y="607"/>
                            <a:pt x="84" y="566"/>
                            <a:pt x="126" y="524"/>
                          </a:cubicBezTo>
                          <a:cubicBezTo>
                            <a:pt x="921" y="315"/>
                            <a:pt x="1675" y="84"/>
                            <a:pt x="2512" y="84"/>
                          </a:cubicBezTo>
                          <a:cubicBezTo>
                            <a:pt x="2888" y="105"/>
                            <a:pt x="3307" y="22"/>
                            <a:pt x="3809" y="1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49" name="Google Shape;249;p33"/>
                    <p:cNvSpPr/>
                    <p:nvPr/>
                  </p:nvSpPr>
                  <p:spPr>
                    <a:xfrm>
                      <a:off x="-1762850" y="3769350"/>
                      <a:ext cx="269950" cy="1831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798" h="7325" extrusionOk="0">
                          <a:moveTo>
                            <a:pt x="10651" y="126"/>
                          </a:moveTo>
                          <a:cubicBezTo>
                            <a:pt x="10693" y="754"/>
                            <a:pt x="10797" y="1403"/>
                            <a:pt x="10525" y="2072"/>
                          </a:cubicBezTo>
                          <a:cubicBezTo>
                            <a:pt x="10462" y="2177"/>
                            <a:pt x="10421" y="2302"/>
                            <a:pt x="10421" y="2407"/>
                          </a:cubicBezTo>
                          <a:cubicBezTo>
                            <a:pt x="10483" y="3118"/>
                            <a:pt x="10128" y="3683"/>
                            <a:pt x="9918" y="4311"/>
                          </a:cubicBezTo>
                          <a:cubicBezTo>
                            <a:pt x="9730" y="4834"/>
                            <a:pt x="9416" y="5274"/>
                            <a:pt x="8914" y="5566"/>
                          </a:cubicBezTo>
                          <a:cubicBezTo>
                            <a:pt x="8747" y="5671"/>
                            <a:pt x="8558" y="5776"/>
                            <a:pt x="8391" y="5901"/>
                          </a:cubicBezTo>
                          <a:cubicBezTo>
                            <a:pt x="7554" y="6550"/>
                            <a:pt x="6592" y="7010"/>
                            <a:pt x="5524" y="7157"/>
                          </a:cubicBezTo>
                          <a:cubicBezTo>
                            <a:pt x="5211" y="7219"/>
                            <a:pt x="4876" y="7261"/>
                            <a:pt x="4520" y="7282"/>
                          </a:cubicBezTo>
                          <a:cubicBezTo>
                            <a:pt x="3997" y="7324"/>
                            <a:pt x="3516" y="7261"/>
                            <a:pt x="2993" y="7282"/>
                          </a:cubicBezTo>
                          <a:cubicBezTo>
                            <a:pt x="2323" y="7324"/>
                            <a:pt x="1800" y="7136"/>
                            <a:pt x="1361" y="6634"/>
                          </a:cubicBezTo>
                          <a:cubicBezTo>
                            <a:pt x="1068" y="6320"/>
                            <a:pt x="754" y="6027"/>
                            <a:pt x="482" y="5755"/>
                          </a:cubicBezTo>
                          <a:cubicBezTo>
                            <a:pt x="231" y="5504"/>
                            <a:pt x="126" y="5253"/>
                            <a:pt x="126" y="4939"/>
                          </a:cubicBezTo>
                          <a:cubicBezTo>
                            <a:pt x="126" y="4604"/>
                            <a:pt x="105" y="4290"/>
                            <a:pt x="84" y="3934"/>
                          </a:cubicBezTo>
                          <a:cubicBezTo>
                            <a:pt x="63" y="3579"/>
                            <a:pt x="1" y="3202"/>
                            <a:pt x="1" y="2867"/>
                          </a:cubicBezTo>
                          <a:cubicBezTo>
                            <a:pt x="21" y="2470"/>
                            <a:pt x="105" y="2114"/>
                            <a:pt x="189" y="1675"/>
                          </a:cubicBezTo>
                          <a:cubicBezTo>
                            <a:pt x="377" y="1633"/>
                            <a:pt x="545" y="1612"/>
                            <a:pt x="712" y="1612"/>
                          </a:cubicBezTo>
                          <a:cubicBezTo>
                            <a:pt x="1361" y="1612"/>
                            <a:pt x="2051" y="1633"/>
                            <a:pt x="2700" y="1675"/>
                          </a:cubicBezTo>
                          <a:cubicBezTo>
                            <a:pt x="3474" y="1717"/>
                            <a:pt x="4269" y="1612"/>
                            <a:pt x="5022" y="1361"/>
                          </a:cubicBezTo>
                          <a:cubicBezTo>
                            <a:pt x="5608" y="1152"/>
                            <a:pt x="6194" y="1047"/>
                            <a:pt x="6801" y="1110"/>
                          </a:cubicBezTo>
                          <a:cubicBezTo>
                            <a:pt x="7512" y="1193"/>
                            <a:pt x="8077" y="838"/>
                            <a:pt x="8705" y="670"/>
                          </a:cubicBezTo>
                          <a:cubicBezTo>
                            <a:pt x="9123" y="566"/>
                            <a:pt x="9542" y="336"/>
                            <a:pt x="9960" y="147"/>
                          </a:cubicBezTo>
                          <a:cubicBezTo>
                            <a:pt x="10232" y="43"/>
                            <a:pt x="10421" y="1"/>
                            <a:pt x="10651" y="126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0" name="Google Shape;250;p33"/>
                    <p:cNvSpPr/>
                    <p:nvPr/>
                  </p:nvSpPr>
                  <p:spPr>
                    <a:xfrm>
                      <a:off x="-1010125" y="3598825"/>
                      <a:ext cx="223400" cy="1313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936" h="5253" extrusionOk="0">
                          <a:moveTo>
                            <a:pt x="43" y="2323"/>
                          </a:moveTo>
                          <a:cubicBezTo>
                            <a:pt x="733" y="2470"/>
                            <a:pt x="1340" y="2365"/>
                            <a:pt x="1967" y="2093"/>
                          </a:cubicBezTo>
                          <a:cubicBezTo>
                            <a:pt x="2658" y="1737"/>
                            <a:pt x="3432" y="1528"/>
                            <a:pt x="4164" y="1277"/>
                          </a:cubicBezTo>
                          <a:cubicBezTo>
                            <a:pt x="5001" y="984"/>
                            <a:pt x="5796" y="691"/>
                            <a:pt x="6633" y="419"/>
                          </a:cubicBezTo>
                          <a:cubicBezTo>
                            <a:pt x="7157" y="252"/>
                            <a:pt x="7680" y="147"/>
                            <a:pt x="8203" y="1"/>
                          </a:cubicBezTo>
                          <a:cubicBezTo>
                            <a:pt x="8454" y="105"/>
                            <a:pt x="8558" y="335"/>
                            <a:pt x="8579" y="566"/>
                          </a:cubicBezTo>
                          <a:cubicBezTo>
                            <a:pt x="8600" y="1089"/>
                            <a:pt x="8726" y="1591"/>
                            <a:pt x="8893" y="2051"/>
                          </a:cubicBezTo>
                          <a:cubicBezTo>
                            <a:pt x="8935" y="2240"/>
                            <a:pt x="8914" y="2470"/>
                            <a:pt x="8935" y="2742"/>
                          </a:cubicBezTo>
                          <a:cubicBezTo>
                            <a:pt x="8475" y="2867"/>
                            <a:pt x="8035" y="3035"/>
                            <a:pt x="7554" y="3160"/>
                          </a:cubicBezTo>
                          <a:cubicBezTo>
                            <a:pt x="7345" y="3202"/>
                            <a:pt x="7136" y="3265"/>
                            <a:pt x="6947" y="3348"/>
                          </a:cubicBezTo>
                          <a:cubicBezTo>
                            <a:pt x="5671" y="3788"/>
                            <a:pt x="4395" y="4206"/>
                            <a:pt x="3139" y="4729"/>
                          </a:cubicBezTo>
                          <a:cubicBezTo>
                            <a:pt x="2449" y="4981"/>
                            <a:pt x="1758" y="5064"/>
                            <a:pt x="1068" y="5253"/>
                          </a:cubicBezTo>
                          <a:cubicBezTo>
                            <a:pt x="1026" y="5169"/>
                            <a:pt x="963" y="5127"/>
                            <a:pt x="963" y="5064"/>
                          </a:cubicBezTo>
                          <a:cubicBezTo>
                            <a:pt x="963" y="4499"/>
                            <a:pt x="838" y="4018"/>
                            <a:pt x="419" y="3600"/>
                          </a:cubicBezTo>
                          <a:cubicBezTo>
                            <a:pt x="126" y="3265"/>
                            <a:pt x="1" y="2784"/>
                            <a:pt x="43" y="2323"/>
                          </a:cubicBezTo>
                          <a:cubicBezTo>
                            <a:pt x="63" y="2323"/>
                            <a:pt x="43" y="2323"/>
                            <a:pt x="43" y="2323"/>
                          </a:cubicBezTo>
                          <a:close/>
                        </a:path>
                      </a:pathLst>
                    </a:custGeom>
                    <a:solidFill>
                      <a:schemeClr val="lt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1" name="Google Shape;251;p33"/>
                    <p:cNvSpPr/>
                    <p:nvPr/>
                  </p:nvSpPr>
                  <p:spPr>
                    <a:xfrm>
                      <a:off x="-1069750" y="3418875"/>
                      <a:ext cx="313350" cy="1836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534" h="7346" extrusionOk="0">
                          <a:moveTo>
                            <a:pt x="12303" y="963"/>
                          </a:moveTo>
                          <a:cubicBezTo>
                            <a:pt x="12220" y="901"/>
                            <a:pt x="12136" y="880"/>
                            <a:pt x="12052" y="880"/>
                          </a:cubicBezTo>
                          <a:cubicBezTo>
                            <a:pt x="12094" y="838"/>
                            <a:pt x="12136" y="775"/>
                            <a:pt x="12157" y="733"/>
                          </a:cubicBezTo>
                          <a:cubicBezTo>
                            <a:pt x="12366" y="336"/>
                            <a:pt x="12031" y="1"/>
                            <a:pt x="11634" y="43"/>
                          </a:cubicBezTo>
                          <a:cubicBezTo>
                            <a:pt x="10943" y="147"/>
                            <a:pt x="10169" y="608"/>
                            <a:pt x="9542" y="943"/>
                          </a:cubicBezTo>
                          <a:cubicBezTo>
                            <a:pt x="9437" y="984"/>
                            <a:pt x="9332" y="1047"/>
                            <a:pt x="9228" y="1131"/>
                          </a:cubicBezTo>
                          <a:cubicBezTo>
                            <a:pt x="9270" y="1089"/>
                            <a:pt x="9270" y="1068"/>
                            <a:pt x="9290" y="1047"/>
                          </a:cubicBezTo>
                          <a:cubicBezTo>
                            <a:pt x="9437" y="733"/>
                            <a:pt x="9207" y="419"/>
                            <a:pt x="8851" y="461"/>
                          </a:cubicBezTo>
                          <a:cubicBezTo>
                            <a:pt x="7847" y="629"/>
                            <a:pt x="6842" y="1403"/>
                            <a:pt x="5985" y="1905"/>
                          </a:cubicBezTo>
                          <a:cubicBezTo>
                            <a:pt x="4896" y="2533"/>
                            <a:pt x="3641" y="3160"/>
                            <a:pt x="2720" y="4060"/>
                          </a:cubicBezTo>
                          <a:cubicBezTo>
                            <a:pt x="2009" y="4751"/>
                            <a:pt x="1047" y="5337"/>
                            <a:pt x="440" y="6111"/>
                          </a:cubicBezTo>
                          <a:cubicBezTo>
                            <a:pt x="147" y="6487"/>
                            <a:pt x="0" y="7199"/>
                            <a:pt x="628" y="7303"/>
                          </a:cubicBezTo>
                          <a:cubicBezTo>
                            <a:pt x="963" y="7345"/>
                            <a:pt x="1214" y="7115"/>
                            <a:pt x="1172" y="6843"/>
                          </a:cubicBezTo>
                          <a:cubicBezTo>
                            <a:pt x="1214" y="6822"/>
                            <a:pt x="1256" y="6738"/>
                            <a:pt x="1319" y="6697"/>
                          </a:cubicBezTo>
                          <a:lnTo>
                            <a:pt x="1339" y="6655"/>
                          </a:lnTo>
                          <a:cubicBezTo>
                            <a:pt x="1883" y="6613"/>
                            <a:pt x="2428" y="6404"/>
                            <a:pt x="2951" y="6194"/>
                          </a:cubicBezTo>
                          <a:cubicBezTo>
                            <a:pt x="3055" y="6215"/>
                            <a:pt x="3202" y="6194"/>
                            <a:pt x="3264" y="6090"/>
                          </a:cubicBezTo>
                          <a:lnTo>
                            <a:pt x="3327" y="6027"/>
                          </a:lnTo>
                          <a:cubicBezTo>
                            <a:pt x="4415" y="5567"/>
                            <a:pt x="5503" y="4960"/>
                            <a:pt x="6570" y="4437"/>
                          </a:cubicBezTo>
                          <a:cubicBezTo>
                            <a:pt x="7617" y="3914"/>
                            <a:pt x="8642" y="3391"/>
                            <a:pt x="9625" y="2826"/>
                          </a:cubicBezTo>
                          <a:cubicBezTo>
                            <a:pt x="10462" y="2344"/>
                            <a:pt x="11676" y="2303"/>
                            <a:pt x="12366" y="1570"/>
                          </a:cubicBezTo>
                          <a:cubicBezTo>
                            <a:pt x="12534" y="1382"/>
                            <a:pt x="12513" y="1089"/>
                            <a:pt x="12303" y="963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2" name="Google Shape;252;p33"/>
                    <p:cNvSpPr/>
                    <p:nvPr/>
                  </p:nvSpPr>
                  <p:spPr>
                    <a:xfrm>
                      <a:off x="-1499200" y="3660625"/>
                      <a:ext cx="245350" cy="1861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814" h="7447" extrusionOk="0">
                          <a:moveTo>
                            <a:pt x="5235" y="0"/>
                          </a:moveTo>
                          <a:cubicBezTo>
                            <a:pt x="4342" y="0"/>
                            <a:pt x="3421" y="248"/>
                            <a:pt x="2699" y="584"/>
                          </a:cubicBezTo>
                          <a:cubicBezTo>
                            <a:pt x="628" y="1462"/>
                            <a:pt x="0" y="3827"/>
                            <a:pt x="1276" y="5626"/>
                          </a:cubicBezTo>
                          <a:cubicBezTo>
                            <a:pt x="1548" y="5982"/>
                            <a:pt x="1800" y="6275"/>
                            <a:pt x="2113" y="6505"/>
                          </a:cubicBezTo>
                          <a:cubicBezTo>
                            <a:pt x="2601" y="7169"/>
                            <a:pt x="3404" y="7446"/>
                            <a:pt x="4211" y="7446"/>
                          </a:cubicBezTo>
                          <a:cubicBezTo>
                            <a:pt x="4650" y="7446"/>
                            <a:pt x="5091" y="7364"/>
                            <a:pt x="5482" y="7216"/>
                          </a:cubicBezTo>
                          <a:cubicBezTo>
                            <a:pt x="5629" y="7174"/>
                            <a:pt x="5754" y="7112"/>
                            <a:pt x="5880" y="7028"/>
                          </a:cubicBezTo>
                          <a:cubicBezTo>
                            <a:pt x="6277" y="6923"/>
                            <a:pt x="6675" y="6777"/>
                            <a:pt x="7030" y="6589"/>
                          </a:cubicBezTo>
                          <a:cubicBezTo>
                            <a:pt x="8997" y="5626"/>
                            <a:pt x="9813" y="2822"/>
                            <a:pt x="8202" y="1107"/>
                          </a:cubicBezTo>
                          <a:cubicBezTo>
                            <a:pt x="7867" y="730"/>
                            <a:pt x="7428" y="500"/>
                            <a:pt x="6947" y="395"/>
                          </a:cubicBezTo>
                          <a:cubicBezTo>
                            <a:pt x="6438" y="115"/>
                            <a:pt x="5843" y="0"/>
                            <a:pt x="5235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3" name="Google Shape;253;p33"/>
                    <p:cNvSpPr/>
                    <p:nvPr/>
                  </p:nvSpPr>
                  <p:spPr>
                    <a:xfrm>
                      <a:off x="-2042700" y="3748600"/>
                      <a:ext cx="232800" cy="21342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9312" h="8537" extrusionOk="0">
                          <a:moveTo>
                            <a:pt x="4998" y="0"/>
                          </a:moveTo>
                          <a:cubicBezTo>
                            <a:pt x="4420" y="0"/>
                            <a:pt x="3868" y="166"/>
                            <a:pt x="3453" y="559"/>
                          </a:cubicBezTo>
                          <a:cubicBezTo>
                            <a:pt x="3181" y="810"/>
                            <a:pt x="3013" y="1061"/>
                            <a:pt x="2888" y="1354"/>
                          </a:cubicBezTo>
                          <a:cubicBezTo>
                            <a:pt x="2386" y="1563"/>
                            <a:pt x="1925" y="1877"/>
                            <a:pt x="1591" y="2275"/>
                          </a:cubicBezTo>
                          <a:cubicBezTo>
                            <a:pt x="628" y="3070"/>
                            <a:pt x="0" y="4220"/>
                            <a:pt x="84" y="5643"/>
                          </a:cubicBezTo>
                          <a:cubicBezTo>
                            <a:pt x="168" y="6815"/>
                            <a:pt x="900" y="7861"/>
                            <a:pt x="1988" y="8280"/>
                          </a:cubicBezTo>
                          <a:cubicBezTo>
                            <a:pt x="2422" y="8457"/>
                            <a:pt x="2860" y="8537"/>
                            <a:pt x="3289" y="8537"/>
                          </a:cubicBezTo>
                          <a:cubicBezTo>
                            <a:pt x="3772" y="8537"/>
                            <a:pt x="4244" y="8436"/>
                            <a:pt x="4687" y="8259"/>
                          </a:cubicBezTo>
                          <a:cubicBezTo>
                            <a:pt x="4774" y="8266"/>
                            <a:pt x="4860" y="8270"/>
                            <a:pt x="4945" y="8270"/>
                          </a:cubicBezTo>
                          <a:cubicBezTo>
                            <a:pt x="6254" y="8270"/>
                            <a:pt x="7501" y="7393"/>
                            <a:pt x="8286" y="6313"/>
                          </a:cubicBezTo>
                          <a:cubicBezTo>
                            <a:pt x="8600" y="5894"/>
                            <a:pt x="8788" y="5434"/>
                            <a:pt x="8872" y="4932"/>
                          </a:cubicBezTo>
                          <a:cubicBezTo>
                            <a:pt x="8914" y="4785"/>
                            <a:pt x="8998" y="4639"/>
                            <a:pt x="9019" y="4492"/>
                          </a:cubicBezTo>
                          <a:cubicBezTo>
                            <a:pt x="9311" y="3425"/>
                            <a:pt x="8872" y="2107"/>
                            <a:pt x="7889" y="1459"/>
                          </a:cubicBezTo>
                          <a:cubicBezTo>
                            <a:pt x="7826" y="1354"/>
                            <a:pt x="7742" y="1270"/>
                            <a:pt x="7658" y="1166"/>
                          </a:cubicBezTo>
                          <a:cubicBezTo>
                            <a:pt x="7063" y="491"/>
                            <a:pt x="5991" y="0"/>
                            <a:pt x="4998" y="0"/>
                          </a:cubicBezTo>
                          <a:close/>
                        </a:path>
                      </a:pathLst>
                    </a:custGeom>
                    <a:solidFill>
                      <a:schemeClr val="accent6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4" name="Google Shape;254;p33"/>
                    <p:cNvSpPr/>
                    <p:nvPr/>
                  </p:nvSpPr>
                  <p:spPr>
                    <a:xfrm>
                      <a:off x="-2749400" y="3146350"/>
                      <a:ext cx="2194400" cy="17863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87776" h="71455" extrusionOk="0">
                          <a:moveTo>
                            <a:pt x="59005" y="10797"/>
                          </a:moveTo>
                          <a:cubicBezTo>
                            <a:pt x="59507" y="10986"/>
                            <a:pt x="59821" y="11320"/>
                            <a:pt x="59926" y="11927"/>
                          </a:cubicBezTo>
                          <a:cubicBezTo>
                            <a:pt x="60407" y="11404"/>
                            <a:pt x="61014" y="11404"/>
                            <a:pt x="61621" y="11404"/>
                          </a:cubicBezTo>
                          <a:cubicBezTo>
                            <a:pt x="62332" y="11404"/>
                            <a:pt x="62897" y="11676"/>
                            <a:pt x="63274" y="12304"/>
                          </a:cubicBezTo>
                          <a:cubicBezTo>
                            <a:pt x="63608" y="12890"/>
                            <a:pt x="63818" y="13497"/>
                            <a:pt x="63818" y="14187"/>
                          </a:cubicBezTo>
                          <a:cubicBezTo>
                            <a:pt x="63818" y="15108"/>
                            <a:pt x="63755" y="15965"/>
                            <a:pt x="63169" y="16761"/>
                          </a:cubicBezTo>
                          <a:cubicBezTo>
                            <a:pt x="62688" y="17388"/>
                            <a:pt x="62353" y="18100"/>
                            <a:pt x="61914" y="18748"/>
                          </a:cubicBezTo>
                          <a:cubicBezTo>
                            <a:pt x="61746" y="18978"/>
                            <a:pt x="61432" y="19104"/>
                            <a:pt x="61139" y="19313"/>
                          </a:cubicBezTo>
                          <a:cubicBezTo>
                            <a:pt x="61014" y="19606"/>
                            <a:pt x="61098" y="19983"/>
                            <a:pt x="61098" y="20339"/>
                          </a:cubicBezTo>
                          <a:cubicBezTo>
                            <a:pt x="61098" y="20841"/>
                            <a:pt x="61035" y="21301"/>
                            <a:pt x="60930" y="21782"/>
                          </a:cubicBezTo>
                          <a:cubicBezTo>
                            <a:pt x="60574" y="23540"/>
                            <a:pt x="60030" y="25214"/>
                            <a:pt x="59110" y="26783"/>
                          </a:cubicBezTo>
                          <a:cubicBezTo>
                            <a:pt x="58378" y="28038"/>
                            <a:pt x="57687" y="29315"/>
                            <a:pt x="56997" y="30570"/>
                          </a:cubicBezTo>
                          <a:cubicBezTo>
                            <a:pt x="56913" y="30696"/>
                            <a:pt x="56829" y="30863"/>
                            <a:pt x="56725" y="30926"/>
                          </a:cubicBezTo>
                          <a:cubicBezTo>
                            <a:pt x="55846" y="31533"/>
                            <a:pt x="55072" y="32370"/>
                            <a:pt x="53984" y="32663"/>
                          </a:cubicBezTo>
                          <a:cubicBezTo>
                            <a:pt x="53816" y="32683"/>
                            <a:pt x="53691" y="32767"/>
                            <a:pt x="53565" y="32851"/>
                          </a:cubicBezTo>
                          <a:cubicBezTo>
                            <a:pt x="52644" y="33541"/>
                            <a:pt x="51598" y="34023"/>
                            <a:pt x="50573" y="34525"/>
                          </a:cubicBezTo>
                          <a:cubicBezTo>
                            <a:pt x="50531" y="34546"/>
                            <a:pt x="50510" y="34629"/>
                            <a:pt x="50447" y="34692"/>
                          </a:cubicBezTo>
                          <a:cubicBezTo>
                            <a:pt x="51033" y="34901"/>
                            <a:pt x="51598" y="35090"/>
                            <a:pt x="52142" y="35362"/>
                          </a:cubicBezTo>
                          <a:cubicBezTo>
                            <a:pt x="52665" y="35613"/>
                            <a:pt x="53147" y="35927"/>
                            <a:pt x="53691" y="36094"/>
                          </a:cubicBezTo>
                          <a:cubicBezTo>
                            <a:pt x="54193" y="36220"/>
                            <a:pt x="54653" y="36429"/>
                            <a:pt x="55155" y="36575"/>
                          </a:cubicBezTo>
                          <a:cubicBezTo>
                            <a:pt x="55992" y="36847"/>
                            <a:pt x="56829" y="36847"/>
                            <a:pt x="57666" y="36680"/>
                          </a:cubicBezTo>
                          <a:cubicBezTo>
                            <a:pt x="57959" y="36638"/>
                            <a:pt x="58273" y="36554"/>
                            <a:pt x="58566" y="36512"/>
                          </a:cubicBezTo>
                          <a:cubicBezTo>
                            <a:pt x="59528" y="36408"/>
                            <a:pt x="60302" y="35906"/>
                            <a:pt x="61077" y="35362"/>
                          </a:cubicBezTo>
                          <a:cubicBezTo>
                            <a:pt x="61411" y="35090"/>
                            <a:pt x="61746" y="34860"/>
                            <a:pt x="62060" y="34567"/>
                          </a:cubicBezTo>
                          <a:cubicBezTo>
                            <a:pt x="63023" y="33625"/>
                            <a:pt x="63985" y="32663"/>
                            <a:pt x="64927" y="31700"/>
                          </a:cubicBezTo>
                          <a:cubicBezTo>
                            <a:pt x="65492" y="31114"/>
                            <a:pt x="65952" y="30507"/>
                            <a:pt x="66475" y="29880"/>
                          </a:cubicBezTo>
                          <a:cubicBezTo>
                            <a:pt x="66056" y="28373"/>
                            <a:pt x="66642" y="27013"/>
                            <a:pt x="67375" y="25674"/>
                          </a:cubicBezTo>
                          <a:cubicBezTo>
                            <a:pt x="67165" y="25004"/>
                            <a:pt x="66956" y="24314"/>
                            <a:pt x="66705" y="23603"/>
                          </a:cubicBezTo>
                          <a:cubicBezTo>
                            <a:pt x="66663" y="23456"/>
                            <a:pt x="66559" y="23268"/>
                            <a:pt x="66454" y="23142"/>
                          </a:cubicBezTo>
                          <a:cubicBezTo>
                            <a:pt x="66036" y="22619"/>
                            <a:pt x="65701" y="22096"/>
                            <a:pt x="65492" y="21406"/>
                          </a:cubicBezTo>
                          <a:cubicBezTo>
                            <a:pt x="65387" y="21029"/>
                            <a:pt x="65303" y="20652"/>
                            <a:pt x="65324" y="20255"/>
                          </a:cubicBezTo>
                          <a:cubicBezTo>
                            <a:pt x="65324" y="20192"/>
                            <a:pt x="65345" y="20087"/>
                            <a:pt x="65345" y="20004"/>
                          </a:cubicBezTo>
                          <a:cubicBezTo>
                            <a:pt x="65450" y="19481"/>
                            <a:pt x="65199" y="18874"/>
                            <a:pt x="65701" y="18455"/>
                          </a:cubicBezTo>
                          <a:cubicBezTo>
                            <a:pt x="66077" y="18121"/>
                            <a:pt x="66224" y="17577"/>
                            <a:pt x="66705" y="17305"/>
                          </a:cubicBezTo>
                          <a:cubicBezTo>
                            <a:pt x="66893" y="17200"/>
                            <a:pt x="66998" y="16991"/>
                            <a:pt x="67124" y="16844"/>
                          </a:cubicBezTo>
                          <a:cubicBezTo>
                            <a:pt x="68379" y="15170"/>
                            <a:pt x="69948" y="13852"/>
                            <a:pt x="71664" y="12680"/>
                          </a:cubicBezTo>
                          <a:lnTo>
                            <a:pt x="72041" y="12450"/>
                          </a:lnTo>
                          <a:cubicBezTo>
                            <a:pt x="73087" y="11927"/>
                            <a:pt x="74133" y="11362"/>
                            <a:pt x="75221" y="10839"/>
                          </a:cubicBezTo>
                          <a:cubicBezTo>
                            <a:pt x="75598" y="10630"/>
                            <a:pt x="75995" y="10630"/>
                            <a:pt x="76372" y="10944"/>
                          </a:cubicBezTo>
                          <a:cubicBezTo>
                            <a:pt x="76309" y="11028"/>
                            <a:pt x="76309" y="11111"/>
                            <a:pt x="76267" y="11111"/>
                          </a:cubicBezTo>
                          <a:cubicBezTo>
                            <a:pt x="75765" y="11237"/>
                            <a:pt x="75326" y="11509"/>
                            <a:pt x="74865" y="11760"/>
                          </a:cubicBezTo>
                          <a:cubicBezTo>
                            <a:pt x="74196" y="12157"/>
                            <a:pt x="73505" y="12513"/>
                            <a:pt x="72815" y="12911"/>
                          </a:cubicBezTo>
                          <a:cubicBezTo>
                            <a:pt x="71706" y="13517"/>
                            <a:pt x="70764" y="14292"/>
                            <a:pt x="69823" y="15129"/>
                          </a:cubicBezTo>
                          <a:cubicBezTo>
                            <a:pt x="69718" y="15233"/>
                            <a:pt x="69634" y="15338"/>
                            <a:pt x="69488" y="15526"/>
                          </a:cubicBezTo>
                          <a:cubicBezTo>
                            <a:pt x="69927" y="15526"/>
                            <a:pt x="70158" y="15338"/>
                            <a:pt x="70367" y="15129"/>
                          </a:cubicBezTo>
                          <a:cubicBezTo>
                            <a:pt x="70869" y="14564"/>
                            <a:pt x="71518" y="14271"/>
                            <a:pt x="72187" y="13936"/>
                          </a:cubicBezTo>
                          <a:cubicBezTo>
                            <a:pt x="73359" y="13308"/>
                            <a:pt x="74510" y="12660"/>
                            <a:pt x="75681" y="12053"/>
                          </a:cubicBezTo>
                          <a:cubicBezTo>
                            <a:pt x="76204" y="11760"/>
                            <a:pt x="76748" y="11530"/>
                            <a:pt x="77313" y="11258"/>
                          </a:cubicBezTo>
                          <a:cubicBezTo>
                            <a:pt x="77439" y="11216"/>
                            <a:pt x="77606" y="11237"/>
                            <a:pt x="77899" y="11216"/>
                          </a:cubicBezTo>
                          <a:cubicBezTo>
                            <a:pt x="77585" y="11467"/>
                            <a:pt x="77439" y="11655"/>
                            <a:pt x="77251" y="11781"/>
                          </a:cubicBezTo>
                          <a:cubicBezTo>
                            <a:pt x="76539" y="12241"/>
                            <a:pt x="75807" y="12701"/>
                            <a:pt x="75075" y="13120"/>
                          </a:cubicBezTo>
                          <a:cubicBezTo>
                            <a:pt x="74091" y="13706"/>
                            <a:pt x="73066" y="14229"/>
                            <a:pt x="72082" y="14794"/>
                          </a:cubicBezTo>
                          <a:cubicBezTo>
                            <a:pt x="71831" y="14919"/>
                            <a:pt x="71580" y="15024"/>
                            <a:pt x="71371" y="15212"/>
                          </a:cubicBezTo>
                          <a:cubicBezTo>
                            <a:pt x="71162" y="15380"/>
                            <a:pt x="70974" y="15610"/>
                            <a:pt x="70681" y="15924"/>
                          </a:cubicBezTo>
                          <a:cubicBezTo>
                            <a:pt x="70953" y="15840"/>
                            <a:pt x="71078" y="15840"/>
                            <a:pt x="71204" y="15798"/>
                          </a:cubicBezTo>
                          <a:cubicBezTo>
                            <a:pt x="72334" y="15275"/>
                            <a:pt x="73463" y="14773"/>
                            <a:pt x="74593" y="14229"/>
                          </a:cubicBezTo>
                          <a:cubicBezTo>
                            <a:pt x="74949" y="14061"/>
                            <a:pt x="75284" y="13852"/>
                            <a:pt x="75640" y="13664"/>
                          </a:cubicBezTo>
                          <a:cubicBezTo>
                            <a:pt x="76602" y="13078"/>
                            <a:pt x="77564" y="12471"/>
                            <a:pt x="78569" y="11844"/>
                          </a:cubicBezTo>
                          <a:cubicBezTo>
                            <a:pt x="78820" y="11676"/>
                            <a:pt x="79050" y="11509"/>
                            <a:pt x="79469" y="11613"/>
                          </a:cubicBezTo>
                          <a:cubicBezTo>
                            <a:pt x="79029" y="12053"/>
                            <a:pt x="78506" y="12304"/>
                            <a:pt x="78150" y="12785"/>
                          </a:cubicBezTo>
                          <a:cubicBezTo>
                            <a:pt x="78820" y="12764"/>
                            <a:pt x="79448" y="12722"/>
                            <a:pt x="80075" y="12701"/>
                          </a:cubicBezTo>
                          <a:cubicBezTo>
                            <a:pt x="80557" y="12680"/>
                            <a:pt x="80829" y="12890"/>
                            <a:pt x="81080" y="13308"/>
                          </a:cubicBezTo>
                          <a:cubicBezTo>
                            <a:pt x="81728" y="14396"/>
                            <a:pt x="82147" y="15610"/>
                            <a:pt x="82691" y="16740"/>
                          </a:cubicBezTo>
                          <a:cubicBezTo>
                            <a:pt x="82754" y="16844"/>
                            <a:pt x="82774" y="16970"/>
                            <a:pt x="82774" y="17074"/>
                          </a:cubicBezTo>
                          <a:cubicBezTo>
                            <a:pt x="82774" y="17681"/>
                            <a:pt x="82984" y="18204"/>
                            <a:pt x="83214" y="18727"/>
                          </a:cubicBezTo>
                          <a:cubicBezTo>
                            <a:pt x="83611" y="19690"/>
                            <a:pt x="83904" y="20652"/>
                            <a:pt x="84051" y="21678"/>
                          </a:cubicBezTo>
                          <a:cubicBezTo>
                            <a:pt x="84072" y="21824"/>
                            <a:pt x="84114" y="21971"/>
                            <a:pt x="84155" y="22117"/>
                          </a:cubicBezTo>
                          <a:cubicBezTo>
                            <a:pt x="84532" y="23080"/>
                            <a:pt x="84888" y="24021"/>
                            <a:pt x="85264" y="25004"/>
                          </a:cubicBezTo>
                          <a:cubicBezTo>
                            <a:pt x="85411" y="25381"/>
                            <a:pt x="85578" y="25779"/>
                            <a:pt x="85641" y="26197"/>
                          </a:cubicBezTo>
                          <a:cubicBezTo>
                            <a:pt x="85913" y="27369"/>
                            <a:pt x="86227" y="28562"/>
                            <a:pt x="86666" y="29670"/>
                          </a:cubicBezTo>
                          <a:cubicBezTo>
                            <a:pt x="86875" y="30173"/>
                            <a:pt x="86980" y="30696"/>
                            <a:pt x="87106" y="31240"/>
                          </a:cubicBezTo>
                          <a:cubicBezTo>
                            <a:pt x="87210" y="31658"/>
                            <a:pt x="87357" y="32056"/>
                            <a:pt x="87566" y="32432"/>
                          </a:cubicBezTo>
                          <a:cubicBezTo>
                            <a:pt x="87775" y="32767"/>
                            <a:pt x="87775" y="33102"/>
                            <a:pt x="87712" y="33479"/>
                          </a:cubicBezTo>
                          <a:cubicBezTo>
                            <a:pt x="87671" y="33751"/>
                            <a:pt x="87503" y="33918"/>
                            <a:pt x="87231" y="33855"/>
                          </a:cubicBezTo>
                          <a:cubicBezTo>
                            <a:pt x="86938" y="33792"/>
                            <a:pt x="86708" y="33918"/>
                            <a:pt x="86457" y="34002"/>
                          </a:cubicBezTo>
                          <a:cubicBezTo>
                            <a:pt x="85139" y="34462"/>
                            <a:pt x="83779" y="34901"/>
                            <a:pt x="82440" y="35320"/>
                          </a:cubicBezTo>
                          <a:cubicBezTo>
                            <a:pt x="81477" y="35634"/>
                            <a:pt x="80452" y="35843"/>
                            <a:pt x="79448" y="36136"/>
                          </a:cubicBezTo>
                          <a:cubicBezTo>
                            <a:pt x="79217" y="36199"/>
                            <a:pt x="79008" y="36303"/>
                            <a:pt x="78799" y="36429"/>
                          </a:cubicBezTo>
                          <a:cubicBezTo>
                            <a:pt x="78150" y="36847"/>
                            <a:pt x="77439" y="37203"/>
                            <a:pt x="76707" y="37475"/>
                          </a:cubicBezTo>
                          <a:cubicBezTo>
                            <a:pt x="76560" y="37517"/>
                            <a:pt x="76372" y="37601"/>
                            <a:pt x="76204" y="37705"/>
                          </a:cubicBezTo>
                          <a:cubicBezTo>
                            <a:pt x="75619" y="38186"/>
                            <a:pt x="74907" y="38333"/>
                            <a:pt x="74217" y="38563"/>
                          </a:cubicBezTo>
                          <a:cubicBezTo>
                            <a:pt x="73945" y="38668"/>
                            <a:pt x="73631" y="38709"/>
                            <a:pt x="73338" y="38709"/>
                          </a:cubicBezTo>
                          <a:cubicBezTo>
                            <a:pt x="72961" y="38730"/>
                            <a:pt x="72627" y="38709"/>
                            <a:pt x="72292" y="38877"/>
                          </a:cubicBezTo>
                          <a:cubicBezTo>
                            <a:pt x="71999" y="39044"/>
                            <a:pt x="71748" y="38919"/>
                            <a:pt x="71476" y="38709"/>
                          </a:cubicBezTo>
                          <a:cubicBezTo>
                            <a:pt x="70953" y="38291"/>
                            <a:pt x="70743" y="37684"/>
                            <a:pt x="70450" y="37140"/>
                          </a:cubicBezTo>
                          <a:cubicBezTo>
                            <a:pt x="70325" y="36889"/>
                            <a:pt x="70430" y="36533"/>
                            <a:pt x="70409" y="36240"/>
                          </a:cubicBezTo>
                          <a:cubicBezTo>
                            <a:pt x="70388" y="35989"/>
                            <a:pt x="70409" y="35676"/>
                            <a:pt x="70304" y="35466"/>
                          </a:cubicBezTo>
                          <a:cubicBezTo>
                            <a:pt x="69865" y="34546"/>
                            <a:pt x="69697" y="33541"/>
                            <a:pt x="69509" y="32579"/>
                          </a:cubicBezTo>
                          <a:cubicBezTo>
                            <a:pt x="69362" y="31826"/>
                            <a:pt x="69195" y="31030"/>
                            <a:pt x="68860" y="30298"/>
                          </a:cubicBezTo>
                          <a:cubicBezTo>
                            <a:pt x="68525" y="30256"/>
                            <a:pt x="68212" y="30173"/>
                            <a:pt x="67877" y="30131"/>
                          </a:cubicBezTo>
                          <a:cubicBezTo>
                            <a:pt x="67312" y="30570"/>
                            <a:pt x="66893" y="31114"/>
                            <a:pt x="66454" y="31637"/>
                          </a:cubicBezTo>
                          <a:cubicBezTo>
                            <a:pt x="65157" y="33290"/>
                            <a:pt x="63692" y="34755"/>
                            <a:pt x="62060" y="36052"/>
                          </a:cubicBezTo>
                          <a:cubicBezTo>
                            <a:pt x="61537" y="36471"/>
                            <a:pt x="60972" y="36784"/>
                            <a:pt x="60386" y="37161"/>
                          </a:cubicBezTo>
                          <a:cubicBezTo>
                            <a:pt x="60240" y="37266"/>
                            <a:pt x="60072" y="37349"/>
                            <a:pt x="59884" y="37370"/>
                          </a:cubicBezTo>
                          <a:cubicBezTo>
                            <a:pt x="59005" y="37559"/>
                            <a:pt x="58106" y="37747"/>
                            <a:pt x="57227" y="37893"/>
                          </a:cubicBezTo>
                          <a:cubicBezTo>
                            <a:pt x="56306" y="38019"/>
                            <a:pt x="55427" y="37852"/>
                            <a:pt x="54548" y="37496"/>
                          </a:cubicBezTo>
                          <a:cubicBezTo>
                            <a:pt x="53649" y="37140"/>
                            <a:pt x="52665" y="36847"/>
                            <a:pt x="51870" y="36240"/>
                          </a:cubicBezTo>
                          <a:cubicBezTo>
                            <a:pt x="51515" y="36010"/>
                            <a:pt x="51138" y="35906"/>
                            <a:pt x="50636" y="35780"/>
                          </a:cubicBezTo>
                          <a:cubicBezTo>
                            <a:pt x="50657" y="36010"/>
                            <a:pt x="50678" y="36199"/>
                            <a:pt x="50719" y="36366"/>
                          </a:cubicBezTo>
                          <a:cubicBezTo>
                            <a:pt x="50845" y="36868"/>
                            <a:pt x="50971" y="37370"/>
                            <a:pt x="51138" y="37873"/>
                          </a:cubicBezTo>
                          <a:cubicBezTo>
                            <a:pt x="51661" y="39588"/>
                            <a:pt x="51933" y="41346"/>
                            <a:pt x="52226" y="43103"/>
                          </a:cubicBezTo>
                          <a:cubicBezTo>
                            <a:pt x="52226" y="43145"/>
                            <a:pt x="52247" y="43229"/>
                            <a:pt x="52247" y="43271"/>
                          </a:cubicBezTo>
                          <a:cubicBezTo>
                            <a:pt x="52142" y="44840"/>
                            <a:pt x="52561" y="46388"/>
                            <a:pt x="52540" y="47979"/>
                          </a:cubicBezTo>
                          <a:cubicBezTo>
                            <a:pt x="52540" y="48606"/>
                            <a:pt x="52644" y="49234"/>
                            <a:pt x="52665" y="49904"/>
                          </a:cubicBezTo>
                          <a:cubicBezTo>
                            <a:pt x="52728" y="50761"/>
                            <a:pt x="52770" y="51640"/>
                            <a:pt x="52833" y="52519"/>
                          </a:cubicBezTo>
                          <a:cubicBezTo>
                            <a:pt x="52833" y="52686"/>
                            <a:pt x="52875" y="52854"/>
                            <a:pt x="52916" y="53063"/>
                          </a:cubicBezTo>
                          <a:lnTo>
                            <a:pt x="53481" y="53063"/>
                          </a:lnTo>
                          <a:cubicBezTo>
                            <a:pt x="53816" y="53607"/>
                            <a:pt x="53460" y="54088"/>
                            <a:pt x="53272" y="54528"/>
                          </a:cubicBezTo>
                          <a:cubicBezTo>
                            <a:pt x="53481" y="54967"/>
                            <a:pt x="53649" y="55344"/>
                            <a:pt x="53816" y="55720"/>
                          </a:cubicBezTo>
                          <a:cubicBezTo>
                            <a:pt x="53900" y="55909"/>
                            <a:pt x="53984" y="56139"/>
                            <a:pt x="54109" y="56285"/>
                          </a:cubicBezTo>
                          <a:cubicBezTo>
                            <a:pt x="54590" y="56725"/>
                            <a:pt x="54632" y="57269"/>
                            <a:pt x="54611" y="57855"/>
                          </a:cubicBezTo>
                          <a:cubicBezTo>
                            <a:pt x="54590" y="58440"/>
                            <a:pt x="54632" y="59047"/>
                            <a:pt x="54611" y="59654"/>
                          </a:cubicBezTo>
                          <a:cubicBezTo>
                            <a:pt x="54590" y="60324"/>
                            <a:pt x="54297" y="60637"/>
                            <a:pt x="53607" y="60700"/>
                          </a:cubicBezTo>
                          <a:cubicBezTo>
                            <a:pt x="53398" y="60721"/>
                            <a:pt x="53188" y="60700"/>
                            <a:pt x="52979" y="60700"/>
                          </a:cubicBezTo>
                          <a:cubicBezTo>
                            <a:pt x="52393" y="60721"/>
                            <a:pt x="51870" y="60491"/>
                            <a:pt x="51452" y="60072"/>
                          </a:cubicBezTo>
                          <a:cubicBezTo>
                            <a:pt x="51180" y="59842"/>
                            <a:pt x="50971" y="59487"/>
                            <a:pt x="50531" y="59424"/>
                          </a:cubicBezTo>
                          <a:cubicBezTo>
                            <a:pt x="50427" y="59549"/>
                            <a:pt x="50238" y="59675"/>
                            <a:pt x="50134" y="59842"/>
                          </a:cubicBezTo>
                          <a:cubicBezTo>
                            <a:pt x="49527" y="60700"/>
                            <a:pt x="49046" y="60888"/>
                            <a:pt x="48062" y="60533"/>
                          </a:cubicBezTo>
                          <a:cubicBezTo>
                            <a:pt x="47727" y="60407"/>
                            <a:pt x="47393" y="60303"/>
                            <a:pt x="47058" y="60198"/>
                          </a:cubicBezTo>
                          <a:cubicBezTo>
                            <a:pt x="46911" y="60177"/>
                            <a:pt x="46765" y="60198"/>
                            <a:pt x="46639" y="60198"/>
                          </a:cubicBezTo>
                          <a:cubicBezTo>
                            <a:pt x="46577" y="60282"/>
                            <a:pt x="46535" y="60324"/>
                            <a:pt x="46493" y="60386"/>
                          </a:cubicBezTo>
                          <a:cubicBezTo>
                            <a:pt x="46451" y="61119"/>
                            <a:pt x="46346" y="61830"/>
                            <a:pt x="46179" y="62521"/>
                          </a:cubicBezTo>
                          <a:cubicBezTo>
                            <a:pt x="46158" y="62625"/>
                            <a:pt x="46158" y="62772"/>
                            <a:pt x="46158" y="62897"/>
                          </a:cubicBezTo>
                          <a:cubicBezTo>
                            <a:pt x="46179" y="64132"/>
                            <a:pt x="46221" y="65387"/>
                            <a:pt x="46242" y="66601"/>
                          </a:cubicBezTo>
                          <a:cubicBezTo>
                            <a:pt x="46242" y="66747"/>
                            <a:pt x="46284" y="66894"/>
                            <a:pt x="46326" y="67082"/>
                          </a:cubicBezTo>
                          <a:cubicBezTo>
                            <a:pt x="47204" y="67103"/>
                            <a:pt x="48020" y="67207"/>
                            <a:pt x="48857" y="66956"/>
                          </a:cubicBezTo>
                          <a:cubicBezTo>
                            <a:pt x="49380" y="66768"/>
                            <a:pt x="49924" y="66768"/>
                            <a:pt x="50447" y="66956"/>
                          </a:cubicBezTo>
                          <a:cubicBezTo>
                            <a:pt x="50636" y="66998"/>
                            <a:pt x="50782" y="67103"/>
                            <a:pt x="50971" y="67103"/>
                          </a:cubicBezTo>
                          <a:cubicBezTo>
                            <a:pt x="51724" y="67082"/>
                            <a:pt x="52310" y="67479"/>
                            <a:pt x="52833" y="67919"/>
                          </a:cubicBezTo>
                          <a:cubicBezTo>
                            <a:pt x="53251" y="68254"/>
                            <a:pt x="53670" y="68630"/>
                            <a:pt x="54025" y="68986"/>
                          </a:cubicBezTo>
                          <a:cubicBezTo>
                            <a:pt x="54528" y="69488"/>
                            <a:pt x="54486" y="70032"/>
                            <a:pt x="53879" y="70430"/>
                          </a:cubicBezTo>
                          <a:cubicBezTo>
                            <a:pt x="53335" y="70785"/>
                            <a:pt x="52749" y="71162"/>
                            <a:pt x="52038" y="71099"/>
                          </a:cubicBezTo>
                          <a:cubicBezTo>
                            <a:pt x="51912" y="71099"/>
                            <a:pt x="51787" y="71099"/>
                            <a:pt x="51682" y="71141"/>
                          </a:cubicBezTo>
                          <a:cubicBezTo>
                            <a:pt x="50929" y="71455"/>
                            <a:pt x="50134" y="71371"/>
                            <a:pt x="49359" y="71350"/>
                          </a:cubicBezTo>
                          <a:cubicBezTo>
                            <a:pt x="48648" y="71350"/>
                            <a:pt x="48020" y="71141"/>
                            <a:pt x="47476" y="70618"/>
                          </a:cubicBezTo>
                          <a:cubicBezTo>
                            <a:pt x="46953" y="70116"/>
                            <a:pt x="46346" y="69718"/>
                            <a:pt x="45802" y="69258"/>
                          </a:cubicBezTo>
                          <a:cubicBezTo>
                            <a:pt x="45656" y="69153"/>
                            <a:pt x="45551" y="68965"/>
                            <a:pt x="45551" y="68798"/>
                          </a:cubicBezTo>
                          <a:cubicBezTo>
                            <a:pt x="45530" y="68421"/>
                            <a:pt x="45530" y="68023"/>
                            <a:pt x="45300" y="67689"/>
                          </a:cubicBezTo>
                          <a:cubicBezTo>
                            <a:pt x="45196" y="67542"/>
                            <a:pt x="45217" y="67333"/>
                            <a:pt x="45217" y="67166"/>
                          </a:cubicBezTo>
                          <a:cubicBezTo>
                            <a:pt x="45217" y="65659"/>
                            <a:pt x="45237" y="64194"/>
                            <a:pt x="45279" y="62709"/>
                          </a:cubicBezTo>
                          <a:cubicBezTo>
                            <a:pt x="45279" y="62500"/>
                            <a:pt x="45321" y="62290"/>
                            <a:pt x="45342" y="62081"/>
                          </a:cubicBezTo>
                          <a:cubicBezTo>
                            <a:pt x="45489" y="61328"/>
                            <a:pt x="45635" y="60533"/>
                            <a:pt x="45802" y="59780"/>
                          </a:cubicBezTo>
                          <a:cubicBezTo>
                            <a:pt x="45823" y="59675"/>
                            <a:pt x="45844" y="59528"/>
                            <a:pt x="45802" y="59445"/>
                          </a:cubicBezTo>
                          <a:cubicBezTo>
                            <a:pt x="45761" y="59361"/>
                            <a:pt x="45614" y="59236"/>
                            <a:pt x="45530" y="59256"/>
                          </a:cubicBezTo>
                          <a:cubicBezTo>
                            <a:pt x="45321" y="59319"/>
                            <a:pt x="45112" y="59382"/>
                            <a:pt x="44965" y="59528"/>
                          </a:cubicBezTo>
                          <a:cubicBezTo>
                            <a:pt x="44756" y="59696"/>
                            <a:pt x="44589" y="59905"/>
                            <a:pt x="44401" y="60114"/>
                          </a:cubicBezTo>
                          <a:cubicBezTo>
                            <a:pt x="44296" y="60261"/>
                            <a:pt x="44233" y="60428"/>
                            <a:pt x="44129" y="60596"/>
                          </a:cubicBezTo>
                          <a:cubicBezTo>
                            <a:pt x="43564" y="61328"/>
                            <a:pt x="42915" y="61558"/>
                            <a:pt x="41869" y="61140"/>
                          </a:cubicBezTo>
                          <a:cubicBezTo>
                            <a:pt x="41095" y="60826"/>
                            <a:pt x="40362" y="60386"/>
                            <a:pt x="39944" y="59570"/>
                          </a:cubicBezTo>
                          <a:cubicBezTo>
                            <a:pt x="39797" y="59340"/>
                            <a:pt x="39630" y="59131"/>
                            <a:pt x="39442" y="58901"/>
                          </a:cubicBezTo>
                          <a:cubicBezTo>
                            <a:pt x="39211" y="59005"/>
                            <a:pt x="38960" y="59110"/>
                            <a:pt x="38730" y="59173"/>
                          </a:cubicBezTo>
                          <a:cubicBezTo>
                            <a:pt x="38437" y="59277"/>
                            <a:pt x="38207" y="59445"/>
                            <a:pt x="38061" y="59738"/>
                          </a:cubicBezTo>
                          <a:cubicBezTo>
                            <a:pt x="37977" y="59884"/>
                            <a:pt x="37851" y="60052"/>
                            <a:pt x="37705" y="60156"/>
                          </a:cubicBezTo>
                          <a:cubicBezTo>
                            <a:pt x="37224" y="60512"/>
                            <a:pt x="36701" y="60888"/>
                            <a:pt x="36115" y="61265"/>
                          </a:cubicBezTo>
                          <a:cubicBezTo>
                            <a:pt x="36136" y="62458"/>
                            <a:pt x="35759" y="63671"/>
                            <a:pt x="35864" y="64906"/>
                          </a:cubicBezTo>
                          <a:cubicBezTo>
                            <a:pt x="35885" y="65094"/>
                            <a:pt x="35906" y="65303"/>
                            <a:pt x="35822" y="65450"/>
                          </a:cubicBezTo>
                          <a:cubicBezTo>
                            <a:pt x="35592" y="66036"/>
                            <a:pt x="35592" y="66642"/>
                            <a:pt x="35571" y="67228"/>
                          </a:cubicBezTo>
                          <a:cubicBezTo>
                            <a:pt x="35550" y="67647"/>
                            <a:pt x="35362" y="67814"/>
                            <a:pt x="34943" y="67856"/>
                          </a:cubicBezTo>
                          <a:cubicBezTo>
                            <a:pt x="34734" y="67898"/>
                            <a:pt x="34525" y="67856"/>
                            <a:pt x="34253" y="67856"/>
                          </a:cubicBezTo>
                          <a:cubicBezTo>
                            <a:pt x="34232" y="68128"/>
                            <a:pt x="34253" y="68358"/>
                            <a:pt x="34148" y="68567"/>
                          </a:cubicBezTo>
                          <a:cubicBezTo>
                            <a:pt x="34085" y="68777"/>
                            <a:pt x="33897" y="68986"/>
                            <a:pt x="33730" y="69153"/>
                          </a:cubicBezTo>
                          <a:cubicBezTo>
                            <a:pt x="33562" y="69300"/>
                            <a:pt x="33353" y="69425"/>
                            <a:pt x="33165" y="69572"/>
                          </a:cubicBezTo>
                          <a:cubicBezTo>
                            <a:pt x="33081" y="69614"/>
                            <a:pt x="32997" y="69635"/>
                            <a:pt x="32934" y="69718"/>
                          </a:cubicBezTo>
                          <a:cubicBezTo>
                            <a:pt x="31951" y="70639"/>
                            <a:pt x="30779" y="70869"/>
                            <a:pt x="29503" y="70869"/>
                          </a:cubicBezTo>
                          <a:lnTo>
                            <a:pt x="28059" y="70869"/>
                          </a:lnTo>
                          <a:cubicBezTo>
                            <a:pt x="27306" y="70869"/>
                            <a:pt x="26720" y="70472"/>
                            <a:pt x="26302" y="69907"/>
                          </a:cubicBezTo>
                          <a:cubicBezTo>
                            <a:pt x="25779" y="69195"/>
                            <a:pt x="26134" y="68170"/>
                            <a:pt x="26929" y="67898"/>
                          </a:cubicBezTo>
                          <a:cubicBezTo>
                            <a:pt x="28080" y="67500"/>
                            <a:pt x="29231" y="67166"/>
                            <a:pt x="30444" y="67061"/>
                          </a:cubicBezTo>
                          <a:lnTo>
                            <a:pt x="30528" y="67061"/>
                          </a:lnTo>
                          <a:cubicBezTo>
                            <a:pt x="31574" y="66663"/>
                            <a:pt x="32662" y="66810"/>
                            <a:pt x="33771" y="66789"/>
                          </a:cubicBezTo>
                          <a:lnTo>
                            <a:pt x="34441" y="66789"/>
                          </a:lnTo>
                          <a:cubicBezTo>
                            <a:pt x="34504" y="66580"/>
                            <a:pt x="34525" y="66433"/>
                            <a:pt x="34566" y="66266"/>
                          </a:cubicBezTo>
                          <a:lnTo>
                            <a:pt x="34734" y="65554"/>
                          </a:lnTo>
                          <a:cubicBezTo>
                            <a:pt x="34776" y="65324"/>
                            <a:pt x="34859" y="65094"/>
                            <a:pt x="34859" y="64864"/>
                          </a:cubicBezTo>
                          <a:cubicBezTo>
                            <a:pt x="34859" y="64069"/>
                            <a:pt x="34985" y="63295"/>
                            <a:pt x="35131" y="62521"/>
                          </a:cubicBezTo>
                          <a:cubicBezTo>
                            <a:pt x="35173" y="62186"/>
                            <a:pt x="35194" y="61830"/>
                            <a:pt x="35236" y="61433"/>
                          </a:cubicBezTo>
                          <a:cubicBezTo>
                            <a:pt x="34943" y="61328"/>
                            <a:pt x="34671" y="61244"/>
                            <a:pt x="34441" y="61119"/>
                          </a:cubicBezTo>
                          <a:cubicBezTo>
                            <a:pt x="33981" y="60847"/>
                            <a:pt x="33520" y="60575"/>
                            <a:pt x="33499" y="59884"/>
                          </a:cubicBezTo>
                          <a:cubicBezTo>
                            <a:pt x="33478" y="59382"/>
                            <a:pt x="33269" y="58901"/>
                            <a:pt x="33102" y="58378"/>
                          </a:cubicBezTo>
                          <a:cubicBezTo>
                            <a:pt x="32976" y="58420"/>
                            <a:pt x="32851" y="58440"/>
                            <a:pt x="32725" y="58524"/>
                          </a:cubicBezTo>
                          <a:cubicBezTo>
                            <a:pt x="32411" y="58692"/>
                            <a:pt x="32097" y="58901"/>
                            <a:pt x="31784" y="59047"/>
                          </a:cubicBezTo>
                          <a:cubicBezTo>
                            <a:pt x="31616" y="59131"/>
                            <a:pt x="31407" y="59173"/>
                            <a:pt x="31302" y="59319"/>
                          </a:cubicBezTo>
                          <a:cubicBezTo>
                            <a:pt x="30842" y="59905"/>
                            <a:pt x="30172" y="59905"/>
                            <a:pt x="29503" y="59905"/>
                          </a:cubicBezTo>
                          <a:lnTo>
                            <a:pt x="28499" y="59905"/>
                          </a:lnTo>
                          <a:cubicBezTo>
                            <a:pt x="28185" y="59905"/>
                            <a:pt x="27913" y="59842"/>
                            <a:pt x="27662" y="59633"/>
                          </a:cubicBezTo>
                          <a:cubicBezTo>
                            <a:pt x="27515" y="59487"/>
                            <a:pt x="27348" y="59319"/>
                            <a:pt x="27327" y="59131"/>
                          </a:cubicBezTo>
                          <a:cubicBezTo>
                            <a:pt x="27243" y="58587"/>
                            <a:pt x="27243" y="58064"/>
                            <a:pt x="27515" y="57541"/>
                          </a:cubicBezTo>
                          <a:cubicBezTo>
                            <a:pt x="27934" y="56725"/>
                            <a:pt x="28436" y="55971"/>
                            <a:pt x="29105" y="55365"/>
                          </a:cubicBezTo>
                          <a:lnTo>
                            <a:pt x="29440" y="55030"/>
                          </a:lnTo>
                          <a:cubicBezTo>
                            <a:pt x="29315" y="54235"/>
                            <a:pt x="29336" y="53461"/>
                            <a:pt x="29545" y="52686"/>
                          </a:cubicBezTo>
                          <a:cubicBezTo>
                            <a:pt x="29649" y="52352"/>
                            <a:pt x="29754" y="52017"/>
                            <a:pt x="29900" y="51682"/>
                          </a:cubicBezTo>
                          <a:cubicBezTo>
                            <a:pt x="30235" y="50845"/>
                            <a:pt x="30591" y="50008"/>
                            <a:pt x="30905" y="49171"/>
                          </a:cubicBezTo>
                          <a:cubicBezTo>
                            <a:pt x="31177" y="48439"/>
                            <a:pt x="31470" y="47707"/>
                            <a:pt x="31825" y="46995"/>
                          </a:cubicBezTo>
                          <a:cubicBezTo>
                            <a:pt x="33311" y="44212"/>
                            <a:pt x="34441" y="41262"/>
                            <a:pt x="35675" y="38396"/>
                          </a:cubicBezTo>
                          <a:cubicBezTo>
                            <a:pt x="35487" y="38207"/>
                            <a:pt x="35382" y="38354"/>
                            <a:pt x="35257" y="38417"/>
                          </a:cubicBezTo>
                          <a:cubicBezTo>
                            <a:pt x="34022" y="38981"/>
                            <a:pt x="32788" y="39588"/>
                            <a:pt x="31574" y="40174"/>
                          </a:cubicBezTo>
                          <a:cubicBezTo>
                            <a:pt x="31428" y="40216"/>
                            <a:pt x="31281" y="40300"/>
                            <a:pt x="31156" y="40321"/>
                          </a:cubicBezTo>
                          <a:cubicBezTo>
                            <a:pt x="29817" y="40593"/>
                            <a:pt x="28478" y="40906"/>
                            <a:pt x="27118" y="40948"/>
                          </a:cubicBezTo>
                          <a:cubicBezTo>
                            <a:pt x="26511" y="40969"/>
                            <a:pt x="25925" y="40927"/>
                            <a:pt x="25318" y="40948"/>
                          </a:cubicBezTo>
                          <a:cubicBezTo>
                            <a:pt x="24251" y="41011"/>
                            <a:pt x="23310" y="40593"/>
                            <a:pt x="22431" y="40007"/>
                          </a:cubicBezTo>
                          <a:cubicBezTo>
                            <a:pt x="22263" y="39902"/>
                            <a:pt x="22096" y="39777"/>
                            <a:pt x="21908" y="39672"/>
                          </a:cubicBezTo>
                          <a:cubicBezTo>
                            <a:pt x="21887" y="39672"/>
                            <a:pt x="21866" y="39672"/>
                            <a:pt x="21761" y="39693"/>
                          </a:cubicBezTo>
                          <a:cubicBezTo>
                            <a:pt x="21740" y="39881"/>
                            <a:pt x="21698" y="40070"/>
                            <a:pt x="21698" y="40279"/>
                          </a:cubicBezTo>
                          <a:lnTo>
                            <a:pt x="21698" y="43794"/>
                          </a:lnTo>
                          <a:cubicBezTo>
                            <a:pt x="21698" y="44171"/>
                            <a:pt x="21678" y="44505"/>
                            <a:pt x="21489" y="44840"/>
                          </a:cubicBezTo>
                          <a:cubicBezTo>
                            <a:pt x="21322" y="45196"/>
                            <a:pt x="21259" y="45572"/>
                            <a:pt x="21154" y="45949"/>
                          </a:cubicBezTo>
                          <a:cubicBezTo>
                            <a:pt x="21113" y="46137"/>
                            <a:pt x="21050" y="46305"/>
                            <a:pt x="20945" y="46451"/>
                          </a:cubicBezTo>
                          <a:cubicBezTo>
                            <a:pt x="20422" y="46974"/>
                            <a:pt x="20108" y="47623"/>
                            <a:pt x="19794" y="48272"/>
                          </a:cubicBezTo>
                          <a:cubicBezTo>
                            <a:pt x="19606" y="48606"/>
                            <a:pt x="19355" y="48753"/>
                            <a:pt x="18978" y="48711"/>
                          </a:cubicBezTo>
                          <a:cubicBezTo>
                            <a:pt x="18727" y="48711"/>
                            <a:pt x="18518" y="48606"/>
                            <a:pt x="18392" y="48376"/>
                          </a:cubicBezTo>
                          <a:cubicBezTo>
                            <a:pt x="18330" y="48292"/>
                            <a:pt x="18309" y="48230"/>
                            <a:pt x="18288" y="48146"/>
                          </a:cubicBezTo>
                          <a:cubicBezTo>
                            <a:pt x="17995" y="47414"/>
                            <a:pt x="17681" y="46702"/>
                            <a:pt x="17200" y="46054"/>
                          </a:cubicBezTo>
                          <a:cubicBezTo>
                            <a:pt x="17095" y="45928"/>
                            <a:pt x="17032" y="45719"/>
                            <a:pt x="17032" y="45551"/>
                          </a:cubicBezTo>
                          <a:cubicBezTo>
                            <a:pt x="17032" y="45154"/>
                            <a:pt x="16844" y="44882"/>
                            <a:pt x="16530" y="44610"/>
                          </a:cubicBezTo>
                          <a:cubicBezTo>
                            <a:pt x="16781" y="43773"/>
                            <a:pt x="16719" y="42936"/>
                            <a:pt x="16509" y="42099"/>
                          </a:cubicBezTo>
                          <a:cubicBezTo>
                            <a:pt x="16447" y="41911"/>
                            <a:pt x="16405" y="41743"/>
                            <a:pt x="16426" y="41576"/>
                          </a:cubicBezTo>
                          <a:cubicBezTo>
                            <a:pt x="16447" y="41053"/>
                            <a:pt x="16363" y="40551"/>
                            <a:pt x="16007" y="40132"/>
                          </a:cubicBezTo>
                          <a:cubicBezTo>
                            <a:pt x="16049" y="40007"/>
                            <a:pt x="16091" y="39881"/>
                            <a:pt x="16133" y="39797"/>
                          </a:cubicBezTo>
                          <a:cubicBezTo>
                            <a:pt x="16509" y="39400"/>
                            <a:pt x="16468" y="38981"/>
                            <a:pt x="16258" y="38542"/>
                          </a:cubicBezTo>
                          <a:cubicBezTo>
                            <a:pt x="16216" y="38417"/>
                            <a:pt x="16154" y="38228"/>
                            <a:pt x="16216" y="38124"/>
                          </a:cubicBezTo>
                          <a:cubicBezTo>
                            <a:pt x="16363" y="37789"/>
                            <a:pt x="16258" y="37475"/>
                            <a:pt x="16237" y="37161"/>
                          </a:cubicBezTo>
                          <a:cubicBezTo>
                            <a:pt x="16196" y="36826"/>
                            <a:pt x="16154" y="36512"/>
                            <a:pt x="16196" y="36157"/>
                          </a:cubicBezTo>
                          <a:cubicBezTo>
                            <a:pt x="16196" y="34964"/>
                            <a:pt x="16216" y="33751"/>
                            <a:pt x="16216" y="32537"/>
                          </a:cubicBezTo>
                          <a:cubicBezTo>
                            <a:pt x="16216" y="32286"/>
                            <a:pt x="16216" y="32056"/>
                            <a:pt x="16091" y="31847"/>
                          </a:cubicBezTo>
                          <a:cubicBezTo>
                            <a:pt x="15903" y="31533"/>
                            <a:pt x="15986" y="31344"/>
                            <a:pt x="16258" y="31177"/>
                          </a:cubicBezTo>
                          <a:cubicBezTo>
                            <a:pt x="16865" y="30800"/>
                            <a:pt x="17493" y="30549"/>
                            <a:pt x="18204" y="30507"/>
                          </a:cubicBezTo>
                          <a:cubicBezTo>
                            <a:pt x="18748" y="30486"/>
                            <a:pt x="19292" y="30507"/>
                            <a:pt x="19815" y="30486"/>
                          </a:cubicBezTo>
                          <a:cubicBezTo>
                            <a:pt x="20338" y="30466"/>
                            <a:pt x="20694" y="30696"/>
                            <a:pt x="20861" y="31177"/>
                          </a:cubicBezTo>
                          <a:cubicBezTo>
                            <a:pt x="21113" y="31826"/>
                            <a:pt x="21531" y="32432"/>
                            <a:pt x="21426" y="33165"/>
                          </a:cubicBezTo>
                          <a:cubicBezTo>
                            <a:pt x="21866" y="34483"/>
                            <a:pt x="21657" y="35843"/>
                            <a:pt x="21698" y="37203"/>
                          </a:cubicBezTo>
                          <a:lnTo>
                            <a:pt x="21698" y="37977"/>
                          </a:lnTo>
                          <a:cubicBezTo>
                            <a:pt x="22117" y="38312"/>
                            <a:pt x="22514" y="38668"/>
                            <a:pt x="22933" y="39023"/>
                          </a:cubicBezTo>
                          <a:cubicBezTo>
                            <a:pt x="23665" y="39588"/>
                            <a:pt x="24502" y="39860"/>
                            <a:pt x="25444" y="39881"/>
                          </a:cubicBezTo>
                          <a:cubicBezTo>
                            <a:pt x="27118" y="39902"/>
                            <a:pt x="28771" y="39756"/>
                            <a:pt x="30382" y="39442"/>
                          </a:cubicBezTo>
                          <a:cubicBezTo>
                            <a:pt x="30696" y="39379"/>
                            <a:pt x="31051" y="39274"/>
                            <a:pt x="31323" y="39149"/>
                          </a:cubicBezTo>
                          <a:lnTo>
                            <a:pt x="34462" y="37726"/>
                          </a:lnTo>
                          <a:cubicBezTo>
                            <a:pt x="35173" y="37391"/>
                            <a:pt x="35822" y="36973"/>
                            <a:pt x="36303" y="36345"/>
                          </a:cubicBezTo>
                          <a:cubicBezTo>
                            <a:pt x="36240" y="36115"/>
                            <a:pt x="36073" y="36136"/>
                            <a:pt x="35926" y="36157"/>
                          </a:cubicBezTo>
                          <a:cubicBezTo>
                            <a:pt x="35027" y="36220"/>
                            <a:pt x="34148" y="35927"/>
                            <a:pt x="33290" y="35676"/>
                          </a:cubicBezTo>
                          <a:cubicBezTo>
                            <a:pt x="31909" y="35278"/>
                            <a:pt x="30654" y="34671"/>
                            <a:pt x="29482" y="33834"/>
                          </a:cubicBezTo>
                          <a:cubicBezTo>
                            <a:pt x="29168" y="33604"/>
                            <a:pt x="28792" y="33416"/>
                            <a:pt x="28478" y="33207"/>
                          </a:cubicBezTo>
                          <a:cubicBezTo>
                            <a:pt x="28164" y="32976"/>
                            <a:pt x="27871" y="32704"/>
                            <a:pt x="27536" y="32453"/>
                          </a:cubicBezTo>
                          <a:cubicBezTo>
                            <a:pt x="26699" y="32997"/>
                            <a:pt x="25779" y="32914"/>
                            <a:pt x="24879" y="32600"/>
                          </a:cubicBezTo>
                          <a:cubicBezTo>
                            <a:pt x="24105" y="32349"/>
                            <a:pt x="23351" y="32035"/>
                            <a:pt x="22577" y="31742"/>
                          </a:cubicBezTo>
                          <a:cubicBezTo>
                            <a:pt x="22473" y="31700"/>
                            <a:pt x="22326" y="31658"/>
                            <a:pt x="22263" y="31595"/>
                          </a:cubicBezTo>
                          <a:cubicBezTo>
                            <a:pt x="21050" y="30654"/>
                            <a:pt x="20317" y="29461"/>
                            <a:pt x="20422" y="27871"/>
                          </a:cubicBezTo>
                          <a:cubicBezTo>
                            <a:pt x="20443" y="27557"/>
                            <a:pt x="20548" y="27306"/>
                            <a:pt x="20799" y="27055"/>
                          </a:cubicBezTo>
                          <a:cubicBezTo>
                            <a:pt x="21154" y="26678"/>
                            <a:pt x="21594" y="26365"/>
                            <a:pt x="22075" y="26176"/>
                          </a:cubicBezTo>
                          <a:cubicBezTo>
                            <a:pt x="22096" y="25360"/>
                            <a:pt x="22180" y="24628"/>
                            <a:pt x="22117" y="23875"/>
                          </a:cubicBezTo>
                          <a:cubicBezTo>
                            <a:pt x="22096" y="23268"/>
                            <a:pt x="21950" y="22661"/>
                            <a:pt x="21866" y="22075"/>
                          </a:cubicBezTo>
                          <a:cubicBezTo>
                            <a:pt x="21782" y="21510"/>
                            <a:pt x="21740" y="20987"/>
                            <a:pt x="21698" y="20443"/>
                          </a:cubicBezTo>
                          <a:cubicBezTo>
                            <a:pt x="21698" y="19146"/>
                            <a:pt x="21678" y="17849"/>
                            <a:pt x="21887" y="16551"/>
                          </a:cubicBezTo>
                          <a:cubicBezTo>
                            <a:pt x="22012" y="15756"/>
                            <a:pt x="22117" y="15003"/>
                            <a:pt x="22494" y="14271"/>
                          </a:cubicBezTo>
                          <a:cubicBezTo>
                            <a:pt x="22703" y="13873"/>
                            <a:pt x="22849" y="13434"/>
                            <a:pt x="23038" y="12994"/>
                          </a:cubicBezTo>
                          <a:cubicBezTo>
                            <a:pt x="22535" y="12764"/>
                            <a:pt x="22096" y="12576"/>
                            <a:pt x="21573" y="12346"/>
                          </a:cubicBezTo>
                          <a:cubicBezTo>
                            <a:pt x="21468" y="12576"/>
                            <a:pt x="21343" y="12806"/>
                            <a:pt x="21238" y="13036"/>
                          </a:cubicBezTo>
                          <a:cubicBezTo>
                            <a:pt x="20589" y="14585"/>
                            <a:pt x="19753" y="16007"/>
                            <a:pt x="18748" y="17367"/>
                          </a:cubicBezTo>
                          <a:cubicBezTo>
                            <a:pt x="18204" y="18121"/>
                            <a:pt x="17681" y="18874"/>
                            <a:pt x="16991" y="19564"/>
                          </a:cubicBezTo>
                          <a:cubicBezTo>
                            <a:pt x="16363" y="20150"/>
                            <a:pt x="15693" y="20715"/>
                            <a:pt x="14961" y="21196"/>
                          </a:cubicBezTo>
                          <a:cubicBezTo>
                            <a:pt x="14229" y="21699"/>
                            <a:pt x="13434" y="21908"/>
                            <a:pt x="12576" y="21929"/>
                          </a:cubicBezTo>
                          <a:cubicBezTo>
                            <a:pt x="11530" y="21971"/>
                            <a:pt x="10462" y="21971"/>
                            <a:pt x="9416" y="21929"/>
                          </a:cubicBezTo>
                          <a:cubicBezTo>
                            <a:pt x="9081" y="21929"/>
                            <a:pt x="8768" y="21887"/>
                            <a:pt x="8412" y="21803"/>
                          </a:cubicBezTo>
                          <a:cubicBezTo>
                            <a:pt x="6780" y="21447"/>
                            <a:pt x="5148" y="20945"/>
                            <a:pt x="3579" y="20255"/>
                          </a:cubicBezTo>
                          <a:cubicBezTo>
                            <a:pt x="3223" y="20108"/>
                            <a:pt x="2846" y="20004"/>
                            <a:pt x="2428" y="20025"/>
                          </a:cubicBezTo>
                          <a:cubicBezTo>
                            <a:pt x="1967" y="20046"/>
                            <a:pt x="1465" y="20025"/>
                            <a:pt x="984" y="20025"/>
                          </a:cubicBezTo>
                          <a:cubicBezTo>
                            <a:pt x="817" y="20025"/>
                            <a:pt x="628" y="20004"/>
                            <a:pt x="440" y="19983"/>
                          </a:cubicBezTo>
                          <a:cubicBezTo>
                            <a:pt x="231" y="19941"/>
                            <a:pt x="126" y="19815"/>
                            <a:pt x="84" y="19627"/>
                          </a:cubicBezTo>
                          <a:cubicBezTo>
                            <a:pt x="1" y="19397"/>
                            <a:pt x="84" y="19209"/>
                            <a:pt x="252" y="19083"/>
                          </a:cubicBezTo>
                          <a:cubicBezTo>
                            <a:pt x="545" y="18874"/>
                            <a:pt x="879" y="18727"/>
                            <a:pt x="1277" y="18727"/>
                          </a:cubicBezTo>
                          <a:cubicBezTo>
                            <a:pt x="1612" y="18727"/>
                            <a:pt x="1967" y="18665"/>
                            <a:pt x="2281" y="18748"/>
                          </a:cubicBezTo>
                          <a:cubicBezTo>
                            <a:pt x="2721" y="18832"/>
                            <a:pt x="3076" y="18686"/>
                            <a:pt x="3474" y="18518"/>
                          </a:cubicBezTo>
                          <a:cubicBezTo>
                            <a:pt x="4081" y="18225"/>
                            <a:pt x="4688" y="17995"/>
                            <a:pt x="5315" y="17723"/>
                          </a:cubicBezTo>
                          <a:cubicBezTo>
                            <a:pt x="5671" y="17577"/>
                            <a:pt x="5985" y="17326"/>
                            <a:pt x="6194" y="16991"/>
                          </a:cubicBezTo>
                          <a:cubicBezTo>
                            <a:pt x="6508" y="16551"/>
                            <a:pt x="6801" y="16070"/>
                            <a:pt x="7136" y="15652"/>
                          </a:cubicBezTo>
                          <a:cubicBezTo>
                            <a:pt x="7742" y="14877"/>
                            <a:pt x="7680" y="14041"/>
                            <a:pt x="7366" y="13183"/>
                          </a:cubicBezTo>
                          <a:cubicBezTo>
                            <a:pt x="7094" y="12450"/>
                            <a:pt x="6738" y="11739"/>
                            <a:pt x="6592" y="10944"/>
                          </a:cubicBezTo>
                          <a:cubicBezTo>
                            <a:pt x="6466" y="10274"/>
                            <a:pt x="6466" y="9647"/>
                            <a:pt x="6717" y="8998"/>
                          </a:cubicBezTo>
                          <a:cubicBezTo>
                            <a:pt x="7010" y="8224"/>
                            <a:pt x="7449" y="7533"/>
                            <a:pt x="8035" y="6926"/>
                          </a:cubicBezTo>
                          <a:cubicBezTo>
                            <a:pt x="8245" y="6717"/>
                            <a:pt x="8496" y="6529"/>
                            <a:pt x="8663" y="6278"/>
                          </a:cubicBezTo>
                          <a:cubicBezTo>
                            <a:pt x="9144" y="5483"/>
                            <a:pt x="9877" y="4960"/>
                            <a:pt x="10693" y="4520"/>
                          </a:cubicBezTo>
                          <a:cubicBezTo>
                            <a:pt x="11048" y="4311"/>
                            <a:pt x="11383" y="3997"/>
                            <a:pt x="11718" y="3767"/>
                          </a:cubicBezTo>
                          <a:cubicBezTo>
                            <a:pt x="12074" y="3495"/>
                            <a:pt x="12471" y="3244"/>
                            <a:pt x="12869" y="3035"/>
                          </a:cubicBezTo>
                          <a:cubicBezTo>
                            <a:pt x="14375" y="2198"/>
                            <a:pt x="16049" y="1905"/>
                            <a:pt x="17744" y="1926"/>
                          </a:cubicBezTo>
                          <a:cubicBezTo>
                            <a:pt x="18999" y="1947"/>
                            <a:pt x="20213" y="2261"/>
                            <a:pt x="21364" y="2742"/>
                          </a:cubicBezTo>
                          <a:cubicBezTo>
                            <a:pt x="22180" y="3077"/>
                            <a:pt x="22807" y="3725"/>
                            <a:pt x="23289" y="4458"/>
                          </a:cubicBezTo>
                          <a:cubicBezTo>
                            <a:pt x="23372" y="4604"/>
                            <a:pt x="23435" y="4730"/>
                            <a:pt x="23498" y="4834"/>
                          </a:cubicBezTo>
                          <a:cubicBezTo>
                            <a:pt x="23707" y="4918"/>
                            <a:pt x="23812" y="4771"/>
                            <a:pt x="23916" y="4667"/>
                          </a:cubicBezTo>
                          <a:lnTo>
                            <a:pt x="25255" y="3579"/>
                          </a:lnTo>
                          <a:cubicBezTo>
                            <a:pt x="25548" y="3349"/>
                            <a:pt x="25883" y="3244"/>
                            <a:pt x="26260" y="3265"/>
                          </a:cubicBezTo>
                          <a:cubicBezTo>
                            <a:pt x="26595" y="3286"/>
                            <a:pt x="26908" y="3286"/>
                            <a:pt x="27243" y="3307"/>
                          </a:cubicBezTo>
                          <a:cubicBezTo>
                            <a:pt x="27662" y="3369"/>
                            <a:pt x="28080" y="3390"/>
                            <a:pt x="28499" y="3307"/>
                          </a:cubicBezTo>
                          <a:cubicBezTo>
                            <a:pt x="28896" y="3244"/>
                            <a:pt x="29294" y="3286"/>
                            <a:pt x="29608" y="3600"/>
                          </a:cubicBezTo>
                          <a:cubicBezTo>
                            <a:pt x="29921" y="3913"/>
                            <a:pt x="30214" y="3893"/>
                            <a:pt x="30570" y="3662"/>
                          </a:cubicBezTo>
                          <a:cubicBezTo>
                            <a:pt x="31533" y="3035"/>
                            <a:pt x="32474" y="2407"/>
                            <a:pt x="33478" y="1821"/>
                          </a:cubicBezTo>
                          <a:cubicBezTo>
                            <a:pt x="34294" y="1361"/>
                            <a:pt x="35090" y="859"/>
                            <a:pt x="35968" y="524"/>
                          </a:cubicBezTo>
                          <a:cubicBezTo>
                            <a:pt x="36659" y="231"/>
                            <a:pt x="37433" y="1"/>
                            <a:pt x="38228" y="1"/>
                          </a:cubicBezTo>
                          <a:cubicBezTo>
                            <a:pt x="39170" y="22"/>
                            <a:pt x="40111" y="1"/>
                            <a:pt x="41053" y="1"/>
                          </a:cubicBezTo>
                          <a:cubicBezTo>
                            <a:pt x="42183" y="1"/>
                            <a:pt x="43292" y="22"/>
                            <a:pt x="44401" y="168"/>
                          </a:cubicBezTo>
                          <a:cubicBezTo>
                            <a:pt x="45489" y="336"/>
                            <a:pt x="46577" y="377"/>
                            <a:pt x="47623" y="566"/>
                          </a:cubicBezTo>
                          <a:cubicBezTo>
                            <a:pt x="48250" y="670"/>
                            <a:pt x="48815" y="942"/>
                            <a:pt x="49422" y="1152"/>
                          </a:cubicBezTo>
                          <a:cubicBezTo>
                            <a:pt x="49694" y="1214"/>
                            <a:pt x="49945" y="1319"/>
                            <a:pt x="50217" y="1382"/>
                          </a:cubicBezTo>
                          <a:cubicBezTo>
                            <a:pt x="50657" y="1424"/>
                            <a:pt x="51012" y="1612"/>
                            <a:pt x="51326" y="1926"/>
                          </a:cubicBezTo>
                          <a:cubicBezTo>
                            <a:pt x="51682" y="2261"/>
                            <a:pt x="52038" y="2470"/>
                            <a:pt x="52477" y="2574"/>
                          </a:cubicBezTo>
                          <a:cubicBezTo>
                            <a:pt x="52540" y="2616"/>
                            <a:pt x="52582" y="2637"/>
                            <a:pt x="52644" y="2637"/>
                          </a:cubicBezTo>
                          <a:cubicBezTo>
                            <a:pt x="53147" y="2742"/>
                            <a:pt x="53398" y="3244"/>
                            <a:pt x="53816" y="3453"/>
                          </a:cubicBezTo>
                          <a:cubicBezTo>
                            <a:pt x="54256" y="3662"/>
                            <a:pt x="54716" y="3809"/>
                            <a:pt x="54946" y="4311"/>
                          </a:cubicBezTo>
                          <a:cubicBezTo>
                            <a:pt x="54988" y="4437"/>
                            <a:pt x="55155" y="4499"/>
                            <a:pt x="55281" y="4604"/>
                          </a:cubicBezTo>
                          <a:cubicBezTo>
                            <a:pt x="56034" y="5169"/>
                            <a:pt x="56662" y="5818"/>
                            <a:pt x="57080" y="6717"/>
                          </a:cubicBezTo>
                          <a:cubicBezTo>
                            <a:pt x="57436" y="7450"/>
                            <a:pt x="57875" y="8119"/>
                            <a:pt x="58273" y="8831"/>
                          </a:cubicBezTo>
                          <a:cubicBezTo>
                            <a:pt x="58629" y="9354"/>
                            <a:pt x="58817" y="10044"/>
                            <a:pt x="59005" y="10797"/>
                          </a:cubicBezTo>
                          <a:close/>
                          <a:moveTo>
                            <a:pt x="25214" y="27683"/>
                          </a:moveTo>
                          <a:cubicBezTo>
                            <a:pt x="25360" y="27955"/>
                            <a:pt x="25444" y="28059"/>
                            <a:pt x="25527" y="28185"/>
                          </a:cubicBezTo>
                          <a:cubicBezTo>
                            <a:pt x="26197" y="29294"/>
                            <a:pt x="27055" y="30173"/>
                            <a:pt x="27976" y="31093"/>
                          </a:cubicBezTo>
                          <a:cubicBezTo>
                            <a:pt x="28582" y="31679"/>
                            <a:pt x="29252" y="32181"/>
                            <a:pt x="29942" y="32683"/>
                          </a:cubicBezTo>
                          <a:cubicBezTo>
                            <a:pt x="31156" y="33520"/>
                            <a:pt x="32453" y="34085"/>
                            <a:pt x="33834" y="34546"/>
                          </a:cubicBezTo>
                          <a:cubicBezTo>
                            <a:pt x="34985" y="34901"/>
                            <a:pt x="36136" y="35048"/>
                            <a:pt x="37307" y="34860"/>
                          </a:cubicBezTo>
                          <a:cubicBezTo>
                            <a:pt x="37391" y="34839"/>
                            <a:pt x="37496" y="34797"/>
                            <a:pt x="37579" y="34839"/>
                          </a:cubicBezTo>
                          <a:cubicBezTo>
                            <a:pt x="38458" y="35111"/>
                            <a:pt x="39379" y="35006"/>
                            <a:pt x="40279" y="35090"/>
                          </a:cubicBezTo>
                          <a:cubicBezTo>
                            <a:pt x="41241" y="35173"/>
                            <a:pt x="42204" y="35111"/>
                            <a:pt x="43145" y="34839"/>
                          </a:cubicBezTo>
                          <a:cubicBezTo>
                            <a:pt x="43417" y="34755"/>
                            <a:pt x="43668" y="34797"/>
                            <a:pt x="43961" y="34839"/>
                          </a:cubicBezTo>
                          <a:cubicBezTo>
                            <a:pt x="45154" y="34964"/>
                            <a:pt x="46367" y="35006"/>
                            <a:pt x="47539" y="34671"/>
                          </a:cubicBezTo>
                          <a:cubicBezTo>
                            <a:pt x="47748" y="34608"/>
                            <a:pt x="47958" y="34608"/>
                            <a:pt x="48167" y="34567"/>
                          </a:cubicBezTo>
                          <a:cubicBezTo>
                            <a:pt x="48460" y="34525"/>
                            <a:pt x="48774" y="34462"/>
                            <a:pt x="49025" y="34378"/>
                          </a:cubicBezTo>
                          <a:cubicBezTo>
                            <a:pt x="49527" y="34232"/>
                            <a:pt x="50008" y="34043"/>
                            <a:pt x="50468" y="33834"/>
                          </a:cubicBezTo>
                          <a:cubicBezTo>
                            <a:pt x="50782" y="33709"/>
                            <a:pt x="51096" y="33562"/>
                            <a:pt x="51368" y="33395"/>
                          </a:cubicBezTo>
                          <a:cubicBezTo>
                            <a:pt x="52059" y="32914"/>
                            <a:pt x="52749" y="32411"/>
                            <a:pt x="53419" y="31930"/>
                          </a:cubicBezTo>
                          <a:cubicBezTo>
                            <a:pt x="53523" y="31847"/>
                            <a:pt x="53628" y="31763"/>
                            <a:pt x="53732" y="31742"/>
                          </a:cubicBezTo>
                          <a:cubicBezTo>
                            <a:pt x="54235" y="31616"/>
                            <a:pt x="54548" y="31219"/>
                            <a:pt x="54862" y="30884"/>
                          </a:cubicBezTo>
                          <a:cubicBezTo>
                            <a:pt x="55072" y="30612"/>
                            <a:pt x="55281" y="30361"/>
                            <a:pt x="55490" y="30110"/>
                          </a:cubicBezTo>
                          <a:cubicBezTo>
                            <a:pt x="56745" y="28750"/>
                            <a:pt x="57813" y="27264"/>
                            <a:pt x="58587" y="25569"/>
                          </a:cubicBezTo>
                          <a:cubicBezTo>
                            <a:pt x="58733" y="25193"/>
                            <a:pt x="58942" y="24858"/>
                            <a:pt x="59110" y="24523"/>
                          </a:cubicBezTo>
                          <a:cubicBezTo>
                            <a:pt x="59214" y="24314"/>
                            <a:pt x="59319" y="24084"/>
                            <a:pt x="59361" y="23833"/>
                          </a:cubicBezTo>
                          <a:cubicBezTo>
                            <a:pt x="59591" y="22996"/>
                            <a:pt x="59800" y="22138"/>
                            <a:pt x="59989" y="21280"/>
                          </a:cubicBezTo>
                          <a:cubicBezTo>
                            <a:pt x="60051" y="21071"/>
                            <a:pt x="60093" y="20841"/>
                            <a:pt x="60051" y="20652"/>
                          </a:cubicBezTo>
                          <a:cubicBezTo>
                            <a:pt x="59884" y="20129"/>
                            <a:pt x="60010" y="19627"/>
                            <a:pt x="60051" y="19146"/>
                          </a:cubicBezTo>
                          <a:cubicBezTo>
                            <a:pt x="60072" y="18581"/>
                            <a:pt x="60156" y="18037"/>
                            <a:pt x="60156" y="17514"/>
                          </a:cubicBezTo>
                          <a:cubicBezTo>
                            <a:pt x="60114" y="17012"/>
                            <a:pt x="60072" y="16468"/>
                            <a:pt x="59905" y="16007"/>
                          </a:cubicBezTo>
                          <a:cubicBezTo>
                            <a:pt x="59654" y="15191"/>
                            <a:pt x="59277" y="14375"/>
                            <a:pt x="58942" y="13517"/>
                          </a:cubicBezTo>
                          <a:cubicBezTo>
                            <a:pt x="58587" y="13748"/>
                            <a:pt x="58273" y="13957"/>
                            <a:pt x="57959" y="14187"/>
                          </a:cubicBezTo>
                          <a:cubicBezTo>
                            <a:pt x="56034" y="14250"/>
                            <a:pt x="56034" y="14271"/>
                            <a:pt x="54507" y="13873"/>
                          </a:cubicBezTo>
                          <a:cubicBezTo>
                            <a:pt x="53732" y="13664"/>
                            <a:pt x="53000" y="13329"/>
                            <a:pt x="52435" y="12785"/>
                          </a:cubicBezTo>
                          <a:cubicBezTo>
                            <a:pt x="51828" y="12220"/>
                            <a:pt x="51222" y="11676"/>
                            <a:pt x="50803" y="10944"/>
                          </a:cubicBezTo>
                          <a:cubicBezTo>
                            <a:pt x="50740" y="10818"/>
                            <a:pt x="50594" y="10735"/>
                            <a:pt x="50468" y="10609"/>
                          </a:cubicBezTo>
                          <a:cubicBezTo>
                            <a:pt x="50343" y="10818"/>
                            <a:pt x="50259" y="10965"/>
                            <a:pt x="50155" y="11111"/>
                          </a:cubicBezTo>
                          <a:cubicBezTo>
                            <a:pt x="49757" y="11760"/>
                            <a:pt x="49213" y="12116"/>
                            <a:pt x="48439" y="11990"/>
                          </a:cubicBezTo>
                          <a:cubicBezTo>
                            <a:pt x="48167" y="11969"/>
                            <a:pt x="47874" y="11927"/>
                            <a:pt x="47623" y="11864"/>
                          </a:cubicBezTo>
                          <a:cubicBezTo>
                            <a:pt x="46723" y="11634"/>
                            <a:pt x="45928" y="11279"/>
                            <a:pt x="45196" y="10693"/>
                          </a:cubicBezTo>
                          <a:cubicBezTo>
                            <a:pt x="44924" y="10484"/>
                            <a:pt x="44631" y="10295"/>
                            <a:pt x="44380" y="10086"/>
                          </a:cubicBezTo>
                          <a:cubicBezTo>
                            <a:pt x="43836" y="9605"/>
                            <a:pt x="43271" y="9144"/>
                            <a:pt x="42999" y="8433"/>
                          </a:cubicBezTo>
                          <a:cubicBezTo>
                            <a:pt x="42936" y="8328"/>
                            <a:pt x="42915" y="8203"/>
                            <a:pt x="42706" y="8203"/>
                          </a:cubicBezTo>
                          <a:cubicBezTo>
                            <a:pt x="42685" y="8307"/>
                            <a:pt x="42622" y="8412"/>
                            <a:pt x="42643" y="8517"/>
                          </a:cubicBezTo>
                          <a:cubicBezTo>
                            <a:pt x="42706" y="9898"/>
                            <a:pt x="42287" y="11132"/>
                            <a:pt x="41660" y="12325"/>
                          </a:cubicBezTo>
                          <a:cubicBezTo>
                            <a:pt x="40592" y="14417"/>
                            <a:pt x="40592" y="14417"/>
                            <a:pt x="38919" y="16133"/>
                          </a:cubicBezTo>
                          <a:cubicBezTo>
                            <a:pt x="37977" y="17095"/>
                            <a:pt x="36889" y="17744"/>
                            <a:pt x="35508" y="17744"/>
                          </a:cubicBezTo>
                          <a:cubicBezTo>
                            <a:pt x="35466" y="17744"/>
                            <a:pt x="35403" y="17807"/>
                            <a:pt x="35278" y="17828"/>
                          </a:cubicBezTo>
                          <a:cubicBezTo>
                            <a:pt x="35173" y="18058"/>
                            <a:pt x="35069" y="18330"/>
                            <a:pt x="34943" y="18602"/>
                          </a:cubicBezTo>
                          <a:cubicBezTo>
                            <a:pt x="34357" y="19857"/>
                            <a:pt x="33834" y="21155"/>
                            <a:pt x="32746" y="22096"/>
                          </a:cubicBezTo>
                          <a:cubicBezTo>
                            <a:pt x="32244" y="22515"/>
                            <a:pt x="31805" y="22933"/>
                            <a:pt x="31177" y="23100"/>
                          </a:cubicBezTo>
                          <a:cubicBezTo>
                            <a:pt x="30800" y="23205"/>
                            <a:pt x="30444" y="23393"/>
                            <a:pt x="30089" y="23519"/>
                          </a:cubicBezTo>
                          <a:cubicBezTo>
                            <a:pt x="30047" y="23875"/>
                            <a:pt x="30068" y="24230"/>
                            <a:pt x="29942" y="24502"/>
                          </a:cubicBezTo>
                          <a:cubicBezTo>
                            <a:pt x="29545" y="25277"/>
                            <a:pt x="29001" y="25988"/>
                            <a:pt x="28206" y="26427"/>
                          </a:cubicBezTo>
                          <a:cubicBezTo>
                            <a:pt x="27327" y="26992"/>
                            <a:pt x="26448" y="27578"/>
                            <a:pt x="25214" y="27683"/>
                          </a:cubicBezTo>
                          <a:close/>
                          <a:moveTo>
                            <a:pt x="34420" y="17618"/>
                          </a:moveTo>
                          <a:cubicBezTo>
                            <a:pt x="33813" y="16991"/>
                            <a:pt x="33583" y="16279"/>
                            <a:pt x="33520" y="15589"/>
                          </a:cubicBezTo>
                          <a:cubicBezTo>
                            <a:pt x="33478" y="14898"/>
                            <a:pt x="33499" y="14187"/>
                            <a:pt x="33520" y="13517"/>
                          </a:cubicBezTo>
                          <a:cubicBezTo>
                            <a:pt x="33520" y="13392"/>
                            <a:pt x="33604" y="13225"/>
                            <a:pt x="33709" y="13120"/>
                          </a:cubicBezTo>
                          <a:cubicBezTo>
                            <a:pt x="34022" y="12827"/>
                            <a:pt x="34818" y="12932"/>
                            <a:pt x="34964" y="13329"/>
                          </a:cubicBezTo>
                          <a:cubicBezTo>
                            <a:pt x="35131" y="13748"/>
                            <a:pt x="35257" y="14187"/>
                            <a:pt x="35341" y="14647"/>
                          </a:cubicBezTo>
                          <a:cubicBezTo>
                            <a:pt x="35466" y="15296"/>
                            <a:pt x="35508" y="15945"/>
                            <a:pt x="35592" y="16572"/>
                          </a:cubicBezTo>
                          <a:cubicBezTo>
                            <a:pt x="35906" y="16740"/>
                            <a:pt x="36178" y="16740"/>
                            <a:pt x="36429" y="16593"/>
                          </a:cubicBezTo>
                          <a:cubicBezTo>
                            <a:pt x="37015" y="16342"/>
                            <a:pt x="37600" y="16133"/>
                            <a:pt x="38082" y="15693"/>
                          </a:cubicBezTo>
                          <a:cubicBezTo>
                            <a:pt x="39839" y="14041"/>
                            <a:pt x="39839" y="14061"/>
                            <a:pt x="41032" y="11948"/>
                          </a:cubicBezTo>
                          <a:cubicBezTo>
                            <a:pt x="41116" y="11823"/>
                            <a:pt x="41199" y="11676"/>
                            <a:pt x="41241" y="11551"/>
                          </a:cubicBezTo>
                          <a:cubicBezTo>
                            <a:pt x="41701" y="10484"/>
                            <a:pt x="42204" y="9416"/>
                            <a:pt x="42120" y="8182"/>
                          </a:cubicBezTo>
                          <a:cubicBezTo>
                            <a:pt x="42099" y="7889"/>
                            <a:pt x="42266" y="7596"/>
                            <a:pt x="42329" y="7261"/>
                          </a:cubicBezTo>
                          <a:cubicBezTo>
                            <a:pt x="42183" y="7010"/>
                            <a:pt x="41994" y="6717"/>
                            <a:pt x="41806" y="6382"/>
                          </a:cubicBezTo>
                          <a:cubicBezTo>
                            <a:pt x="41660" y="6090"/>
                            <a:pt x="41680" y="5797"/>
                            <a:pt x="41890" y="5546"/>
                          </a:cubicBezTo>
                          <a:cubicBezTo>
                            <a:pt x="42057" y="5336"/>
                            <a:pt x="42371" y="5357"/>
                            <a:pt x="42496" y="5587"/>
                          </a:cubicBezTo>
                          <a:cubicBezTo>
                            <a:pt x="42685" y="5922"/>
                            <a:pt x="42852" y="6278"/>
                            <a:pt x="43061" y="6613"/>
                          </a:cubicBezTo>
                          <a:cubicBezTo>
                            <a:pt x="43375" y="7136"/>
                            <a:pt x="43689" y="7638"/>
                            <a:pt x="44003" y="8161"/>
                          </a:cubicBezTo>
                          <a:cubicBezTo>
                            <a:pt x="44170" y="8391"/>
                            <a:pt x="44296" y="8600"/>
                            <a:pt x="44484" y="8810"/>
                          </a:cubicBezTo>
                          <a:cubicBezTo>
                            <a:pt x="45133" y="9479"/>
                            <a:pt x="45928" y="10002"/>
                            <a:pt x="46723" y="10484"/>
                          </a:cubicBezTo>
                          <a:cubicBezTo>
                            <a:pt x="47288" y="10797"/>
                            <a:pt x="47874" y="10986"/>
                            <a:pt x="48543" y="11028"/>
                          </a:cubicBezTo>
                          <a:cubicBezTo>
                            <a:pt x="49171" y="11090"/>
                            <a:pt x="49443" y="10630"/>
                            <a:pt x="49527" y="10191"/>
                          </a:cubicBezTo>
                          <a:cubicBezTo>
                            <a:pt x="49548" y="10044"/>
                            <a:pt x="49527" y="9877"/>
                            <a:pt x="49548" y="9751"/>
                          </a:cubicBezTo>
                          <a:cubicBezTo>
                            <a:pt x="49548" y="9626"/>
                            <a:pt x="49548" y="9521"/>
                            <a:pt x="49590" y="9375"/>
                          </a:cubicBezTo>
                          <a:cubicBezTo>
                            <a:pt x="49694" y="8935"/>
                            <a:pt x="50217" y="8747"/>
                            <a:pt x="50573" y="9040"/>
                          </a:cubicBezTo>
                          <a:cubicBezTo>
                            <a:pt x="50678" y="9144"/>
                            <a:pt x="50761" y="9270"/>
                            <a:pt x="50866" y="9375"/>
                          </a:cubicBezTo>
                          <a:cubicBezTo>
                            <a:pt x="51515" y="10149"/>
                            <a:pt x="52100" y="10944"/>
                            <a:pt x="52770" y="11655"/>
                          </a:cubicBezTo>
                          <a:cubicBezTo>
                            <a:pt x="53670" y="12576"/>
                            <a:pt x="54841" y="12869"/>
                            <a:pt x="55992" y="13183"/>
                          </a:cubicBezTo>
                          <a:cubicBezTo>
                            <a:pt x="56097" y="13204"/>
                            <a:pt x="56222" y="13183"/>
                            <a:pt x="56348" y="13141"/>
                          </a:cubicBezTo>
                          <a:cubicBezTo>
                            <a:pt x="56808" y="13099"/>
                            <a:pt x="57248" y="13015"/>
                            <a:pt x="57708" y="13015"/>
                          </a:cubicBezTo>
                          <a:cubicBezTo>
                            <a:pt x="58315" y="13015"/>
                            <a:pt x="58817" y="12764"/>
                            <a:pt x="59277" y="12304"/>
                          </a:cubicBezTo>
                          <a:cubicBezTo>
                            <a:pt x="59173" y="12095"/>
                            <a:pt x="59110" y="11864"/>
                            <a:pt x="58942" y="11676"/>
                          </a:cubicBezTo>
                          <a:cubicBezTo>
                            <a:pt x="58629" y="11300"/>
                            <a:pt x="58419" y="10881"/>
                            <a:pt x="58273" y="10400"/>
                          </a:cubicBezTo>
                          <a:cubicBezTo>
                            <a:pt x="58126" y="10065"/>
                            <a:pt x="58022" y="9688"/>
                            <a:pt x="57813" y="9416"/>
                          </a:cubicBezTo>
                          <a:cubicBezTo>
                            <a:pt x="57289" y="8684"/>
                            <a:pt x="56976" y="7784"/>
                            <a:pt x="56306" y="7157"/>
                          </a:cubicBezTo>
                          <a:cubicBezTo>
                            <a:pt x="56222" y="7073"/>
                            <a:pt x="56181" y="6947"/>
                            <a:pt x="56118" y="6843"/>
                          </a:cubicBezTo>
                          <a:cubicBezTo>
                            <a:pt x="55804" y="6173"/>
                            <a:pt x="55260" y="5692"/>
                            <a:pt x="54674" y="5253"/>
                          </a:cubicBezTo>
                          <a:cubicBezTo>
                            <a:pt x="54528" y="5148"/>
                            <a:pt x="54339" y="5064"/>
                            <a:pt x="54256" y="4918"/>
                          </a:cubicBezTo>
                          <a:cubicBezTo>
                            <a:pt x="54046" y="4520"/>
                            <a:pt x="53691" y="4311"/>
                            <a:pt x="53293" y="4123"/>
                          </a:cubicBezTo>
                          <a:cubicBezTo>
                            <a:pt x="53147" y="4039"/>
                            <a:pt x="52979" y="3934"/>
                            <a:pt x="52854" y="3809"/>
                          </a:cubicBezTo>
                          <a:cubicBezTo>
                            <a:pt x="52582" y="3558"/>
                            <a:pt x="52310" y="3369"/>
                            <a:pt x="51933" y="3265"/>
                          </a:cubicBezTo>
                          <a:cubicBezTo>
                            <a:pt x="51515" y="3139"/>
                            <a:pt x="51117" y="2888"/>
                            <a:pt x="50782" y="2553"/>
                          </a:cubicBezTo>
                          <a:cubicBezTo>
                            <a:pt x="50636" y="2407"/>
                            <a:pt x="50385" y="2219"/>
                            <a:pt x="50175" y="2198"/>
                          </a:cubicBezTo>
                          <a:cubicBezTo>
                            <a:pt x="49652" y="2114"/>
                            <a:pt x="49213" y="1884"/>
                            <a:pt x="48711" y="1717"/>
                          </a:cubicBezTo>
                          <a:cubicBezTo>
                            <a:pt x="48083" y="1507"/>
                            <a:pt x="47497" y="1256"/>
                            <a:pt x="46786" y="1298"/>
                          </a:cubicBezTo>
                          <a:cubicBezTo>
                            <a:pt x="46598" y="1319"/>
                            <a:pt x="46451" y="1214"/>
                            <a:pt x="46263" y="1193"/>
                          </a:cubicBezTo>
                          <a:cubicBezTo>
                            <a:pt x="45886" y="1152"/>
                            <a:pt x="45551" y="1089"/>
                            <a:pt x="45196" y="1047"/>
                          </a:cubicBezTo>
                          <a:cubicBezTo>
                            <a:pt x="44693" y="984"/>
                            <a:pt x="44170" y="942"/>
                            <a:pt x="43647" y="880"/>
                          </a:cubicBezTo>
                          <a:cubicBezTo>
                            <a:pt x="43250" y="838"/>
                            <a:pt x="42852" y="775"/>
                            <a:pt x="42476" y="775"/>
                          </a:cubicBezTo>
                          <a:cubicBezTo>
                            <a:pt x="41053" y="754"/>
                            <a:pt x="39609" y="775"/>
                            <a:pt x="38207" y="775"/>
                          </a:cubicBezTo>
                          <a:cubicBezTo>
                            <a:pt x="37998" y="775"/>
                            <a:pt x="37768" y="754"/>
                            <a:pt x="37579" y="796"/>
                          </a:cubicBezTo>
                          <a:cubicBezTo>
                            <a:pt x="36847" y="1005"/>
                            <a:pt x="36115" y="1152"/>
                            <a:pt x="35466" y="1528"/>
                          </a:cubicBezTo>
                          <a:cubicBezTo>
                            <a:pt x="34838" y="1905"/>
                            <a:pt x="34211" y="2261"/>
                            <a:pt x="33583" y="2616"/>
                          </a:cubicBezTo>
                          <a:cubicBezTo>
                            <a:pt x="31742" y="3579"/>
                            <a:pt x="30235" y="4981"/>
                            <a:pt x="28520" y="6110"/>
                          </a:cubicBezTo>
                          <a:cubicBezTo>
                            <a:pt x="28415" y="6173"/>
                            <a:pt x="28352" y="6278"/>
                            <a:pt x="28268" y="6341"/>
                          </a:cubicBezTo>
                          <a:cubicBezTo>
                            <a:pt x="28059" y="6613"/>
                            <a:pt x="27787" y="6801"/>
                            <a:pt x="27473" y="6947"/>
                          </a:cubicBezTo>
                          <a:cubicBezTo>
                            <a:pt x="27118" y="7157"/>
                            <a:pt x="26804" y="7450"/>
                            <a:pt x="26574" y="7805"/>
                          </a:cubicBezTo>
                          <a:cubicBezTo>
                            <a:pt x="26427" y="8015"/>
                            <a:pt x="26302" y="8203"/>
                            <a:pt x="26176" y="8391"/>
                          </a:cubicBezTo>
                          <a:cubicBezTo>
                            <a:pt x="26302" y="8893"/>
                            <a:pt x="26302" y="8914"/>
                            <a:pt x="26113" y="9144"/>
                          </a:cubicBezTo>
                          <a:cubicBezTo>
                            <a:pt x="25799" y="9563"/>
                            <a:pt x="25486" y="9960"/>
                            <a:pt x="25172" y="10379"/>
                          </a:cubicBezTo>
                          <a:cubicBezTo>
                            <a:pt x="24921" y="10714"/>
                            <a:pt x="24691" y="11048"/>
                            <a:pt x="24586" y="11467"/>
                          </a:cubicBezTo>
                          <a:cubicBezTo>
                            <a:pt x="24398" y="12157"/>
                            <a:pt x="24105" y="12743"/>
                            <a:pt x="23812" y="13371"/>
                          </a:cubicBezTo>
                          <a:cubicBezTo>
                            <a:pt x="23247" y="14605"/>
                            <a:pt x="22912" y="15861"/>
                            <a:pt x="22912" y="17221"/>
                          </a:cubicBezTo>
                          <a:cubicBezTo>
                            <a:pt x="22912" y="18455"/>
                            <a:pt x="22766" y="19711"/>
                            <a:pt x="22912" y="20945"/>
                          </a:cubicBezTo>
                          <a:cubicBezTo>
                            <a:pt x="23058" y="22452"/>
                            <a:pt x="23330" y="24000"/>
                            <a:pt x="24063" y="25381"/>
                          </a:cubicBezTo>
                          <a:cubicBezTo>
                            <a:pt x="24230" y="25758"/>
                            <a:pt x="24335" y="26176"/>
                            <a:pt x="24586" y="26511"/>
                          </a:cubicBezTo>
                          <a:cubicBezTo>
                            <a:pt x="25276" y="26574"/>
                            <a:pt x="25946" y="26448"/>
                            <a:pt x="26532" y="26113"/>
                          </a:cubicBezTo>
                          <a:cubicBezTo>
                            <a:pt x="26825" y="25967"/>
                            <a:pt x="27118" y="25800"/>
                            <a:pt x="27431" y="25674"/>
                          </a:cubicBezTo>
                          <a:cubicBezTo>
                            <a:pt x="27996" y="25444"/>
                            <a:pt x="28415" y="25025"/>
                            <a:pt x="28812" y="24523"/>
                          </a:cubicBezTo>
                          <a:cubicBezTo>
                            <a:pt x="29189" y="24063"/>
                            <a:pt x="29315" y="23582"/>
                            <a:pt x="28896" y="23059"/>
                          </a:cubicBezTo>
                          <a:cubicBezTo>
                            <a:pt x="28687" y="22787"/>
                            <a:pt x="28582" y="22473"/>
                            <a:pt x="28603" y="22117"/>
                          </a:cubicBezTo>
                          <a:cubicBezTo>
                            <a:pt x="28624" y="21782"/>
                            <a:pt x="28875" y="21573"/>
                            <a:pt x="29210" y="21573"/>
                          </a:cubicBezTo>
                          <a:cubicBezTo>
                            <a:pt x="29461" y="21573"/>
                            <a:pt x="29670" y="21636"/>
                            <a:pt x="29859" y="21824"/>
                          </a:cubicBezTo>
                          <a:lnTo>
                            <a:pt x="30256" y="22305"/>
                          </a:lnTo>
                          <a:cubicBezTo>
                            <a:pt x="30696" y="22117"/>
                            <a:pt x="31198" y="22033"/>
                            <a:pt x="31533" y="21782"/>
                          </a:cubicBezTo>
                          <a:cubicBezTo>
                            <a:pt x="32118" y="21301"/>
                            <a:pt x="32683" y="20778"/>
                            <a:pt x="33102" y="20150"/>
                          </a:cubicBezTo>
                          <a:cubicBezTo>
                            <a:pt x="33583" y="19439"/>
                            <a:pt x="33939" y="18539"/>
                            <a:pt x="34420" y="17618"/>
                          </a:cubicBezTo>
                          <a:close/>
                          <a:moveTo>
                            <a:pt x="51849" y="54235"/>
                          </a:moveTo>
                          <a:cubicBezTo>
                            <a:pt x="51849" y="54005"/>
                            <a:pt x="51912" y="53795"/>
                            <a:pt x="51849" y="53649"/>
                          </a:cubicBezTo>
                          <a:cubicBezTo>
                            <a:pt x="51619" y="53210"/>
                            <a:pt x="51661" y="52707"/>
                            <a:pt x="51661" y="52247"/>
                          </a:cubicBezTo>
                          <a:cubicBezTo>
                            <a:pt x="51619" y="51661"/>
                            <a:pt x="51619" y="51096"/>
                            <a:pt x="51577" y="50510"/>
                          </a:cubicBezTo>
                          <a:cubicBezTo>
                            <a:pt x="51368" y="48669"/>
                            <a:pt x="51452" y="46786"/>
                            <a:pt x="51159" y="44924"/>
                          </a:cubicBezTo>
                          <a:lnTo>
                            <a:pt x="51159" y="44735"/>
                          </a:lnTo>
                          <a:cubicBezTo>
                            <a:pt x="51201" y="43041"/>
                            <a:pt x="50845" y="41388"/>
                            <a:pt x="50510" y="39714"/>
                          </a:cubicBezTo>
                          <a:cubicBezTo>
                            <a:pt x="50217" y="38207"/>
                            <a:pt x="49715" y="36743"/>
                            <a:pt x="49631" y="35194"/>
                          </a:cubicBezTo>
                          <a:cubicBezTo>
                            <a:pt x="49631" y="35111"/>
                            <a:pt x="49527" y="35069"/>
                            <a:pt x="49464" y="34964"/>
                          </a:cubicBezTo>
                          <a:cubicBezTo>
                            <a:pt x="48585" y="35320"/>
                            <a:pt x="47623" y="35111"/>
                            <a:pt x="46807" y="35613"/>
                          </a:cubicBezTo>
                          <a:cubicBezTo>
                            <a:pt x="46870" y="35822"/>
                            <a:pt x="46911" y="36031"/>
                            <a:pt x="46911" y="36240"/>
                          </a:cubicBezTo>
                          <a:cubicBezTo>
                            <a:pt x="46953" y="36680"/>
                            <a:pt x="46807" y="37161"/>
                            <a:pt x="46493" y="37391"/>
                          </a:cubicBezTo>
                          <a:cubicBezTo>
                            <a:pt x="45970" y="37747"/>
                            <a:pt x="45551" y="38228"/>
                            <a:pt x="45091" y="38647"/>
                          </a:cubicBezTo>
                          <a:cubicBezTo>
                            <a:pt x="44631" y="39044"/>
                            <a:pt x="44087" y="39065"/>
                            <a:pt x="43647" y="38835"/>
                          </a:cubicBezTo>
                          <a:cubicBezTo>
                            <a:pt x="42999" y="38479"/>
                            <a:pt x="42308" y="38103"/>
                            <a:pt x="41952" y="37391"/>
                          </a:cubicBezTo>
                          <a:cubicBezTo>
                            <a:pt x="41743" y="36994"/>
                            <a:pt x="41492" y="36638"/>
                            <a:pt x="41262" y="36240"/>
                          </a:cubicBezTo>
                          <a:cubicBezTo>
                            <a:pt x="40111" y="36220"/>
                            <a:pt x="39023" y="36178"/>
                            <a:pt x="37893" y="36157"/>
                          </a:cubicBezTo>
                          <a:cubicBezTo>
                            <a:pt x="37810" y="36157"/>
                            <a:pt x="37705" y="36220"/>
                            <a:pt x="37600" y="36240"/>
                          </a:cubicBezTo>
                          <a:cubicBezTo>
                            <a:pt x="37559" y="36366"/>
                            <a:pt x="37475" y="36492"/>
                            <a:pt x="37412" y="36638"/>
                          </a:cubicBezTo>
                          <a:cubicBezTo>
                            <a:pt x="36010" y="40446"/>
                            <a:pt x="34525" y="44233"/>
                            <a:pt x="32662" y="47874"/>
                          </a:cubicBezTo>
                          <a:cubicBezTo>
                            <a:pt x="32495" y="48167"/>
                            <a:pt x="32369" y="48481"/>
                            <a:pt x="32265" y="48795"/>
                          </a:cubicBezTo>
                          <a:cubicBezTo>
                            <a:pt x="31867" y="49966"/>
                            <a:pt x="31428" y="51117"/>
                            <a:pt x="30905" y="52247"/>
                          </a:cubicBezTo>
                          <a:cubicBezTo>
                            <a:pt x="30675" y="52749"/>
                            <a:pt x="30612" y="53356"/>
                            <a:pt x="30507" y="53921"/>
                          </a:cubicBezTo>
                          <a:cubicBezTo>
                            <a:pt x="30465" y="54151"/>
                            <a:pt x="30612" y="54318"/>
                            <a:pt x="30821" y="54381"/>
                          </a:cubicBezTo>
                          <a:cubicBezTo>
                            <a:pt x="30905" y="54423"/>
                            <a:pt x="31009" y="54444"/>
                            <a:pt x="31093" y="54444"/>
                          </a:cubicBezTo>
                          <a:cubicBezTo>
                            <a:pt x="33269" y="54758"/>
                            <a:pt x="35466" y="55051"/>
                            <a:pt x="37684" y="54988"/>
                          </a:cubicBezTo>
                          <a:cubicBezTo>
                            <a:pt x="38626" y="54967"/>
                            <a:pt x="39567" y="54988"/>
                            <a:pt x="40488" y="55135"/>
                          </a:cubicBezTo>
                          <a:cubicBezTo>
                            <a:pt x="41429" y="55260"/>
                            <a:pt x="42350" y="55260"/>
                            <a:pt x="43292" y="55260"/>
                          </a:cubicBezTo>
                          <a:lnTo>
                            <a:pt x="45447" y="55260"/>
                          </a:lnTo>
                          <a:cubicBezTo>
                            <a:pt x="45782" y="55260"/>
                            <a:pt x="46137" y="55281"/>
                            <a:pt x="46451" y="55218"/>
                          </a:cubicBezTo>
                          <a:cubicBezTo>
                            <a:pt x="47560" y="55072"/>
                            <a:pt x="48711" y="54883"/>
                            <a:pt x="49841" y="54674"/>
                          </a:cubicBezTo>
                          <a:cubicBezTo>
                            <a:pt x="50510" y="54570"/>
                            <a:pt x="51159" y="54402"/>
                            <a:pt x="51849" y="54235"/>
                          </a:cubicBezTo>
                          <a:close/>
                          <a:moveTo>
                            <a:pt x="69718" y="29942"/>
                          </a:moveTo>
                          <a:cubicBezTo>
                            <a:pt x="69718" y="30047"/>
                            <a:pt x="69697" y="30131"/>
                            <a:pt x="69718" y="30194"/>
                          </a:cubicBezTo>
                          <a:cubicBezTo>
                            <a:pt x="69906" y="31051"/>
                            <a:pt x="70095" y="31909"/>
                            <a:pt x="70283" y="32767"/>
                          </a:cubicBezTo>
                          <a:cubicBezTo>
                            <a:pt x="70430" y="33562"/>
                            <a:pt x="70597" y="34357"/>
                            <a:pt x="70932" y="35111"/>
                          </a:cubicBezTo>
                          <a:cubicBezTo>
                            <a:pt x="71036" y="35341"/>
                            <a:pt x="71057" y="35634"/>
                            <a:pt x="71036" y="35906"/>
                          </a:cubicBezTo>
                          <a:cubicBezTo>
                            <a:pt x="70953" y="36680"/>
                            <a:pt x="71266" y="37287"/>
                            <a:pt x="71706" y="37914"/>
                          </a:cubicBezTo>
                          <a:cubicBezTo>
                            <a:pt x="72124" y="37684"/>
                            <a:pt x="72522" y="37621"/>
                            <a:pt x="72961" y="37663"/>
                          </a:cubicBezTo>
                          <a:cubicBezTo>
                            <a:pt x="73422" y="37684"/>
                            <a:pt x="73798" y="37601"/>
                            <a:pt x="74196" y="37454"/>
                          </a:cubicBezTo>
                          <a:cubicBezTo>
                            <a:pt x="74698" y="37266"/>
                            <a:pt x="75158" y="37140"/>
                            <a:pt x="75577" y="36826"/>
                          </a:cubicBezTo>
                          <a:cubicBezTo>
                            <a:pt x="75786" y="36659"/>
                            <a:pt x="76079" y="36575"/>
                            <a:pt x="76309" y="36450"/>
                          </a:cubicBezTo>
                          <a:cubicBezTo>
                            <a:pt x="76916" y="36157"/>
                            <a:pt x="77523" y="35906"/>
                            <a:pt x="78088" y="35571"/>
                          </a:cubicBezTo>
                          <a:cubicBezTo>
                            <a:pt x="78464" y="35362"/>
                            <a:pt x="78820" y="35173"/>
                            <a:pt x="79238" y="35069"/>
                          </a:cubicBezTo>
                          <a:cubicBezTo>
                            <a:pt x="80703" y="34671"/>
                            <a:pt x="82147" y="34253"/>
                            <a:pt x="83611" y="33834"/>
                          </a:cubicBezTo>
                          <a:cubicBezTo>
                            <a:pt x="84344" y="33625"/>
                            <a:pt x="85055" y="33374"/>
                            <a:pt x="85767" y="33102"/>
                          </a:cubicBezTo>
                          <a:cubicBezTo>
                            <a:pt x="86018" y="32997"/>
                            <a:pt x="86248" y="32809"/>
                            <a:pt x="86541" y="32642"/>
                          </a:cubicBezTo>
                          <a:cubicBezTo>
                            <a:pt x="86185" y="31533"/>
                            <a:pt x="86101" y="30403"/>
                            <a:pt x="85662" y="29357"/>
                          </a:cubicBezTo>
                          <a:cubicBezTo>
                            <a:pt x="85285" y="28478"/>
                            <a:pt x="85034" y="27536"/>
                            <a:pt x="84867" y="26595"/>
                          </a:cubicBezTo>
                          <a:cubicBezTo>
                            <a:pt x="84762" y="26093"/>
                            <a:pt x="84637" y="25590"/>
                            <a:pt x="84406" y="25130"/>
                          </a:cubicBezTo>
                          <a:cubicBezTo>
                            <a:pt x="84239" y="24816"/>
                            <a:pt x="84114" y="24440"/>
                            <a:pt x="84009" y="24105"/>
                          </a:cubicBezTo>
                          <a:cubicBezTo>
                            <a:pt x="83716" y="23121"/>
                            <a:pt x="83214" y="22222"/>
                            <a:pt x="83005" y="21196"/>
                          </a:cubicBezTo>
                          <a:cubicBezTo>
                            <a:pt x="82377" y="20025"/>
                            <a:pt x="82042" y="18748"/>
                            <a:pt x="81728" y="17430"/>
                          </a:cubicBezTo>
                          <a:cubicBezTo>
                            <a:pt x="81393" y="16070"/>
                            <a:pt x="80954" y="14773"/>
                            <a:pt x="80013" y="13643"/>
                          </a:cubicBezTo>
                          <a:cubicBezTo>
                            <a:pt x="79448" y="13601"/>
                            <a:pt x="78904" y="13601"/>
                            <a:pt x="78339" y="13810"/>
                          </a:cubicBezTo>
                          <a:cubicBezTo>
                            <a:pt x="77774" y="14020"/>
                            <a:pt x="77230" y="14145"/>
                            <a:pt x="76686" y="14292"/>
                          </a:cubicBezTo>
                          <a:cubicBezTo>
                            <a:pt x="76456" y="14375"/>
                            <a:pt x="76204" y="14459"/>
                            <a:pt x="75995" y="14543"/>
                          </a:cubicBezTo>
                          <a:cubicBezTo>
                            <a:pt x="75137" y="14919"/>
                            <a:pt x="74300" y="15317"/>
                            <a:pt x="73463" y="15714"/>
                          </a:cubicBezTo>
                          <a:cubicBezTo>
                            <a:pt x="73066" y="15903"/>
                            <a:pt x="72710" y="16070"/>
                            <a:pt x="72396" y="16363"/>
                          </a:cubicBezTo>
                          <a:cubicBezTo>
                            <a:pt x="72229" y="16530"/>
                            <a:pt x="71999" y="16677"/>
                            <a:pt x="71769" y="16698"/>
                          </a:cubicBezTo>
                          <a:cubicBezTo>
                            <a:pt x="71057" y="16844"/>
                            <a:pt x="70450" y="17179"/>
                            <a:pt x="69823" y="17472"/>
                          </a:cubicBezTo>
                          <a:cubicBezTo>
                            <a:pt x="69341" y="17702"/>
                            <a:pt x="68777" y="17807"/>
                            <a:pt x="68337" y="18058"/>
                          </a:cubicBezTo>
                          <a:cubicBezTo>
                            <a:pt x="67835" y="18351"/>
                            <a:pt x="67417" y="18748"/>
                            <a:pt x="66977" y="19104"/>
                          </a:cubicBezTo>
                          <a:lnTo>
                            <a:pt x="66349" y="19585"/>
                          </a:lnTo>
                          <a:cubicBezTo>
                            <a:pt x="66998" y="21364"/>
                            <a:pt x="67207" y="23205"/>
                            <a:pt x="68002" y="24921"/>
                          </a:cubicBezTo>
                          <a:cubicBezTo>
                            <a:pt x="68253" y="24837"/>
                            <a:pt x="68505" y="24753"/>
                            <a:pt x="68735" y="24732"/>
                          </a:cubicBezTo>
                          <a:cubicBezTo>
                            <a:pt x="68860" y="24732"/>
                            <a:pt x="69049" y="24816"/>
                            <a:pt x="69090" y="24879"/>
                          </a:cubicBezTo>
                          <a:cubicBezTo>
                            <a:pt x="69153" y="24984"/>
                            <a:pt x="69111" y="25172"/>
                            <a:pt x="69090" y="25297"/>
                          </a:cubicBezTo>
                          <a:cubicBezTo>
                            <a:pt x="69069" y="25381"/>
                            <a:pt x="69028" y="25465"/>
                            <a:pt x="68944" y="25507"/>
                          </a:cubicBezTo>
                          <a:cubicBezTo>
                            <a:pt x="68421" y="25988"/>
                            <a:pt x="68358" y="26532"/>
                            <a:pt x="68651" y="27160"/>
                          </a:cubicBezTo>
                          <a:cubicBezTo>
                            <a:pt x="68672" y="27243"/>
                            <a:pt x="68693" y="27348"/>
                            <a:pt x="68735" y="27432"/>
                          </a:cubicBezTo>
                          <a:cubicBezTo>
                            <a:pt x="68777" y="27683"/>
                            <a:pt x="68965" y="27808"/>
                            <a:pt x="69216" y="27913"/>
                          </a:cubicBezTo>
                          <a:cubicBezTo>
                            <a:pt x="69300" y="27871"/>
                            <a:pt x="69425" y="27808"/>
                            <a:pt x="69530" y="27766"/>
                          </a:cubicBezTo>
                          <a:cubicBezTo>
                            <a:pt x="69676" y="27683"/>
                            <a:pt x="69802" y="27557"/>
                            <a:pt x="69927" y="27704"/>
                          </a:cubicBezTo>
                          <a:cubicBezTo>
                            <a:pt x="70095" y="27892"/>
                            <a:pt x="69948" y="28059"/>
                            <a:pt x="69823" y="28185"/>
                          </a:cubicBezTo>
                          <a:cubicBezTo>
                            <a:pt x="69697" y="28331"/>
                            <a:pt x="69530" y="28499"/>
                            <a:pt x="69404" y="28645"/>
                          </a:cubicBezTo>
                          <a:cubicBezTo>
                            <a:pt x="69362" y="28729"/>
                            <a:pt x="69321" y="28834"/>
                            <a:pt x="69258" y="29022"/>
                          </a:cubicBezTo>
                          <a:cubicBezTo>
                            <a:pt x="69593" y="29043"/>
                            <a:pt x="69844" y="29043"/>
                            <a:pt x="70116" y="29064"/>
                          </a:cubicBezTo>
                          <a:cubicBezTo>
                            <a:pt x="70304" y="29106"/>
                            <a:pt x="70471" y="29106"/>
                            <a:pt x="70639" y="29168"/>
                          </a:cubicBezTo>
                          <a:cubicBezTo>
                            <a:pt x="70722" y="29210"/>
                            <a:pt x="70785" y="29357"/>
                            <a:pt x="70827" y="29461"/>
                          </a:cubicBezTo>
                          <a:cubicBezTo>
                            <a:pt x="70827" y="29524"/>
                            <a:pt x="70743" y="29650"/>
                            <a:pt x="70681" y="29670"/>
                          </a:cubicBezTo>
                          <a:cubicBezTo>
                            <a:pt x="70388" y="29775"/>
                            <a:pt x="70074" y="29859"/>
                            <a:pt x="69718" y="29942"/>
                          </a:cubicBezTo>
                          <a:close/>
                          <a:moveTo>
                            <a:pt x="4311" y="19271"/>
                          </a:moveTo>
                          <a:cubicBezTo>
                            <a:pt x="4478" y="19376"/>
                            <a:pt x="4541" y="19481"/>
                            <a:pt x="4646" y="19502"/>
                          </a:cubicBezTo>
                          <a:cubicBezTo>
                            <a:pt x="6006" y="20004"/>
                            <a:pt x="7408" y="20422"/>
                            <a:pt x="8809" y="20736"/>
                          </a:cubicBezTo>
                          <a:cubicBezTo>
                            <a:pt x="8977" y="20757"/>
                            <a:pt x="9102" y="20778"/>
                            <a:pt x="9249" y="20778"/>
                          </a:cubicBezTo>
                          <a:cubicBezTo>
                            <a:pt x="10400" y="20778"/>
                            <a:pt x="11550" y="20820"/>
                            <a:pt x="12701" y="20778"/>
                          </a:cubicBezTo>
                          <a:cubicBezTo>
                            <a:pt x="13224" y="20778"/>
                            <a:pt x="13727" y="20652"/>
                            <a:pt x="14166" y="20359"/>
                          </a:cubicBezTo>
                          <a:cubicBezTo>
                            <a:pt x="14856" y="19920"/>
                            <a:pt x="15505" y="19460"/>
                            <a:pt x="16112" y="18874"/>
                          </a:cubicBezTo>
                          <a:cubicBezTo>
                            <a:pt x="16760" y="18246"/>
                            <a:pt x="17284" y="17493"/>
                            <a:pt x="17828" y="16782"/>
                          </a:cubicBezTo>
                          <a:cubicBezTo>
                            <a:pt x="18727" y="15631"/>
                            <a:pt x="19439" y="14375"/>
                            <a:pt x="20087" y="13078"/>
                          </a:cubicBezTo>
                          <a:cubicBezTo>
                            <a:pt x="20736" y="11760"/>
                            <a:pt x="21029" y="10358"/>
                            <a:pt x="21385" y="8956"/>
                          </a:cubicBezTo>
                          <a:cubicBezTo>
                            <a:pt x="21594" y="8182"/>
                            <a:pt x="21803" y="7387"/>
                            <a:pt x="22368" y="6738"/>
                          </a:cubicBezTo>
                          <a:cubicBezTo>
                            <a:pt x="22619" y="6424"/>
                            <a:pt x="22807" y="6027"/>
                            <a:pt x="23017" y="5671"/>
                          </a:cubicBezTo>
                          <a:cubicBezTo>
                            <a:pt x="23268" y="5148"/>
                            <a:pt x="23226" y="4855"/>
                            <a:pt x="22745" y="4499"/>
                          </a:cubicBezTo>
                          <a:cubicBezTo>
                            <a:pt x="21908" y="3872"/>
                            <a:pt x="21071" y="3181"/>
                            <a:pt x="19962" y="3097"/>
                          </a:cubicBezTo>
                          <a:cubicBezTo>
                            <a:pt x="19564" y="3077"/>
                            <a:pt x="19188" y="2930"/>
                            <a:pt x="18811" y="2867"/>
                          </a:cubicBezTo>
                          <a:cubicBezTo>
                            <a:pt x="18497" y="2825"/>
                            <a:pt x="18141" y="2742"/>
                            <a:pt x="17807" y="2742"/>
                          </a:cubicBezTo>
                          <a:cubicBezTo>
                            <a:pt x="16216" y="2825"/>
                            <a:pt x="14626" y="3035"/>
                            <a:pt x="13183" y="3809"/>
                          </a:cubicBezTo>
                          <a:cubicBezTo>
                            <a:pt x="12869" y="3997"/>
                            <a:pt x="12576" y="4206"/>
                            <a:pt x="12262" y="4416"/>
                          </a:cubicBezTo>
                          <a:cubicBezTo>
                            <a:pt x="11697" y="4813"/>
                            <a:pt x="11132" y="5232"/>
                            <a:pt x="10567" y="5608"/>
                          </a:cubicBezTo>
                          <a:cubicBezTo>
                            <a:pt x="10253" y="5818"/>
                            <a:pt x="9981" y="6027"/>
                            <a:pt x="9751" y="6320"/>
                          </a:cubicBezTo>
                          <a:cubicBezTo>
                            <a:pt x="9437" y="6738"/>
                            <a:pt x="9102" y="7115"/>
                            <a:pt x="8768" y="7491"/>
                          </a:cubicBezTo>
                          <a:cubicBezTo>
                            <a:pt x="8286" y="8015"/>
                            <a:pt x="7931" y="8600"/>
                            <a:pt x="7680" y="9270"/>
                          </a:cubicBezTo>
                          <a:cubicBezTo>
                            <a:pt x="7533" y="9751"/>
                            <a:pt x="7470" y="10212"/>
                            <a:pt x="7617" y="10693"/>
                          </a:cubicBezTo>
                          <a:cubicBezTo>
                            <a:pt x="7763" y="11216"/>
                            <a:pt x="7910" y="11739"/>
                            <a:pt x="8161" y="12199"/>
                          </a:cubicBezTo>
                          <a:cubicBezTo>
                            <a:pt x="8558" y="12994"/>
                            <a:pt x="8684" y="13810"/>
                            <a:pt x="8621" y="14668"/>
                          </a:cubicBezTo>
                          <a:cubicBezTo>
                            <a:pt x="8600" y="15024"/>
                            <a:pt x="8517" y="15380"/>
                            <a:pt x="8307" y="15693"/>
                          </a:cubicBezTo>
                          <a:cubicBezTo>
                            <a:pt x="7868" y="16342"/>
                            <a:pt x="7429" y="16970"/>
                            <a:pt x="6989" y="17618"/>
                          </a:cubicBezTo>
                          <a:cubicBezTo>
                            <a:pt x="6696" y="18037"/>
                            <a:pt x="6361" y="18330"/>
                            <a:pt x="5880" y="18539"/>
                          </a:cubicBezTo>
                          <a:cubicBezTo>
                            <a:pt x="5420" y="18769"/>
                            <a:pt x="4918" y="18999"/>
                            <a:pt x="4311" y="19271"/>
                          </a:cubicBezTo>
                          <a:close/>
                          <a:moveTo>
                            <a:pt x="52603" y="55281"/>
                          </a:moveTo>
                          <a:cubicBezTo>
                            <a:pt x="52561" y="55281"/>
                            <a:pt x="52519" y="55260"/>
                            <a:pt x="52498" y="55260"/>
                          </a:cubicBezTo>
                          <a:cubicBezTo>
                            <a:pt x="52038" y="55365"/>
                            <a:pt x="51598" y="55448"/>
                            <a:pt x="51159" y="55553"/>
                          </a:cubicBezTo>
                          <a:cubicBezTo>
                            <a:pt x="48774" y="56097"/>
                            <a:pt x="46367" y="56495"/>
                            <a:pt x="43877" y="56390"/>
                          </a:cubicBezTo>
                          <a:cubicBezTo>
                            <a:pt x="43292" y="56348"/>
                            <a:pt x="42685" y="56390"/>
                            <a:pt x="42078" y="56390"/>
                          </a:cubicBezTo>
                          <a:cubicBezTo>
                            <a:pt x="41743" y="56390"/>
                            <a:pt x="41408" y="56411"/>
                            <a:pt x="41095" y="56327"/>
                          </a:cubicBezTo>
                          <a:cubicBezTo>
                            <a:pt x="39525" y="56076"/>
                            <a:pt x="37956" y="56139"/>
                            <a:pt x="36387" y="56118"/>
                          </a:cubicBezTo>
                          <a:cubicBezTo>
                            <a:pt x="35989" y="56118"/>
                            <a:pt x="35592" y="56118"/>
                            <a:pt x="35194" y="56076"/>
                          </a:cubicBezTo>
                          <a:cubicBezTo>
                            <a:pt x="33478" y="55867"/>
                            <a:pt x="31721" y="55658"/>
                            <a:pt x="29963" y="55448"/>
                          </a:cubicBezTo>
                          <a:cubicBezTo>
                            <a:pt x="29294" y="56076"/>
                            <a:pt x="28812" y="56850"/>
                            <a:pt x="28373" y="57687"/>
                          </a:cubicBezTo>
                          <a:cubicBezTo>
                            <a:pt x="28185" y="58064"/>
                            <a:pt x="28122" y="58420"/>
                            <a:pt x="28289" y="58838"/>
                          </a:cubicBezTo>
                          <a:lnTo>
                            <a:pt x="30214" y="58838"/>
                          </a:lnTo>
                          <a:cubicBezTo>
                            <a:pt x="30444" y="58650"/>
                            <a:pt x="30675" y="58440"/>
                            <a:pt x="30947" y="58315"/>
                          </a:cubicBezTo>
                          <a:cubicBezTo>
                            <a:pt x="31574" y="57980"/>
                            <a:pt x="32223" y="57645"/>
                            <a:pt x="32788" y="57185"/>
                          </a:cubicBezTo>
                          <a:cubicBezTo>
                            <a:pt x="33269" y="56829"/>
                            <a:pt x="33709" y="57018"/>
                            <a:pt x="33876" y="57603"/>
                          </a:cubicBezTo>
                          <a:cubicBezTo>
                            <a:pt x="34043" y="58273"/>
                            <a:pt x="34211" y="58943"/>
                            <a:pt x="34420" y="59633"/>
                          </a:cubicBezTo>
                          <a:cubicBezTo>
                            <a:pt x="34546" y="60093"/>
                            <a:pt x="34818" y="60282"/>
                            <a:pt x="35257" y="60261"/>
                          </a:cubicBezTo>
                          <a:cubicBezTo>
                            <a:pt x="35654" y="60219"/>
                            <a:pt x="36031" y="60156"/>
                            <a:pt x="36324" y="59863"/>
                          </a:cubicBezTo>
                          <a:cubicBezTo>
                            <a:pt x="36722" y="59487"/>
                            <a:pt x="37224" y="59256"/>
                            <a:pt x="37496" y="58754"/>
                          </a:cubicBezTo>
                          <a:cubicBezTo>
                            <a:pt x="37579" y="58608"/>
                            <a:pt x="37768" y="58503"/>
                            <a:pt x="37914" y="58420"/>
                          </a:cubicBezTo>
                          <a:cubicBezTo>
                            <a:pt x="38228" y="58231"/>
                            <a:pt x="38584" y="58106"/>
                            <a:pt x="38898" y="57959"/>
                          </a:cubicBezTo>
                          <a:cubicBezTo>
                            <a:pt x="39421" y="57708"/>
                            <a:pt x="39944" y="57855"/>
                            <a:pt x="40258" y="58315"/>
                          </a:cubicBezTo>
                          <a:cubicBezTo>
                            <a:pt x="40383" y="58524"/>
                            <a:pt x="40488" y="58733"/>
                            <a:pt x="40613" y="58943"/>
                          </a:cubicBezTo>
                          <a:cubicBezTo>
                            <a:pt x="40906" y="59466"/>
                            <a:pt x="41367" y="59780"/>
                            <a:pt x="41890" y="60052"/>
                          </a:cubicBezTo>
                          <a:cubicBezTo>
                            <a:pt x="42789" y="60470"/>
                            <a:pt x="42978" y="60407"/>
                            <a:pt x="43522" y="59591"/>
                          </a:cubicBezTo>
                          <a:cubicBezTo>
                            <a:pt x="43919" y="59047"/>
                            <a:pt x="44359" y="58587"/>
                            <a:pt x="44986" y="58315"/>
                          </a:cubicBezTo>
                          <a:cubicBezTo>
                            <a:pt x="45489" y="58106"/>
                            <a:pt x="45865" y="58127"/>
                            <a:pt x="46179" y="58524"/>
                          </a:cubicBezTo>
                          <a:cubicBezTo>
                            <a:pt x="46639" y="59110"/>
                            <a:pt x="47267" y="59277"/>
                            <a:pt x="47895" y="59487"/>
                          </a:cubicBezTo>
                          <a:cubicBezTo>
                            <a:pt x="48041" y="59549"/>
                            <a:pt x="48230" y="59591"/>
                            <a:pt x="48418" y="59654"/>
                          </a:cubicBezTo>
                          <a:cubicBezTo>
                            <a:pt x="48795" y="59780"/>
                            <a:pt x="48941" y="59738"/>
                            <a:pt x="49192" y="59445"/>
                          </a:cubicBezTo>
                          <a:cubicBezTo>
                            <a:pt x="49422" y="59152"/>
                            <a:pt x="49673" y="58901"/>
                            <a:pt x="49924" y="58629"/>
                          </a:cubicBezTo>
                          <a:cubicBezTo>
                            <a:pt x="50155" y="58399"/>
                            <a:pt x="50447" y="58399"/>
                            <a:pt x="50761" y="58503"/>
                          </a:cubicBezTo>
                          <a:cubicBezTo>
                            <a:pt x="51243" y="58692"/>
                            <a:pt x="51598" y="59005"/>
                            <a:pt x="51912" y="59340"/>
                          </a:cubicBezTo>
                          <a:cubicBezTo>
                            <a:pt x="52393" y="59842"/>
                            <a:pt x="52937" y="59884"/>
                            <a:pt x="53586" y="59654"/>
                          </a:cubicBezTo>
                          <a:lnTo>
                            <a:pt x="53586" y="57290"/>
                          </a:lnTo>
                          <a:cubicBezTo>
                            <a:pt x="53251" y="56557"/>
                            <a:pt x="52896" y="55909"/>
                            <a:pt x="52603" y="55281"/>
                          </a:cubicBezTo>
                          <a:close/>
                          <a:moveTo>
                            <a:pt x="20652" y="43899"/>
                          </a:moveTo>
                          <a:cubicBezTo>
                            <a:pt x="20715" y="42978"/>
                            <a:pt x="20715" y="42183"/>
                            <a:pt x="20694" y="41367"/>
                          </a:cubicBezTo>
                          <a:cubicBezTo>
                            <a:pt x="20652" y="40530"/>
                            <a:pt x="20799" y="39693"/>
                            <a:pt x="20610" y="38835"/>
                          </a:cubicBezTo>
                          <a:cubicBezTo>
                            <a:pt x="20297" y="38793"/>
                            <a:pt x="20025" y="38793"/>
                            <a:pt x="19773" y="38730"/>
                          </a:cubicBezTo>
                          <a:cubicBezTo>
                            <a:pt x="19669" y="38689"/>
                            <a:pt x="19501" y="38542"/>
                            <a:pt x="19501" y="38437"/>
                          </a:cubicBezTo>
                          <a:cubicBezTo>
                            <a:pt x="19501" y="38333"/>
                            <a:pt x="19648" y="38145"/>
                            <a:pt x="19753" y="38124"/>
                          </a:cubicBezTo>
                          <a:cubicBezTo>
                            <a:pt x="20025" y="38040"/>
                            <a:pt x="20317" y="38019"/>
                            <a:pt x="20652" y="37956"/>
                          </a:cubicBezTo>
                          <a:cubicBezTo>
                            <a:pt x="20736" y="37287"/>
                            <a:pt x="20715" y="36638"/>
                            <a:pt x="20694" y="35968"/>
                          </a:cubicBezTo>
                          <a:cubicBezTo>
                            <a:pt x="20694" y="35111"/>
                            <a:pt x="20799" y="34232"/>
                            <a:pt x="20485" y="33395"/>
                          </a:cubicBezTo>
                          <a:cubicBezTo>
                            <a:pt x="20422" y="33290"/>
                            <a:pt x="20443" y="33144"/>
                            <a:pt x="20443" y="33018"/>
                          </a:cubicBezTo>
                          <a:cubicBezTo>
                            <a:pt x="20443" y="32370"/>
                            <a:pt x="20129" y="31826"/>
                            <a:pt x="19815" y="31219"/>
                          </a:cubicBezTo>
                          <a:cubicBezTo>
                            <a:pt x="19167" y="31219"/>
                            <a:pt x="18539" y="31198"/>
                            <a:pt x="17911" y="31219"/>
                          </a:cubicBezTo>
                          <a:cubicBezTo>
                            <a:pt x="17556" y="31219"/>
                            <a:pt x="17242" y="31365"/>
                            <a:pt x="16991" y="31575"/>
                          </a:cubicBezTo>
                          <a:cubicBezTo>
                            <a:pt x="16991" y="33290"/>
                            <a:pt x="16970" y="34901"/>
                            <a:pt x="16991" y="36554"/>
                          </a:cubicBezTo>
                          <a:cubicBezTo>
                            <a:pt x="16991" y="37015"/>
                            <a:pt x="17137" y="37496"/>
                            <a:pt x="17200" y="37998"/>
                          </a:cubicBezTo>
                          <a:cubicBezTo>
                            <a:pt x="17556" y="38124"/>
                            <a:pt x="17869" y="38228"/>
                            <a:pt x="18183" y="38333"/>
                          </a:cubicBezTo>
                          <a:cubicBezTo>
                            <a:pt x="18246" y="38354"/>
                            <a:pt x="18351" y="38375"/>
                            <a:pt x="18434" y="38417"/>
                          </a:cubicBezTo>
                          <a:cubicBezTo>
                            <a:pt x="18623" y="38479"/>
                            <a:pt x="18727" y="38584"/>
                            <a:pt x="18727" y="38793"/>
                          </a:cubicBezTo>
                          <a:cubicBezTo>
                            <a:pt x="18727" y="39002"/>
                            <a:pt x="18539" y="39149"/>
                            <a:pt x="18288" y="39149"/>
                          </a:cubicBezTo>
                          <a:lnTo>
                            <a:pt x="17828" y="39149"/>
                          </a:lnTo>
                          <a:cubicBezTo>
                            <a:pt x="17660" y="39149"/>
                            <a:pt x="17493" y="39170"/>
                            <a:pt x="17304" y="39191"/>
                          </a:cubicBezTo>
                          <a:cubicBezTo>
                            <a:pt x="17263" y="39567"/>
                            <a:pt x="17179" y="39902"/>
                            <a:pt x="17388" y="40195"/>
                          </a:cubicBezTo>
                          <a:cubicBezTo>
                            <a:pt x="17681" y="40237"/>
                            <a:pt x="17932" y="40258"/>
                            <a:pt x="18204" y="40342"/>
                          </a:cubicBezTo>
                          <a:cubicBezTo>
                            <a:pt x="18309" y="40362"/>
                            <a:pt x="18413" y="40551"/>
                            <a:pt x="18434" y="40676"/>
                          </a:cubicBezTo>
                          <a:cubicBezTo>
                            <a:pt x="18434" y="40739"/>
                            <a:pt x="18309" y="40886"/>
                            <a:pt x="18204" y="40927"/>
                          </a:cubicBezTo>
                          <a:cubicBezTo>
                            <a:pt x="17911" y="40990"/>
                            <a:pt x="17618" y="41032"/>
                            <a:pt x="17367" y="41074"/>
                          </a:cubicBezTo>
                          <a:cubicBezTo>
                            <a:pt x="17200" y="41597"/>
                            <a:pt x="17409" y="42015"/>
                            <a:pt x="17493" y="42455"/>
                          </a:cubicBezTo>
                          <a:cubicBezTo>
                            <a:pt x="17576" y="42915"/>
                            <a:pt x="17576" y="43355"/>
                            <a:pt x="17618" y="43794"/>
                          </a:cubicBezTo>
                          <a:cubicBezTo>
                            <a:pt x="17786" y="43857"/>
                            <a:pt x="17890" y="43919"/>
                            <a:pt x="17995" y="43919"/>
                          </a:cubicBezTo>
                          <a:cubicBezTo>
                            <a:pt x="18853" y="43940"/>
                            <a:pt x="19690" y="43961"/>
                            <a:pt x="20652" y="43899"/>
                          </a:cubicBezTo>
                          <a:close/>
                          <a:moveTo>
                            <a:pt x="29294" y="4604"/>
                          </a:moveTo>
                          <a:cubicBezTo>
                            <a:pt x="29168" y="4248"/>
                            <a:pt x="28980" y="4102"/>
                            <a:pt x="28687" y="4039"/>
                          </a:cubicBezTo>
                          <a:cubicBezTo>
                            <a:pt x="28143" y="3934"/>
                            <a:pt x="27620" y="4039"/>
                            <a:pt x="27076" y="4018"/>
                          </a:cubicBezTo>
                          <a:cubicBezTo>
                            <a:pt x="26155" y="3976"/>
                            <a:pt x="25527" y="4416"/>
                            <a:pt x="24921" y="4960"/>
                          </a:cubicBezTo>
                          <a:cubicBezTo>
                            <a:pt x="24711" y="5169"/>
                            <a:pt x="24481" y="5378"/>
                            <a:pt x="24272" y="5587"/>
                          </a:cubicBezTo>
                          <a:cubicBezTo>
                            <a:pt x="24146" y="5755"/>
                            <a:pt x="24000" y="5922"/>
                            <a:pt x="23895" y="6090"/>
                          </a:cubicBezTo>
                          <a:cubicBezTo>
                            <a:pt x="23582" y="6571"/>
                            <a:pt x="23268" y="7094"/>
                            <a:pt x="22954" y="7617"/>
                          </a:cubicBezTo>
                          <a:cubicBezTo>
                            <a:pt x="22891" y="7763"/>
                            <a:pt x="22786" y="7868"/>
                            <a:pt x="22724" y="8015"/>
                          </a:cubicBezTo>
                          <a:cubicBezTo>
                            <a:pt x="22473" y="8977"/>
                            <a:pt x="22159" y="9919"/>
                            <a:pt x="22222" y="10944"/>
                          </a:cubicBezTo>
                          <a:cubicBezTo>
                            <a:pt x="22263" y="11237"/>
                            <a:pt x="22326" y="11467"/>
                            <a:pt x="22577" y="11655"/>
                          </a:cubicBezTo>
                          <a:cubicBezTo>
                            <a:pt x="22828" y="11864"/>
                            <a:pt x="23121" y="12053"/>
                            <a:pt x="23477" y="11844"/>
                          </a:cubicBezTo>
                          <a:cubicBezTo>
                            <a:pt x="23791" y="11153"/>
                            <a:pt x="24063" y="10400"/>
                            <a:pt x="24691" y="9814"/>
                          </a:cubicBezTo>
                          <a:cubicBezTo>
                            <a:pt x="24460" y="9647"/>
                            <a:pt x="24272" y="9458"/>
                            <a:pt x="24063" y="9333"/>
                          </a:cubicBezTo>
                          <a:cubicBezTo>
                            <a:pt x="24063" y="9270"/>
                            <a:pt x="24042" y="9249"/>
                            <a:pt x="24063" y="9228"/>
                          </a:cubicBezTo>
                          <a:cubicBezTo>
                            <a:pt x="24084" y="9144"/>
                            <a:pt x="24105" y="9040"/>
                            <a:pt x="24146" y="8956"/>
                          </a:cubicBezTo>
                          <a:cubicBezTo>
                            <a:pt x="24691" y="7763"/>
                            <a:pt x="25569" y="6864"/>
                            <a:pt x="26762" y="6320"/>
                          </a:cubicBezTo>
                          <a:cubicBezTo>
                            <a:pt x="27704" y="5859"/>
                            <a:pt x="28394" y="5085"/>
                            <a:pt x="29294" y="4604"/>
                          </a:cubicBezTo>
                          <a:close/>
                          <a:moveTo>
                            <a:pt x="22389" y="27097"/>
                          </a:moveTo>
                          <a:cubicBezTo>
                            <a:pt x="21552" y="27473"/>
                            <a:pt x="21280" y="27808"/>
                            <a:pt x="21447" y="28457"/>
                          </a:cubicBezTo>
                          <a:cubicBezTo>
                            <a:pt x="21552" y="28896"/>
                            <a:pt x="21698" y="29336"/>
                            <a:pt x="21950" y="29712"/>
                          </a:cubicBezTo>
                          <a:cubicBezTo>
                            <a:pt x="22222" y="30131"/>
                            <a:pt x="22556" y="30507"/>
                            <a:pt x="23058" y="30717"/>
                          </a:cubicBezTo>
                          <a:cubicBezTo>
                            <a:pt x="23791" y="31010"/>
                            <a:pt x="24523" y="31282"/>
                            <a:pt x="25255" y="31533"/>
                          </a:cubicBezTo>
                          <a:cubicBezTo>
                            <a:pt x="25779" y="31721"/>
                            <a:pt x="25988" y="31721"/>
                            <a:pt x="26678" y="31533"/>
                          </a:cubicBezTo>
                          <a:cubicBezTo>
                            <a:pt x="26595" y="31428"/>
                            <a:pt x="26532" y="31323"/>
                            <a:pt x="26469" y="31240"/>
                          </a:cubicBezTo>
                          <a:cubicBezTo>
                            <a:pt x="25758" y="30612"/>
                            <a:pt x="25235" y="29838"/>
                            <a:pt x="24691" y="29085"/>
                          </a:cubicBezTo>
                          <a:cubicBezTo>
                            <a:pt x="24481" y="28792"/>
                            <a:pt x="24272" y="28478"/>
                            <a:pt x="24063" y="28185"/>
                          </a:cubicBezTo>
                          <a:cubicBezTo>
                            <a:pt x="23916" y="27976"/>
                            <a:pt x="23749" y="27829"/>
                            <a:pt x="23498" y="27745"/>
                          </a:cubicBezTo>
                          <a:cubicBezTo>
                            <a:pt x="23058" y="27641"/>
                            <a:pt x="22703" y="27411"/>
                            <a:pt x="22389" y="27097"/>
                          </a:cubicBezTo>
                          <a:close/>
                          <a:moveTo>
                            <a:pt x="53168" y="69530"/>
                          </a:moveTo>
                          <a:cubicBezTo>
                            <a:pt x="52979" y="69321"/>
                            <a:pt x="52896" y="69216"/>
                            <a:pt x="52770" y="69111"/>
                          </a:cubicBezTo>
                          <a:cubicBezTo>
                            <a:pt x="52540" y="68902"/>
                            <a:pt x="52310" y="68756"/>
                            <a:pt x="52059" y="68547"/>
                          </a:cubicBezTo>
                          <a:cubicBezTo>
                            <a:pt x="51305" y="67877"/>
                            <a:pt x="50364" y="67856"/>
                            <a:pt x="49422" y="67751"/>
                          </a:cubicBezTo>
                          <a:cubicBezTo>
                            <a:pt x="49276" y="67731"/>
                            <a:pt x="49108" y="67772"/>
                            <a:pt x="48983" y="67835"/>
                          </a:cubicBezTo>
                          <a:cubicBezTo>
                            <a:pt x="48543" y="68023"/>
                            <a:pt x="48083" y="67982"/>
                            <a:pt x="47644" y="67982"/>
                          </a:cubicBezTo>
                          <a:lnTo>
                            <a:pt x="46723" y="67982"/>
                          </a:lnTo>
                          <a:cubicBezTo>
                            <a:pt x="46786" y="68819"/>
                            <a:pt x="46828" y="68923"/>
                            <a:pt x="47393" y="69300"/>
                          </a:cubicBezTo>
                          <a:cubicBezTo>
                            <a:pt x="47623" y="69446"/>
                            <a:pt x="47853" y="69551"/>
                            <a:pt x="48062" y="69760"/>
                          </a:cubicBezTo>
                          <a:cubicBezTo>
                            <a:pt x="48397" y="70116"/>
                            <a:pt x="48815" y="70220"/>
                            <a:pt x="49297" y="70262"/>
                          </a:cubicBezTo>
                          <a:cubicBezTo>
                            <a:pt x="50364" y="70388"/>
                            <a:pt x="51389" y="70011"/>
                            <a:pt x="52435" y="69907"/>
                          </a:cubicBezTo>
                          <a:cubicBezTo>
                            <a:pt x="52665" y="69907"/>
                            <a:pt x="52875" y="69697"/>
                            <a:pt x="53168" y="69530"/>
                          </a:cubicBezTo>
                          <a:close/>
                          <a:moveTo>
                            <a:pt x="61139" y="17911"/>
                          </a:moveTo>
                          <a:cubicBezTo>
                            <a:pt x="61558" y="17326"/>
                            <a:pt x="61893" y="16886"/>
                            <a:pt x="62248" y="16447"/>
                          </a:cubicBezTo>
                          <a:cubicBezTo>
                            <a:pt x="62813" y="15693"/>
                            <a:pt x="62960" y="14877"/>
                            <a:pt x="62897" y="13978"/>
                          </a:cubicBezTo>
                          <a:cubicBezTo>
                            <a:pt x="62876" y="13434"/>
                            <a:pt x="62646" y="12994"/>
                            <a:pt x="62353" y="12576"/>
                          </a:cubicBezTo>
                          <a:cubicBezTo>
                            <a:pt x="62248" y="12408"/>
                            <a:pt x="62018" y="12283"/>
                            <a:pt x="61830" y="12262"/>
                          </a:cubicBezTo>
                          <a:cubicBezTo>
                            <a:pt x="61537" y="12178"/>
                            <a:pt x="61223" y="12178"/>
                            <a:pt x="60930" y="12178"/>
                          </a:cubicBezTo>
                          <a:cubicBezTo>
                            <a:pt x="60700" y="12178"/>
                            <a:pt x="60470" y="12304"/>
                            <a:pt x="60449" y="12513"/>
                          </a:cubicBezTo>
                          <a:cubicBezTo>
                            <a:pt x="60365" y="13036"/>
                            <a:pt x="60156" y="13601"/>
                            <a:pt x="60344" y="14124"/>
                          </a:cubicBezTo>
                          <a:cubicBezTo>
                            <a:pt x="60658" y="15003"/>
                            <a:pt x="60763" y="15924"/>
                            <a:pt x="60888" y="16865"/>
                          </a:cubicBezTo>
                          <a:cubicBezTo>
                            <a:pt x="60972" y="17158"/>
                            <a:pt x="61035" y="17472"/>
                            <a:pt x="61139" y="17911"/>
                          </a:cubicBezTo>
                          <a:close/>
                          <a:moveTo>
                            <a:pt x="33185" y="67898"/>
                          </a:moveTo>
                          <a:cubicBezTo>
                            <a:pt x="33060" y="67835"/>
                            <a:pt x="32976" y="67814"/>
                            <a:pt x="32893" y="67814"/>
                          </a:cubicBezTo>
                          <a:cubicBezTo>
                            <a:pt x="32265" y="67814"/>
                            <a:pt x="31637" y="67856"/>
                            <a:pt x="31009" y="67961"/>
                          </a:cubicBezTo>
                          <a:cubicBezTo>
                            <a:pt x="30110" y="68128"/>
                            <a:pt x="29189" y="68358"/>
                            <a:pt x="28289" y="68526"/>
                          </a:cubicBezTo>
                          <a:cubicBezTo>
                            <a:pt x="27871" y="68588"/>
                            <a:pt x="27515" y="68735"/>
                            <a:pt x="27180" y="69049"/>
                          </a:cubicBezTo>
                          <a:cubicBezTo>
                            <a:pt x="27390" y="69530"/>
                            <a:pt x="27724" y="69697"/>
                            <a:pt x="28164" y="69718"/>
                          </a:cubicBezTo>
                          <a:cubicBezTo>
                            <a:pt x="28645" y="69739"/>
                            <a:pt x="29126" y="69718"/>
                            <a:pt x="29608" y="69718"/>
                          </a:cubicBezTo>
                          <a:cubicBezTo>
                            <a:pt x="31051" y="69781"/>
                            <a:pt x="32118" y="69049"/>
                            <a:pt x="33102" y="68128"/>
                          </a:cubicBezTo>
                          <a:cubicBezTo>
                            <a:pt x="33144" y="68107"/>
                            <a:pt x="33144" y="68023"/>
                            <a:pt x="33185" y="67898"/>
                          </a:cubicBezTo>
                          <a:close/>
                          <a:moveTo>
                            <a:pt x="46221" y="35634"/>
                          </a:moveTo>
                          <a:cubicBezTo>
                            <a:pt x="45719" y="35676"/>
                            <a:pt x="45300" y="35717"/>
                            <a:pt x="44882" y="35717"/>
                          </a:cubicBezTo>
                          <a:cubicBezTo>
                            <a:pt x="44045" y="35696"/>
                            <a:pt x="43292" y="35948"/>
                            <a:pt x="42496" y="36157"/>
                          </a:cubicBezTo>
                          <a:cubicBezTo>
                            <a:pt x="42434" y="36157"/>
                            <a:pt x="42413" y="36240"/>
                            <a:pt x="42371" y="36303"/>
                          </a:cubicBezTo>
                          <a:cubicBezTo>
                            <a:pt x="42601" y="37056"/>
                            <a:pt x="43187" y="37517"/>
                            <a:pt x="43857" y="37873"/>
                          </a:cubicBezTo>
                          <a:cubicBezTo>
                            <a:pt x="44066" y="37977"/>
                            <a:pt x="44275" y="37977"/>
                            <a:pt x="44442" y="37810"/>
                          </a:cubicBezTo>
                          <a:cubicBezTo>
                            <a:pt x="45133" y="37182"/>
                            <a:pt x="45865" y="36575"/>
                            <a:pt x="46221" y="35634"/>
                          </a:cubicBezTo>
                          <a:close/>
                          <a:moveTo>
                            <a:pt x="17828" y="44924"/>
                          </a:moveTo>
                          <a:cubicBezTo>
                            <a:pt x="17869" y="45154"/>
                            <a:pt x="17807" y="45321"/>
                            <a:pt x="17890" y="45447"/>
                          </a:cubicBezTo>
                          <a:cubicBezTo>
                            <a:pt x="18204" y="45991"/>
                            <a:pt x="18539" y="46514"/>
                            <a:pt x="18853" y="47016"/>
                          </a:cubicBezTo>
                          <a:cubicBezTo>
                            <a:pt x="19543" y="46974"/>
                            <a:pt x="19669" y="46368"/>
                            <a:pt x="20004" y="46033"/>
                          </a:cubicBezTo>
                          <a:cubicBezTo>
                            <a:pt x="20255" y="45740"/>
                            <a:pt x="20401" y="45363"/>
                            <a:pt x="20422" y="44945"/>
                          </a:cubicBezTo>
                          <a:cubicBezTo>
                            <a:pt x="19564" y="44924"/>
                            <a:pt x="18748" y="44924"/>
                            <a:pt x="17828" y="44924"/>
                          </a:cubicBezTo>
                          <a:close/>
                          <a:moveTo>
                            <a:pt x="67898" y="27473"/>
                          </a:moveTo>
                          <a:cubicBezTo>
                            <a:pt x="67458" y="28562"/>
                            <a:pt x="67458" y="28562"/>
                            <a:pt x="67563" y="28854"/>
                          </a:cubicBezTo>
                          <a:cubicBezTo>
                            <a:pt x="67730" y="28687"/>
                            <a:pt x="67919" y="28499"/>
                            <a:pt x="68149" y="28290"/>
                          </a:cubicBezTo>
                          <a:cubicBezTo>
                            <a:pt x="68065" y="28038"/>
                            <a:pt x="67981" y="27745"/>
                            <a:pt x="67898" y="2747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5" name="Google Shape;255;p33"/>
                    <p:cNvSpPr/>
                    <p:nvPr/>
                  </p:nvSpPr>
                  <p:spPr>
                    <a:xfrm>
                      <a:off x="-1791625" y="3746875"/>
                      <a:ext cx="319125" cy="2322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2765" h="9291" extrusionOk="0">
                          <a:moveTo>
                            <a:pt x="4939" y="9206"/>
                          </a:moveTo>
                          <a:cubicBezTo>
                            <a:pt x="4562" y="9206"/>
                            <a:pt x="4165" y="9248"/>
                            <a:pt x="3767" y="9206"/>
                          </a:cubicBezTo>
                          <a:cubicBezTo>
                            <a:pt x="3077" y="9165"/>
                            <a:pt x="2470" y="8976"/>
                            <a:pt x="1989" y="8432"/>
                          </a:cubicBezTo>
                          <a:cubicBezTo>
                            <a:pt x="1758" y="8160"/>
                            <a:pt x="1486" y="7909"/>
                            <a:pt x="1235" y="7679"/>
                          </a:cubicBezTo>
                          <a:cubicBezTo>
                            <a:pt x="482" y="7009"/>
                            <a:pt x="189" y="6131"/>
                            <a:pt x="105" y="5189"/>
                          </a:cubicBezTo>
                          <a:cubicBezTo>
                            <a:pt x="64" y="4541"/>
                            <a:pt x="1" y="3871"/>
                            <a:pt x="273" y="3222"/>
                          </a:cubicBezTo>
                          <a:cubicBezTo>
                            <a:pt x="377" y="2992"/>
                            <a:pt x="294" y="2678"/>
                            <a:pt x="315" y="2406"/>
                          </a:cubicBezTo>
                          <a:cubicBezTo>
                            <a:pt x="377" y="1841"/>
                            <a:pt x="649" y="1674"/>
                            <a:pt x="1256" y="1820"/>
                          </a:cubicBezTo>
                          <a:cubicBezTo>
                            <a:pt x="1486" y="1862"/>
                            <a:pt x="1737" y="1883"/>
                            <a:pt x="1968" y="1883"/>
                          </a:cubicBezTo>
                          <a:cubicBezTo>
                            <a:pt x="2595" y="1883"/>
                            <a:pt x="3244" y="1862"/>
                            <a:pt x="3872" y="1841"/>
                          </a:cubicBezTo>
                          <a:cubicBezTo>
                            <a:pt x="4478" y="1800"/>
                            <a:pt x="5043" y="1779"/>
                            <a:pt x="5629" y="1507"/>
                          </a:cubicBezTo>
                          <a:cubicBezTo>
                            <a:pt x="5985" y="1318"/>
                            <a:pt x="6445" y="1339"/>
                            <a:pt x="6864" y="1297"/>
                          </a:cubicBezTo>
                          <a:cubicBezTo>
                            <a:pt x="7136" y="1256"/>
                            <a:pt x="7450" y="1297"/>
                            <a:pt x="7763" y="1297"/>
                          </a:cubicBezTo>
                          <a:cubicBezTo>
                            <a:pt x="8140" y="1297"/>
                            <a:pt x="8475" y="1193"/>
                            <a:pt x="8810" y="1109"/>
                          </a:cubicBezTo>
                          <a:cubicBezTo>
                            <a:pt x="9542" y="921"/>
                            <a:pt x="10232" y="628"/>
                            <a:pt x="10902" y="314"/>
                          </a:cubicBezTo>
                          <a:cubicBezTo>
                            <a:pt x="11300" y="126"/>
                            <a:pt x="11781" y="105"/>
                            <a:pt x="12220" y="42"/>
                          </a:cubicBezTo>
                          <a:cubicBezTo>
                            <a:pt x="12304" y="0"/>
                            <a:pt x="12429" y="126"/>
                            <a:pt x="12513" y="188"/>
                          </a:cubicBezTo>
                          <a:cubicBezTo>
                            <a:pt x="12555" y="209"/>
                            <a:pt x="12576" y="293"/>
                            <a:pt x="12576" y="356"/>
                          </a:cubicBezTo>
                          <a:cubicBezTo>
                            <a:pt x="12576" y="1318"/>
                            <a:pt x="12764" y="2281"/>
                            <a:pt x="12450" y="3222"/>
                          </a:cubicBezTo>
                          <a:cubicBezTo>
                            <a:pt x="12408" y="3432"/>
                            <a:pt x="12346" y="3641"/>
                            <a:pt x="12367" y="3850"/>
                          </a:cubicBezTo>
                          <a:cubicBezTo>
                            <a:pt x="12450" y="4708"/>
                            <a:pt x="12116" y="5419"/>
                            <a:pt x="11718" y="6152"/>
                          </a:cubicBezTo>
                          <a:cubicBezTo>
                            <a:pt x="11425" y="6675"/>
                            <a:pt x="11069" y="7093"/>
                            <a:pt x="10546" y="7386"/>
                          </a:cubicBezTo>
                          <a:cubicBezTo>
                            <a:pt x="10358" y="7491"/>
                            <a:pt x="10170" y="7595"/>
                            <a:pt x="10023" y="7721"/>
                          </a:cubicBezTo>
                          <a:cubicBezTo>
                            <a:pt x="9123" y="8453"/>
                            <a:pt x="8119" y="8893"/>
                            <a:pt x="6989" y="9060"/>
                          </a:cubicBezTo>
                          <a:cubicBezTo>
                            <a:pt x="6299" y="9165"/>
                            <a:pt x="5608" y="9206"/>
                            <a:pt x="4918" y="9290"/>
                          </a:cubicBezTo>
                          <a:cubicBezTo>
                            <a:pt x="4939" y="9269"/>
                            <a:pt x="4939" y="9248"/>
                            <a:pt x="4939" y="9206"/>
                          </a:cubicBezTo>
                          <a:close/>
                          <a:moveTo>
                            <a:pt x="11802" y="1025"/>
                          </a:moveTo>
                          <a:cubicBezTo>
                            <a:pt x="11572" y="879"/>
                            <a:pt x="11383" y="942"/>
                            <a:pt x="11174" y="1025"/>
                          </a:cubicBezTo>
                          <a:cubicBezTo>
                            <a:pt x="10756" y="1214"/>
                            <a:pt x="10358" y="1444"/>
                            <a:pt x="9919" y="1548"/>
                          </a:cubicBezTo>
                          <a:cubicBezTo>
                            <a:pt x="9291" y="1716"/>
                            <a:pt x="8684" y="2072"/>
                            <a:pt x="8015" y="1988"/>
                          </a:cubicBezTo>
                          <a:cubicBezTo>
                            <a:pt x="7408" y="1925"/>
                            <a:pt x="6801" y="2051"/>
                            <a:pt x="6236" y="2239"/>
                          </a:cubicBezTo>
                          <a:cubicBezTo>
                            <a:pt x="5462" y="2490"/>
                            <a:pt x="4709" y="2595"/>
                            <a:pt x="3893" y="2553"/>
                          </a:cubicBezTo>
                          <a:cubicBezTo>
                            <a:pt x="3244" y="2511"/>
                            <a:pt x="2574" y="2490"/>
                            <a:pt x="1905" y="2490"/>
                          </a:cubicBezTo>
                          <a:cubicBezTo>
                            <a:pt x="1737" y="2490"/>
                            <a:pt x="1570" y="2511"/>
                            <a:pt x="1382" y="2553"/>
                          </a:cubicBezTo>
                          <a:cubicBezTo>
                            <a:pt x="1319" y="2971"/>
                            <a:pt x="1235" y="3348"/>
                            <a:pt x="1214" y="3745"/>
                          </a:cubicBezTo>
                          <a:cubicBezTo>
                            <a:pt x="1172" y="4122"/>
                            <a:pt x="1256" y="4478"/>
                            <a:pt x="1277" y="4813"/>
                          </a:cubicBezTo>
                          <a:cubicBezTo>
                            <a:pt x="1319" y="5168"/>
                            <a:pt x="1340" y="5482"/>
                            <a:pt x="1340" y="5817"/>
                          </a:cubicBezTo>
                          <a:cubicBezTo>
                            <a:pt x="1340" y="6131"/>
                            <a:pt x="1445" y="6382"/>
                            <a:pt x="1675" y="6633"/>
                          </a:cubicBezTo>
                          <a:cubicBezTo>
                            <a:pt x="1968" y="6905"/>
                            <a:pt x="2302" y="7198"/>
                            <a:pt x="2574" y="7512"/>
                          </a:cubicBezTo>
                          <a:cubicBezTo>
                            <a:pt x="3014" y="8014"/>
                            <a:pt x="3537" y="8202"/>
                            <a:pt x="4185" y="8160"/>
                          </a:cubicBezTo>
                          <a:cubicBezTo>
                            <a:pt x="4709" y="8139"/>
                            <a:pt x="5211" y="8160"/>
                            <a:pt x="5734" y="8160"/>
                          </a:cubicBezTo>
                          <a:cubicBezTo>
                            <a:pt x="6069" y="8160"/>
                            <a:pt x="6382" y="8098"/>
                            <a:pt x="6717" y="8035"/>
                          </a:cubicBezTo>
                          <a:cubicBezTo>
                            <a:pt x="7805" y="7888"/>
                            <a:pt x="8747" y="7428"/>
                            <a:pt x="9605" y="6779"/>
                          </a:cubicBezTo>
                          <a:cubicBezTo>
                            <a:pt x="9751" y="6654"/>
                            <a:pt x="9939" y="6549"/>
                            <a:pt x="10128" y="6445"/>
                          </a:cubicBezTo>
                          <a:cubicBezTo>
                            <a:pt x="10630" y="6152"/>
                            <a:pt x="10944" y="5712"/>
                            <a:pt x="11111" y="5189"/>
                          </a:cubicBezTo>
                          <a:cubicBezTo>
                            <a:pt x="11320" y="4561"/>
                            <a:pt x="11697" y="3976"/>
                            <a:pt x="11613" y="3285"/>
                          </a:cubicBezTo>
                          <a:cubicBezTo>
                            <a:pt x="11592" y="3180"/>
                            <a:pt x="11676" y="3034"/>
                            <a:pt x="11718" y="2929"/>
                          </a:cubicBezTo>
                          <a:cubicBezTo>
                            <a:pt x="11948" y="2344"/>
                            <a:pt x="11844" y="1674"/>
                            <a:pt x="11802" y="1025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6" name="Google Shape;256;p33"/>
                    <p:cNvSpPr/>
                    <p:nvPr/>
                  </p:nvSpPr>
                  <p:spPr>
                    <a:xfrm>
                      <a:off x="-1790050" y="3670500"/>
                      <a:ext cx="37700" cy="41350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8" h="1654" extrusionOk="0">
                          <a:moveTo>
                            <a:pt x="1507" y="900"/>
                          </a:moveTo>
                          <a:cubicBezTo>
                            <a:pt x="1507" y="1444"/>
                            <a:pt x="1319" y="1653"/>
                            <a:pt x="775" y="1653"/>
                          </a:cubicBezTo>
                          <a:cubicBezTo>
                            <a:pt x="231" y="1653"/>
                            <a:pt x="21" y="1465"/>
                            <a:pt x="1" y="921"/>
                          </a:cubicBezTo>
                          <a:cubicBezTo>
                            <a:pt x="1" y="419"/>
                            <a:pt x="273" y="63"/>
                            <a:pt x="670" y="21"/>
                          </a:cubicBezTo>
                          <a:cubicBezTo>
                            <a:pt x="1109" y="0"/>
                            <a:pt x="1507" y="398"/>
                            <a:pt x="1507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7" name="Google Shape;257;p33"/>
                    <p:cNvSpPr/>
                    <p:nvPr/>
                  </p:nvSpPr>
                  <p:spPr>
                    <a:xfrm>
                      <a:off x="-1485075" y="3602500"/>
                      <a:ext cx="33500" cy="397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340" h="1591" extrusionOk="0">
                          <a:moveTo>
                            <a:pt x="1339" y="900"/>
                          </a:moveTo>
                          <a:cubicBezTo>
                            <a:pt x="1318" y="1025"/>
                            <a:pt x="1318" y="1214"/>
                            <a:pt x="1235" y="1318"/>
                          </a:cubicBezTo>
                          <a:cubicBezTo>
                            <a:pt x="1130" y="1444"/>
                            <a:pt x="942" y="1569"/>
                            <a:pt x="816" y="1569"/>
                          </a:cubicBezTo>
                          <a:cubicBezTo>
                            <a:pt x="481" y="1590"/>
                            <a:pt x="63" y="1172"/>
                            <a:pt x="42" y="837"/>
                          </a:cubicBezTo>
                          <a:cubicBezTo>
                            <a:pt x="0" y="502"/>
                            <a:pt x="167" y="230"/>
                            <a:pt x="565" y="105"/>
                          </a:cubicBezTo>
                          <a:cubicBezTo>
                            <a:pt x="879" y="0"/>
                            <a:pt x="1193" y="126"/>
                            <a:pt x="1276" y="440"/>
                          </a:cubicBezTo>
                          <a:cubicBezTo>
                            <a:pt x="1276" y="586"/>
                            <a:pt x="1318" y="732"/>
                            <a:pt x="1339" y="900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  <p:sp>
                  <p:nvSpPr>
                    <p:cNvPr id="258" name="Google Shape;258;p33"/>
                    <p:cNvSpPr/>
                    <p:nvPr/>
                  </p:nvSpPr>
                  <p:spPr>
                    <a:xfrm>
                      <a:off x="-1023725" y="3575300"/>
                      <a:ext cx="262100" cy="17367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0484" h="6947" extrusionOk="0">
                          <a:moveTo>
                            <a:pt x="587" y="3264"/>
                          </a:moveTo>
                          <a:cubicBezTo>
                            <a:pt x="628" y="2992"/>
                            <a:pt x="733" y="2762"/>
                            <a:pt x="1047" y="2762"/>
                          </a:cubicBezTo>
                          <a:cubicBezTo>
                            <a:pt x="1507" y="2762"/>
                            <a:pt x="1905" y="2553"/>
                            <a:pt x="2323" y="2344"/>
                          </a:cubicBezTo>
                          <a:cubicBezTo>
                            <a:pt x="2658" y="2197"/>
                            <a:pt x="3055" y="2051"/>
                            <a:pt x="3411" y="1925"/>
                          </a:cubicBezTo>
                          <a:cubicBezTo>
                            <a:pt x="4646" y="1486"/>
                            <a:pt x="5880" y="1067"/>
                            <a:pt x="7115" y="649"/>
                          </a:cubicBezTo>
                          <a:cubicBezTo>
                            <a:pt x="7240" y="586"/>
                            <a:pt x="7387" y="544"/>
                            <a:pt x="7554" y="544"/>
                          </a:cubicBezTo>
                          <a:cubicBezTo>
                            <a:pt x="7889" y="544"/>
                            <a:pt x="8203" y="419"/>
                            <a:pt x="8475" y="209"/>
                          </a:cubicBezTo>
                          <a:cubicBezTo>
                            <a:pt x="8642" y="63"/>
                            <a:pt x="8830" y="0"/>
                            <a:pt x="9040" y="0"/>
                          </a:cubicBezTo>
                          <a:cubicBezTo>
                            <a:pt x="9374" y="0"/>
                            <a:pt x="9584" y="105"/>
                            <a:pt x="9626" y="440"/>
                          </a:cubicBezTo>
                          <a:cubicBezTo>
                            <a:pt x="9667" y="942"/>
                            <a:pt x="9939" y="1402"/>
                            <a:pt x="9939" y="1925"/>
                          </a:cubicBezTo>
                          <a:cubicBezTo>
                            <a:pt x="9939" y="2302"/>
                            <a:pt x="10107" y="2678"/>
                            <a:pt x="10295" y="3034"/>
                          </a:cubicBezTo>
                          <a:cubicBezTo>
                            <a:pt x="10462" y="3348"/>
                            <a:pt x="10483" y="3662"/>
                            <a:pt x="10379" y="4017"/>
                          </a:cubicBezTo>
                          <a:cubicBezTo>
                            <a:pt x="9835" y="4436"/>
                            <a:pt x="9144" y="4603"/>
                            <a:pt x="8496" y="4750"/>
                          </a:cubicBezTo>
                          <a:cubicBezTo>
                            <a:pt x="8203" y="4833"/>
                            <a:pt x="7889" y="4875"/>
                            <a:pt x="7638" y="4980"/>
                          </a:cubicBezTo>
                          <a:cubicBezTo>
                            <a:pt x="6550" y="5378"/>
                            <a:pt x="5462" y="5775"/>
                            <a:pt x="4395" y="6131"/>
                          </a:cubicBezTo>
                          <a:cubicBezTo>
                            <a:pt x="4144" y="6214"/>
                            <a:pt x="3913" y="6277"/>
                            <a:pt x="3704" y="6382"/>
                          </a:cubicBezTo>
                          <a:cubicBezTo>
                            <a:pt x="3076" y="6717"/>
                            <a:pt x="2344" y="6654"/>
                            <a:pt x="1695" y="6905"/>
                          </a:cubicBezTo>
                          <a:cubicBezTo>
                            <a:pt x="1528" y="6947"/>
                            <a:pt x="1319" y="6926"/>
                            <a:pt x="1151" y="6905"/>
                          </a:cubicBezTo>
                          <a:cubicBezTo>
                            <a:pt x="942" y="6863"/>
                            <a:pt x="838" y="6738"/>
                            <a:pt x="796" y="6528"/>
                          </a:cubicBezTo>
                          <a:cubicBezTo>
                            <a:pt x="775" y="6403"/>
                            <a:pt x="775" y="6298"/>
                            <a:pt x="775" y="6173"/>
                          </a:cubicBezTo>
                          <a:cubicBezTo>
                            <a:pt x="796" y="5691"/>
                            <a:pt x="754" y="5294"/>
                            <a:pt x="377" y="4938"/>
                          </a:cubicBezTo>
                          <a:cubicBezTo>
                            <a:pt x="105" y="4645"/>
                            <a:pt x="1" y="4185"/>
                            <a:pt x="1" y="3766"/>
                          </a:cubicBezTo>
                          <a:cubicBezTo>
                            <a:pt x="1" y="3599"/>
                            <a:pt x="63" y="3390"/>
                            <a:pt x="210" y="3285"/>
                          </a:cubicBezTo>
                          <a:cubicBezTo>
                            <a:pt x="273" y="3201"/>
                            <a:pt x="461" y="3264"/>
                            <a:pt x="587" y="3264"/>
                          </a:cubicBezTo>
                          <a:cubicBezTo>
                            <a:pt x="545" y="3725"/>
                            <a:pt x="649" y="4206"/>
                            <a:pt x="963" y="4520"/>
                          </a:cubicBezTo>
                          <a:cubicBezTo>
                            <a:pt x="1382" y="4959"/>
                            <a:pt x="1507" y="5419"/>
                            <a:pt x="1507" y="5984"/>
                          </a:cubicBezTo>
                          <a:cubicBezTo>
                            <a:pt x="1507" y="6026"/>
                            <a:pt x="1570" y="6089"/>
                            <a:pt x="1612" y="6173"/>
                          </a:cubicBezTo>
                          <a:cubicBezTo>
                            <a:pt x="2302" y="5984"/>
                            <a:pt x="2993" y="5901"/>
                            <a:pt x="3683" y="5650"/>
                          </a:cubicBezTo>
                          <a:cubicBezTo>
                            <a:pt x="4939" y="5147"/>
                            <a:pt x="6236" y="4729"/>
                            <a:pt x="7491" y="4248"/>
                          </a:cubicBezTo>
                          <a:cubicBezTo>
                            <a:pt x="7701" y="4185"/>
                            <a:pt x="7889" y="4122"/>
                            <a:pt x="8098" y="4080"/>
                          </a:cubicBezTo>
                          <a:cubicBezTo>
                            <a:pt x="8537" y="3934"/>
                            <a:pt x="9019" y="3808"/>
                            <a:pt x="9479" y="3662"/>
                          </a:cubicBezTo>
                          <a:cubicBezTo>
                            <a:pt x="9458" y="3390"/>
                            <a:pt x="9521" y="3181"/>
                            <a:pt x="9437" y="2971"/>
                          </a:cubicBezTo>
                          <a:cubicBezTo>
                            <a:pt x="9270" y="2469"/>
                            <a:pt x="9144" y="2009"/>
                            <a:pt x="9123" y="1486"/>
                          </a:cubicBezTo>
                          <a:cubicBezTo>
                            <a:pt x="9123" y="1235"/>
                            <a:pt x="9019" y="1004"/>
                            <a:pt x="8747" y="900"/>
                          </a:cubicBezTo>
                          <a:cubicBezTo>
                            <a:pt x="8224" y="1025"/>
                            <a:pt x="7680" y="1130"/>
                            <a:pt x="7177" y="1318"/>
                          </a:cubicBezTo>
                          <a:cubicBezTo>
                            <a:pt x="6340" y="1590"/>
                            <a:pt x="5524" y="1904"/>
                            <a:pt x="4688" y="2176"/>
                          </a:cubicBezTo>
                          <a:cubicBezTo>
                            <a:pt x="3955" y="2448"/>
                            <a:pt x="3202" y="2657"/>
                            <a:pt x="2491" y="2992"/>
                          </a:cubicBezTo>
                          <a:cubicBezTo>
                            <a:pt x="1884" y="3327"/>
                            <a:pt x="1277" y="3411"/>
                            <a:pt x="587" y="326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91425" rIns="91425" bIns="91425" anchor="ctr" anchorCtr="0">
                      <a:noAutofit/>
                    </a:bodyPr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/>
                    </a:p>
                  </p:txBody>
                </p:sp>
              </p:grpSp>
            </p:grpSp>
          </p:grpSp>
          <p:sp>
            <p:nvSpPr>
              <p:cNvPr id="259" name="Google Shape;259;p33"/>
              <p:cNvSpPr/>
              <p:nvPr/>
            </p:nvSpPr>
            <p:spPr>
              <a:xfrm>
                <a:off x="6388825" y="4580688"/>
                <a:ext cx="131850" cy="225475"/>
              </a:xfrm>
              <a:custGeom>
                <a:avLst/>
                <a:gdLst/>
                <a:ahLst/>
                <a:cxnLst/>
                <a:rect l="l" t="t" r="r" b="b"/>
                <a:pathLst>
                  <a:path w="5274" h="9019" extrusionOk="0">
                    <a:moveTo>
                      <a:pt x="3976" y="1"/>
                    </a:moveTo>
                    <a:cubicBezTo>
                      <a:pt x="4311" y="1"/>
                      <a:pt x="4625" y="43"/>
                      <a:pt x="4855" y="335"/>
                    </a:cubicBezTo>
                    <a:cubicBezTo>
                      <a:pt x="5273" y="775"/>
                      <a:pt x="5210" y="1319"/>
                      <a:pt x="5001" y="1779"/>
                    </a:cubicBezTo>
                    <a:cubicBezTo>
                      <a:pt x="4792" y="2219"/>
                      <a:pt x="4729" y="2721"/>
                      <a:pt x="4541" y="3139"/>
                    </a:cubicBezTo>
                    <a:cubicBezTo>
                      <a:pt x="4311" y="3704"/>
                      <a:pt x="4227" y="4311"/>
                      <a:pt x="4081" y="4876"/>
                    </a:cubicBezTo>
                    <a:cubicBezTo>
                      <a:pt x="3913" y="5357"/>
                      <a:pt x="3662" y="5797"/>
                      <a:pt x="3432" y="6278"/>
                    </a:cubicBezTo>
                    <a:cubicBezTo>
                      <a:pt x="3265" y="6592"/>
                      <a:pt x="3118" y="6905"/>
                      <a:pt x="2972" y="7261"/>
                    </a:cubicBezTo>
                    <a:cubicBezTo>
                      <a:pt x="2804" y="7784"/>
                      <a:pt x="2658" y="8370"/>
                      <a:pt x="2114" y="8705"/>
                    </a:cubicBezTo>
                    <a:cubicBezTo>
                      <a:pt x="1863" y="8851"/>
                      <a:pt x="1591" y="9019"/>
                      <a:pt x="1277" y="8956"/>
                    </a:cubicBezTo>
                    <a:cubicBezTo>
                      <a:pt x="942" y="8914"/>
                      <a:pt x="628" y="8851"/>
                      <a:pt x="314" y="8789"/>
                    </a:cubicBezTo>
                    <a:cubicBezTo>
                      <a:pt x="105" y="8726"/>
                      <a:pt x="0" y="8433"/>
                      <a:pt x="126" y="8266"/>
                    </a:cubicBezTo>
                    <a:cubicBezTo>
                      <a:pt x="419" y="7868"/>
                      <a:pt x="461" y="7408"/>
                      <a:pt x="565" y="6968"/>
                    </a:cubicBezTo>
                    <a:cubicBezTo>
                      <a:pt x="586" y="6843"/>
                      <a:pt x="628" y="6738"/>
                      <a:pt x="670" y="6633"/>
                    </a:cubicBezTo>
                    <a:cubicBezTo>
                      <a:pt x="1360" y="4981"/>
                      <a:pt x="2030" y="3307"/>
                      <a:pt x="2741" y="1675"/>
                    </a:cubicBezTo>
                    <a:cubicBezTo>
                      <a:pt x="3076" y="670"/>
                      <a:pt x="3118" y="691"/>
                      <a:pt x="3976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0" name="Google Shape;260;p33"/>
              <p:cNvSpPr/>
              <p:nvPr/>
            </p:nvSpPr>
            <p:spPr>
              <a:xfrm>
                <a:off x="6501800" y="4539363"/>
                <a:ext cx="29325" cy="35075"/>
              </a:xfrm>
              <a:custGeom>
                <a:avLst/>
                <a:gdLst/>
                <a:ahLst/>
                <a:cxnLst/>
                <a:rect l="l" t="t" r="r" b="b"/>
                <a:pathLst>
                  <a:path w="1173" h="1403" extrusionOk="0">
                    <a:moveTo>
                      <a:pt x="942" y="1403"/>
                    </a:moveTo>
                    <a:cubicBezTo>
                      <a:pt x="608" y="1277"/>
                      <a:pt x="294" y="1152"/>
                      <a:pt x="1" y="1047"/>
                    </a:cubicBezTo>
                    <a:cubicBezTo>
                      <a:pt x="482" y="231"/>
                      <a:pt x="587" y="126"/>
                      <a:pt x="1068" y="1"/>
                    </a:cubicBezTo>
                    <a:cubicBezTo>
                      <a:pt x="1173" y="461"/>
                      <a:pt x="1026" y="921"/>
                      <a:pt x="942" y="140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1" name="Google Shape;261;p33"/>
              <p:cNvSpPr/>
              <p:nvPr/>
            </p:nvSpPr>
            <p:spPr>
              <a:xfrm>
                <a:off x="6368425" y="4496988"/>
                <a:ext cx="182575" cy="327500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13100" extrusionOk="0">
                    <a:moveTo>
                      <a:pt x="7240" y="1173"/>
                    </a:moveTo>
                    <a:cubicBezTo>
                      <a:pt x="7135" y="2010"/>
                      <a:pt x="7073" y="2930"/>
                      <a:pt x="6968" y="3809"/>
                    </a:cubicBezTo>
                    <a:cubicBezTo>
                      <a:pt x="6926" y="4123"/>
                      <a:pt x="6884" y="4395"/>
                      <a:pt x="6654" y="4646"/>
                    </a:cubicBezTo>
                    <a:cubicBezTo>
                      <a:pt x="6508" y="4771"/>
                      <a:pt x="6570" y="5064"/>
                      <a:pt x="6466" y="5253"/>
                    </a:cubicBezTo>
                    <a:cubicBezTo>
                      <a:pt x="6047" y="5901"/>
                      <a:pt x="6194" y="6738"/>
                      <a:pt x="5754" y="7387"/>
                    </a:cubicBezTo>
                    <a:cubicBezTo>
                      <a:pt x="5713" y="7492"/>
                      <a:pt x="5650" y="7638"/>
                      <a:pt x="5671" y="7743"/>
                    </a:cubicBezTo>
                    <a:cubicBezTo>
                      <a:pt x="5754" y="8433"/>
                      <a:pt x="5252" y="8998"/>
                      <a:pt x="5148" y="9647"/>
                    </a:cubicBezTo>
                    <a:cubicBezTo>
                      <a:pt x="5127" y="9772"/>
                      <a:pt x="5001" y="9898"/>
                      <a:pt x="4917" y="10044"/>
                    </a:cubicBezTo>
                    <a:cubicBezTo>
                      <a:pt x="4729" y="10379"/>
                      <a:pt x="4541" y="10693"/>
                      <a:pt x="4457" y="11111"/>
                    </a:cubicBezTo>
                    <a:cubicBezTo>
                      <a:pt x="4206" y="11969"/>
                      <a:pt x="3767" y="12722"/>
                      <a:pt x="2804" y="12994"/>
                    </a:cubicBezTo>
                    <a:cubicBezTo>
                      <a:pt x="2616" y="13036"/>
                      <a:pt x="2428" y="13099"/>
                      <a:pt x="2281" y="13099"/>
                    </a:cubicBezTo>
                    <a:cubicBezTo>
                      <a:pt x="1779" y="13078"/>
                      <a:pt x="1319" y="13015"/>
                      <a:pt x="816" y="12974"/>
                    </a:cubicBezTo>
                    <a:cubicBezTo>
                      <a:pt x="419" y="12911"/>
                      <a:pt x="189" y="12681"/>
                      <a:pt x="168" y="12304"/>
                    </a:cubicBezTo>
                    <a:cubicBezTo>
                      <a:pt x="105" y="11865"/>
                      <a:pt x="0" y="11404"/>
                      <a:pt x="272" y="10986"/>
                    </a:cubicBezTo>
                    <a:cubicBezTo>
                      <a:pt x="335" y="10839"/>
                      <a:pt x="419" y="10693"/>
                      <a:pt x="419" y="10567"/>
                    </a:cubicBezTo>
                    <a:cubicBezTo>
                      <a:pt x="440" y="9898"/>
                      <a:pt x="796" y="9333"/>
                      <a:pt x="1047" y="8747"/>
                    </a:cubicBezTo>
                    <a:cubicBezTo>
                      <a:pt x="1444" y="7868"/>
                      <a:pt x="1800" y="6948"/>
                      <a:pt x="2197" y="6069"/>
                    </a:cubicBezTo>
                    <a:cubicBezTo>
                      <a:pt x="2469" y="5483"/>
                      <a:pt x="2720" y="4876"/>
                      <a:pt x="3013" y="4311"/>
                    </a:cubicBezTo>
                    <a:cubicBezTo>
                      <a:pt x="3160" y="3997"/>
                      <a:pt x="3411" y="3704"/>
                      <a:pt x="3641" y="3411"/>
                    </a:cubicBezTo>
                    <a:cubicBezTo>
                      <a:pt x="3850" y="3160"/>
                      <a:pt x="4101" y="2951"/>
                      <a:pt x="4206" y="2616"/>
                    </a:cubicBezTo>
                    <a:cubicBezTo>
                      <a:pt x="4269" y="2428"/>
                      <a:pt x="4499" y="2303"/>
                      <a:pt x="4625" y="2135"/>
                    </a:cubicBezTo>
                    <a:cubicBezTo>
                      <a:pt x="4897" y="1842"/>
                      <a:pt x="5210" y="1570"/>
                      <a:pt x="5399" y="1214"/>
                    </a:cubicBezTo>
                    <a:cubicBezTo>
                      <a:pt x="5629" y="754"/>
                      <a:pt x="6047" y="482"/>
                      <a:pt x="6466" y="252"/>
                    </a:cubicBezTo>
                    <a:cubicBezTo>
                      <a:pt x="6926" y="1"/>
                      <a:pt x="7303" y="231"/>
                      <a:pt x="7282" y="775"/>
                    </a:cubicBezTo>
                    <a:cubicBezTo>
                      <a:pt x="7282" y="901"/>
                      <a:pt x="7240" y="984"/>
                      <a:pt x="7240" y="1173"/>
                    </a:cubicBezTo>
                    <a:close/>
                    <a:moveTo>
                      <a:pt x="4792" y="3349"/>
                    </a:moveTo>
                    <a:cubicBezTo>
                      <a:pt x="3934" y="4039"/>
                      <a:pt x="3892" y="4039"/>
                      <a:pt x="3495" y="4960"/>
                    </a:cubicBezTo>
                    <a:cubicBezTo>
                      <a:pt x="2804" y="6613"/>
                      <a:pt x="2135" y="8287"/>
                      <a:pt x="1444" y="9940"/>
                    </a:cubicBezTo>
                    <a:cubicBezTo>
                      <a:pt x="1381" y="10044"/>
                      <a:pt x="1360" y="10170"/>
                      <a:pt x="1340" y="10274"/>
                    </a:cubicBezTo>
                    <a:cubicBezTo>
                      <a:pt x="1256" y="10714"/>
                      <a:pt x="1172" y="11153"/>
                      <a:pt x="879" y="11551"/>
                    </a:cubicBezTo>
                    <a:cubicBezTo>
                      <a:pt x="754" y="11739"/>
                      <a:pt x="858" y="12032"/>
                      <a:pt x="1068" y="12074"/>
                    </a:cubicBezTo>
                    <a:cubicBezTo>
                      <a:pt x="1381" y="12158"/>
                      <a:pt x="1716" y="12199"/>
                      <a:pt x="2030" y="12262"/>
                    </a:cubicBezTo>
                    <a:cubicBezTo>
                      <a:pt x="2344" y="12304"/>
                      <a:pt x="2616" y="12178"/>
                      <a:pt x="2867" y="11990"/>
                    </a:cubicBezTo>
                    <a:cubicBezTo>
                      <a:pt x="3432" y="11655"/>
                      <a:pt x="3557" y="11090"/>
                      <a:pt x="3746" y="10567"/>
                    </a:cubicBezTo>
                    <a:cubicBezTo>
                      <a:pt x="3871" y="10212"/>
                      <a:pt x="4018" y="9898"/>
                      <a:pt x="4185" y="9563"/>
                    </a:cubicBezTo>
                    <a:cubicBezTo>
                      <a:pt x="4415" y="9124"/>
                      <a:pt x="4708" y="8684"/>
                      <a:pt x="4834" y="8182"/>
                    </a:cubicBezTo>
                    <a:cubicBezTo>
                      <a:pt x="5022" y="7596"/>
                      <a:pt x="5064" y="7010"/>
                      <a:pt x="5315" y="6424"/>
                    </a:cubicBezTo>
                    <a:cubicBezTo>
                      <a:pt x="5482" y="6006"/>
                      <a:pt x="5545" y="5504"/>
                      <a:pt x="5754" y="5064"/>
                    </a:cubicBezTo>
                    <a:cubicBezTo>
                      <a:pt x="5985" y="4625"/>
                      <a:pt x="6068" y="4081"/>
                      <a:pt x="5629" y="3621"/>
                    </a:cubicBezTo>
                    <a:cubicBezTo>
                      <a:pt x="5420" y="3391"/>
                      <a:pt x="5106" y="3349"/>
                      <a:pt x="4792" y="3349"/>
                    </a:cubicBezTo>
                    <a:close/>
                    <a:moveTo>
                      <a:pt x="6277" y="3098"/>
                    </a:moveTo>
                    <a:cubicBezTo>
                      <a:pt x="6361" y="2637"/>
                      <a:pt x="6487" y="2198"/>
                      <a:pt x="6403" y="1696"/>
                    </a:cubicBezTo>
                    <a:cubicBezTo>
                      <a:pt x="5922" y="1821"/>
                      <a:pt x="5775" y="1926"/>
                      <a:pt x="5336" y="2742"/>
                    </a:cubicBezTo>
                    <a:cubicBezTo>
                      <a:pt x="5650" y="2847"/>
                      <a:pt x="5943" y="2972"/>
                      <a:pt x="6277" y="3098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62" name="Google Shape;262;p33"/>
          <p:cNvSpPr/>
          <p:nvPr/>
        </p:nvSpPr>
        <p:spPr>
          <a:xfrm>
            <a:off x="2567004" y="3077175"/>
            <a:ext cx="4009992" cy="128704"/>
          </a:xfrm>
          <a:custGeom>
            <a:avLst/>
            <a:gdLst/>
            <a:ahLst/>
            <a:cxnLst/>
            <a:rect l="l" t="t" r="r" b="b"/>
            <a:pathLst>
              <a:path w="285612" h="7061" extrusionOk="0">
                <a:moveTo>
                  <a:pt x="54672" y="1"/>
                </a:moveTo>
                <a:cubicBezTo>
                  <a:pt x="36503" y="1"/>
                  <a:pt x="18350" y="890"/>
                  <a:pt x="327" y="3448"/>
                </a:cubicBezTo>
                <a:cubicBezTo>
                  <a:pt x="1" y="3489"/>
                  <a:pt x="1217" y="5428"/>
                  <a:pt x="1866" y="5428"/>
                </a:cubicBezTo>
                <a:cubicBezTo>
                  <a:pt x="1885" y="5428"/>
                  <a:pt x="1905" y="5426"/>
                  <a:pt x="1923" y="5423"/>
                </a:cubicBezTo>
                <a:cubicBezTo>
                  <a:pt x="19891" y="2898"/>
                  <a:pt x="37970" y="2014"/>
                  <a:pt x="56077" y="2014"/>
                </a:cubicBezTo>
                <a:cubicBezTo>
                  <a:pt x="74717" y="2014"/>
                  <a:pt x="93385" y="2950"/>
                  <a:pt x="111989" y="3995"/>
                </a:cubicBezTo>
                <a:cubicBezTo>
                  <a:pt x="130431" y="5045"/>
                  <a:pt x="148873" y="6095"/>
                  <a:pt x="167316" y="6641"/>
                </a:cubicBezTo>
                <a:cubicBezTo>
                  <a:pt x="177708" y="6923"/>
                  <a:pt x="188088" y="7060"/>
                  <a:pt x="198468" y="7060"/>
                </a:cubicBezTo>
                <a:cubicBezTo>
                  <a:pt x="206635" y="7060"/>
                  <a:pt x="214803" y="6975"/>
                  <a:pt x="222978" y="6809"/>
                </a:cubicBezTo>
                <a:cubicBezTo>
                  <a:pt x="243773" y="6347"/>
                  <a:pt x="264568" y="5339"/>
                  <a:pt x="285321" y="3742"/>
                </a:cubicBezTo>
                <a:cubicBezTo>
                  <a:pt x="285612" y="3742"/>
                  <a:pt x="284421" y="1726"/>
                  <a:pt x="283745" y="1726"/>
                </a:cubicBezTo>
                <a:cubicBezTo>
                  <a:pt x="283738" y="1726"/>
                  <a:pt x="283731" y="1726"/>
                  <a:pt x="283724" y="1726"/>
                </a:cubicBezTo>
                <a:cubicBezTo>
                  <a:pt x="254777" y="3930"/>
                  <a:pt x="225753" y="5052"/>
                  <a:pt x="196692" y="5052"/>
                </a:cubicBezTo>
                <a:cubicBezTo>
                  <a:pt x="188639" y="5052"/>
                  <a:pt x="180583" y="4966"/>
                  <a:pt x="172525" y="4793"/>
                </a:cubicBezTo>
                <a:cubicBezTo>
                  <a:pt x="135598" y="3995"/>
                  <a:pt x="98798" y="550"/>
                  <a:pt x="61913" y="46"/>
                </a:cubicBezTo>
                <a:cubicBezTo>
                  <a:pt x="59499" y="16"/>
                  <a:pt x="57085" y="1"/>
                  <a:pt x="54672" y="1"/>
                </a:cubicBezTo>
                <a:close/>
              </a:path>
            </a:pathLst>
          </a:custGeom>
          <a:solidFill>
            <a:schemeClr val="dk1"/>
          </a:solidFill>
          <a:ln w="9525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63" name="Google Shape;263;p33"/>
          <p:cNvGrpSpPr/>
          <p:nvPr/>
        </p:nvGrpSpPr>
        <p:grpSpPr>
          <a:xfrm>
            <a:off x="41963" y="249125"/>
            <a:ext cx="608900" cy="407500"/>
            <a:chOff x="4137713" y="525925"/>
            <a:chExt cx="608900" cy="407500"/>
          </a:xfrm>
        </p:grpSpPr>
        <p:sp>
          <p:nvSpPr>
            <p:cNvPr id="264" name="Google Shape;264;p33"/>
            <p:cNvSpPr/>
            <p:nvPr/>
          </p:nvSpPr>
          <p:spPr>
            <a:xfrm>
              <a:off x="4168063" y="559925"/>
              <a:ext cx="556575" cy="353625"/>
            </a:xfrm>
            <a:custGeom>
              <a:avLst/>
              <a:gdLst/>
              <a:ahLst/>
              <a:cxnLst/>
              <a:rect l="l" t="t" r="r" b="b"/>
              <a:pathLst>
                <a:path w="22263" h="14145" extrusionOk="0">
                  <a:moveTo>
                    <a:pt x="8913" y="11257"/>
                  </a:moveTo>
                  <a:cubicBezTo>
                    <a:pt x="8495" y="11069"/>
                    <a:pt x="8160" y="11195"/>
                    <a:pt x="7825" y="11487"/>
                  </a:cubicBezTo>
                  <a:cubicBezTo>
                    <a:pt x="7302" y="11948"/>
                    <a:pt x="6696" y="12345"/>
                    <a:pt x="6110" y="12764"/>
                  </a:cubicBezTo>
                  <a:cubicBezTo>
                    <a:pt x="5670" y="13078"/>
                    <a:pt x="5147" y="13161"/>
                    <a:pt x="4603" y="13057"/>
                  </a:cubicBezTo>
                  <a:cubicBezTo>
                    <a:pt x="4101" y="12952"/>
                    <a:pt x="3599" y="12889"/>
                    <a:pt x="3118" y="12827"/>
                  </a:cubicBezTo>
                  <a:cubicBezTo>
                    <a:pt x="2825" y="12764"/>
                    <a:pt x="2678" y="12638"/>
                    <a:pt x="2657" y="12345"/>
                  </a:cubicBezTo>
                  <a:cubicBezTo>
                    <a:pt x="2657" y="12136"/>
                    <a:pt x="2615" y="11927"/>
                    <a:pt x="2678" y="11739"/>
                  </a:cubicBezTo>
                  <a:cubicBezTo>
                    <a:pt x="3013" y="10881"/>
                    <a:pt x="3139" y="9960"/>
                    <a:pt x="3724" y="9228"/>
                  </a:cubicBezTo>
                  <a:cubicBezTo>
                    <a:pt x="3829" y="9102"/>
                    <a:pt x="3913" y="8956"/>
                    <a:pt x="3996" y="8788"/>
                  </a:cubicBezTo>
                  <a:lnTo>
                    <a:pt x="3996" y="8684"/>
                  </a:lnTo>
                  <a:cubicBezTo>
                    <a:pt x="3913" y="8663"/>
                    <a:pt x="3829" y="8600"/>
                    <a:pt x="3766" y="8642"/>
                  </a:cubicBezTo>
                  <a:cubicBezTo>
                    <a:pt x="3578" y="8705"/>
                    <a:pt x="3369" y="8767"/>
                    <a:pt x="3201" y="8893"/>
                  </a:cubicBezTo>
                  <a:cubicBezTo>
                    <a:pt x="2762" y="9270"/>
                    <a:pt x="2323" y="9270"/>
                    <a:pt x="1799" y="9165"/>
                  </a:cubicBezTo>
                  <a:cubicBezTo>
                    <a:pt x="1193" y="9018"/>
                    <a:pt x="670" y="8809"/>
                    <a:pt x="251" y="8349"/>
                  </a:cubicBezTo>
                  <a:cubicBezTo>
                    <a:pt x="126" y="8182"/>
                    <a:pt x="63" y="7972"/>
                    <a:pt x="21" y="7805"/>
                  </a:cubicBezTo>
                  <a:cubicBezTo>
                    <a:pt x="0" y="7638"/>
                    <a:pt x="0" y="7449"/>
                    <a:pt x="21" y="7282"/>
                  </a:cubicBezTo>
                  <a:cubicBezTo>
                    <a:pt x="84" y="6591"/>
                    <a:pt x="356" y="5985"/>
                    <a:pt x="983" y="5671"/>
                  </a:cubicBezTo>
                  <a:cubicBezTo>
                    <a:pt x="1465" y="5441"/>
                    <a:pt x="2511" y="5566"/>
                    <a:pt x="3013" y="6236"/>
                  </a:cubicBezTo>
                  <a:cubicBezTo>
                    <a:pt x="3055" y="6298"/>
                    <a:pt x="3118" y="6403"/>
                    <a:pt x="3160" y="6403"/>
                  </a:cubicBezTo>
                  <a:cubicBezTo>
                    <a:pt x="3264" y="6445"/>
                    <a:pt x="3390" y="6403"/>
                    <a:pt x="3452" y="6361"/>
                  </a:cubicBezTo>
                  <a:cubicBezTo>
                    <a:pt x="3536" y="6277"/>
                    <a:pt x="3536" y="6152"/>
                    <a:pt x="3536" y="6026"/>
                  </a:cubicBezTo>
                  <a:cubicBezTo>
                    <a:pt x="3557" y="5566"/>
                    <a:pt x="3536" y="5127"/>
                    <a:pt x="3557" y="4687"/>
                  </a:cubicBezTo>
                  <a:cubicBezTo>
                    <a:pt x="3662" y="2951"/>
                    <a:pt x="4415" y="1591"/>
                    <a:pt x="5754" y="523"/>
                  </a:cubicBezTo>
                  <a:cubicBezTo>
                    <a:pt x="6193" y="168"/>
                    <a:pt x="6717" y="0"/>
                    <a:pt x="7323" y="0"/>
                  </a:cubicBezTo>
                  <a:cubicBezTo>
                    <a:pt x="8558" y="0"/>
                    <a:pt x="9520" y="900"/>
                    <a:pt x="9541" y="2156"/>
                  </a:cubicBezTo>
                  <a:lnTo>
                    <a:pt x="9541" y="3118"/>
                  </a:lnTo>
                  <a:cubicBezTo>
                    <a:pt x="9541" y="3327"/>
                    <a:pt x="9625" y="3536"/>
                    <a:pt x="9834" y="3620"/>
                  </a:cubicBezTo>
                  <a:cubicBezTo>
                    <a:pt x="10043" y="3725"/>
                    <a:pt x="10274" y="3620"/>
                    <a:pt x="10441" y="3390"/>
                  </a:cubicBezTo>
                  <a:cubicBezTo>
                    <a:pt x="10504" y="3285"/>
                    <a:pt x="10546" y="3181"/>
                    <a:pt x="10608" y="3097"/>
                  </a:cubicBezTo>
                  <a:cubicBezTo>
                    <a:pt x="10818" y="2804"/>
                    <a:pt x="11090" y="2532"/>
                    <a:pt x="11424" y="2428"/>
                  </a:cubicBezTo>
                  <a:cubicBezTo>
                    <a:pt x="12387" y="2156"/>
                    <a:pt x="13328" y="2176"/>
                    <a:pt x="14228" y="2783"/>
                  </a:cubicBezTo>
                  <a:cubicBezTo>
                    <a:pt x="14751" y="3139"/>
                    <a:pt x="15044" y="3641"/>
                    <a:pt x="15044" y="4269"/>
                  </a:cubicBezTo>
                  <a:lnTo>
                    <a:pt x="15044" y="5336"/>
                  </a:lnTo>
                  <a:cubicBezTo>
                    <a:pt x="15065" y="5775"/>
                    <a:pt x="15295" y="5964"/>
                    <a:pt x="15735" y="5943"/>
                  </a:cubicBezTo>
                  <a:cubicBezTo>
                    <a:pt x="15923" y="5922"/>
                    <a:pt x="16090" y="5880"/>
                    <a:pt x="16258" y="5817"/>
                  </a:cubicBezTo>
                  <a:cubicBezTo>
                    <a:pt x="16990" y="5545"/>
                    <a:pt x="17785" y="5503"/>
                    <a:pt x="18538" y="5587"/>
                  </a:cubicBezTo>
                  <a:cubicBezTo>
                    <a:pt x="19898" y="5754"/>
                    <a:pt x="21007" y="6424"/>
                    <a:pt x="21761" y="7554"/>
                  </a:cubicBezTo>
                  <a:cubicBezTo>
                    <a:pt x="22263" y="8286"/>
                    <a:pt x="22179" y="9186"/>
                    <a:pt x="21593" y="9855"/>
                  </a:cubicBezTo>
                  <a:cubicBezTo>
                    <a:pt x="20714" y="10943"/>
                    <a:pt x="19543" y="11508"/>
                    <a:pt x="18204" y="11780"/>
                  </a:cubicBezTo>
                  <a:cubicBezTo>
                    <a:pt x="17932" y="11822"/>
                    <a:pt x="17680" y="11843"/>
                    <a:pt x="17408" y="11906"/>
                  </a:cubicBezTo>
                  <a:cubicBezTo>
                    <a:pt x="16718" y="12052"/>
                    <a:pt x="16237" y="11801"/>
                    <a:pt x="15881" y="11195"/>
                  </a:cubicBezTo>
                  <a:cubicBezTo>
                    <a:pt x="15588" y="10734"/>
                    <a:pt x="15149" y="10755"/>
                    <a:pt x="14835" y="11195"/>
                  </a:cubicBezTo>
                  <a:cubicBezTo>
                    <a:pt x="14542" y="11634"/>
                    <a:pt x="14228" y="12052"/>
                    <a:pt x="13914" y="12513"/>
                  </a:cubicBezTo>
                  <a:cubicBezTo>
                    <a:pt x="13642" y="12889"/>
                    <a:pt x="13266" y="13182"/>
                    <a:pt x="12889" y="13475"/>
                  </a:cubicBezTo>
                  <a:cubicBezTo>
                    <a:pt x="12073" y="14145"/>
                    <a:pt x="10755" y="13915"/>
                    <a:pt x="10127" y="13308"/>
                  </a:cubicBezTo>
                  <a:cubicBezTo>
                    <a:pt x="9562" y="12764"/>
                    <a:pt x="9123" y="12094"/>
                    <a:pt x="8913" y="1125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65;p33"/>
            <p:cNvSpPr/>
            <p:nvPr/>
          </p:nvSpPr>
          <p:spPr>
            <a:xfrm>
              <a:off x="4137713" y="525925"/>
              <a:ext cx="608900" cy="407500"/>
            </a:xfrm>
            <a:custGeom>
              <a:avLst/>
              <a:gdLst/>
              <a:ahLst/>
              <a:cxnLst/>
              <a:rect l="l" t="t" r="r" b="b"/>
              <a:pathLst>
                <a:path w="24356" h="16300" extrusionOk="0">
                  <a:moveTo>
                    <a:pt x="3976" y="6194"/>
                  </a:moveTo>
                  <a:cubicBezTo>
                    <a:pt x="3913" y="4896"/>
                    <a:pt x="4353" y="3788"/>
                    <a:pt x="5001" y="2741"/>
                  </a:cubicBezTo>
                  <a:cubicBezTo>
                    <a:pt x="5336" y="2218"/>
                    <a:pt x="5713" y="1737"/>
                    <a:pt x="6215" y="1360"/>
                  </a:cubicBezTo>
                  <a:cubicBezTo>
                    <a:pt x="6529" y="1130"/>
                    <a:pt x="6884" y="858"/>
                    <a:pt x="7261" y="712"/>
                  </a:cubicBezTo>
                  <a:cubicBezTo>
                    <a:pt x="9081" y="0"/>
                    <a:pt x="10567" y="544"/>
                    <a:pt x="11488" y="2281"/>
                  </a:cubicBezTo>
                  <a:cubicBezTo>
                    <a:pt x="11613" y="2511"/>
                    <a:pt x="11697" y="2741"/>
                    <a:pt x="11780" y="2992"/>
                  </a:cubicBezTo>
                  <a:cubicBezTo>
                    <a:pt x="11864" y="3013"/>
                    <a:pt x="11927" y="3034"/>
                    <a:pt x="11969" y="3013"/>
                  </a:cubicBezTo>
                  <a:cubicBezTo>
                    <a:pt x="12806" y="2574"/>
                    <a:pt x="13685" y="2616"/>
                    <a:pt x="14542" y="2720"/>
                  </a:cubicBezTo>
                  <a:cubicBezTo>
                    <a:pt x="15944" y="2888"/>
                    <a:pt x="17032" y="3997"/>
                    <a:pt x="17221" y="5378"/>
                  </a:cubicBezTo>
                  <a:cubicBezTo>
                    <a:pt x="17242" y="5629"/>
                    <a:pt x="17262" y="5838"/>
                    <a:pt x="17304" y="6089"/>
                  </a:cubicBezTo>
                  <a:cubicBezTo>
                    <a:pt x="17723" y="6047"/>
                    <a:pt x="18099" y="5985"/>
                    <a:pt x="18476" y="5943"/>
                  </a:cubicBezTo>
                  <a:cubicBezTo>
                    <a:pt x="20464" y="5692"/>
                    <a:pt x="22117" y="6424"/>
                    <a:pt x="23435" y="7868"/>
                  </a:cubicBezTo>
                  <a:cubicBezTo>
                    <a:pt x="24230" y="8746"/>
                    <a:pt x="24356" y="9751"/>
                    <a:pt x="24125" y="10860"/>
                  </a:cubicBezTo>
                  <a:cubicBezTo>
                    <a:pt x="24042" y="11215"/>
                    <a:pt x="23812" y="11529"/>
                    <a:pt x="23581" y="11843"/>
                  </a:cubicBezTo>
                  <a:cubicBezTo>
                    <a:pt x="22786" y="12889"/>
                    <a:pt x="21719" y="13559"/>
                    <a:pt x="20464" y="13935"/>
                  </a:cubicBezTo>
                  <a:cubicBezTo>
                    <a:pt x="19941" y="14103"/>
                    <a:pt x="19418" y="14354"/>
                    <a:pt x="18832" y="14354"/>
                  </a:cubicBezTo>
                  <a:cubicBezTo>
                    <a:pt x="18204" y="14354"/>
                    <a:pt x="17618" y="14249"/>
                    <a:pt x="17095" y="13894"/>
                  </a:cubicBezTo>
                  <a:cubicBezTo>
                    <a:pt x="16949" y="13789"/>
                    <a:pt x="16802" y="13705"/>
                    <a:pt x="16614" y="13601"/>
                  </a:cubicBezTo>
                  <a:cubicBezTo>
                    <a:pt x="16321" y="13998"/>
                    <a:pt x="15840" y="14145"/>
                    <a:pt x="15756" y="14710"/>
                  </a:cubicBezTo>
                  <a:cubicBezTo>
                    <a:pt x="15756" y="14814"/>
                    <a:pt x="15589" y="14877"/>
                    <a:pt x="15526" y="14961"/>
                  </a:cubicBezTo>
                  <a:cubicBezTo>
                    <a:pt x="15317" y="15107"/>
                    <a:pt x="15107" y="15275"/>
                    <a:pt x="14898" y="15463"/>
                  </a:cubicBezTo>
                  <a:cubicBezTo>
                    <a:pt x="14082" y="16216"/>
                    <a:pt x="13120" y="16300"/>
                    <a:pt x="12073" y="16112"/>
                  </a:cubicBezTo>
                  <a:cubicBezTo>
                    <a:pt x="11718" y="16070"/>
                    <a:pt x="11383" y="15881"/>
                    <a:pt x="11090" y="15714"/>
                  </a:cubicBezTo>
                  <a:cubicBezTo>
                    <a:pt x="10567" y="15400"/>
                    <a:pt x="10211" y="14961"/>
                    <a:pt x="9876" y="14459"/>
                  </a:cubicBezTo>
                  <a:cubicBezTo>
                    <a:pt x="9709" y="14249"/>
                    <a:pt x="9583" y="14019"/>
                    <a:pt x="9416" y="13768"/>
                  </a:cubicBezTo>
                  <a:cubicBezTo>
                    <a:pt x="9270" y="13873"/>
                    <a:pt x="9102" y="13935"/>
                    <a:pt x="8977" y="14040"/>
                  </a:cubicBezTo>
                  <a:cubicBezTo>
                    <a:pt x="8726" y="14228"/>
                    <a:pt x="8454" y="14438"/>
                    <a:pt x="8203" y="14626"/>
                  </a:cubicBezTo>
                  <a:cubicBezTo>
                    <a:pt x="6738" y="15693"/>
                    <a:pt x="5169" y="15588"/>
                    <a:pt x="3599" y="14940"/>
                  </a:cubicBezTo>
                  <a:cubicBezTo>
                    <a:pt x="3390" y="14856"/>
                    <a:pt x="3181" y="14689"/>
                    <a:pt x="2993" y="14563"/>
                  </a:cubicBezTo>
                  <a:cubicBezTo>
                    <a:pt x="2721" y="14354"/>
                    <a:pt x="2595" y="14061"/>
                    <a:pt x="2595" y="13726"/>
                  </a:cubicBezTo>
                  <a:cubicBezTo>
                    <a:pt x="2595" y="13119"/>
                    <a:pt x="2595" y="12555"/>
                    <a:pt x="2888" y="12011"/>
                  </a:cubicBezTo>
                  <a:cubicBezTo>
                    <a:pt x="2909" y="11927"/>
                    <a:pt x="2930" y="11843"/>
                    <a:pt x="2972" y="11718"/>
                  </a:cubicBezTo>
                  <a:cubicBezTo>
                    <a:pt x="2762" y="11487"/>
                    <a:pt x="2449" y="11508"/>
                    <a:pt x="2177" y="11425"/>
                  </a:cubicBezTo>
                  <a:cubicBezTo>
                    <a:pt x="1570" y="11215"/>
                    <a:pt x="1047" y="10902"/>
                    <a:pt x="628" y="10441"/>
                  </a:cubicBezTo>
                  <a:cubicBezTo>
                    <a:pt x="398" y="10190"/>
                    <a:pt x="252" y="9918"/>
                    <a:pt x="189" y="9562"/>
                  </a:cubicBezTo>
                  <a:cubicBezTo>
                    <a:pt x="0" y="8474"/>
                    <a:pt x="210" y="7449"/>
                    <a:pt x="1026" y="6612"/>
                  </a:cubicBezTo>
                  <a:cubicBezTo>
                    <a:pt x="1402" y="6215"/>
                    <a:pt x="1821" y="5985"/>
                    <a:pt x="2365" y="6047"/>
                  </a:cubicBezTo>
                  <a:cubicBezTo>
                    <a:pt x="2888" y="6089"/>
                    <a:pt x="3369" y="6152"/>
                    <a:pt x="3976" y="6194"/>
                  </a:cubicBezTo>
                  <a:close/>
                  <a:moveTo>
                    <a:pt x="10127" y="12617"/>
                  </a:moveTo>
                  <a:cubicBezTo>
                    <a:pt x="10316" y="13454"/>
                    <a:pt x="10755" y="14124"/>
                    <a:pt x="11383" y="14668"/>
                  </a:cubicBezTo>
                  <a:cubicBezTo>
                    <a:pt x="12011" y="15275"/>
                    <a:pt x="13350" y="15484"/>
                    <a:pt x="14166" y="14835"/>
                  </a:cubicBezTo>
                  <a:cubicBezTo>
                    <a:pt x="14521" y="14542"/>
                    <a:pt x="14877" y="14249"/>
                    <a:pt x="15170" y="13873"/>
                  </a:cubicBezTo>
                  <a:cubicBezTo>
                    <a:pt x="15463" y="13412"/>
                    <a:pt x="15777" y="12994"/>
                    <a:pt x="16091" y="12555"/>
                  </a:cubicBezTo>
                  <a:cubicBezTo>
                    <a:pt x="16405" y="12094"/>
                    <a:pt x="16844" y="12094"/>
                    <a:pt x="17137" y="12555"/>
                  </a:cubicBezTo>
                  <a:cubicBezTo>
                    <a:pt x="17493" y="13161"/>
                    <a:pt x="17974" y="13412"/>
                    <a:pt x="18685" y="13266"/>
                  </a:cubicBezTo>
                  <a:cubicBezTo>
                    <a:pt x="18936" y="13203"/>
                    <a:pt x="19208" y="13182"/>
                    <a:pt x="19459" y="13140"/>
                  </a:cubicBezTo>
                  <a:cubicBezTo>
                    <a:pt x="20799" y="12847"/>
                    <a:pt x="21970" y="12303"/>
                    <a:pt x="22870" y="11215"/>
                  </a:cubicBezTo>
                  <a:cubicBezTo>
                    <a:pt x="23435" y="10546"/>
                    <a:pt x="23519" y="9646"/>
                    <a:pt x="23016" y="8914"/>
                  </a:cubicBezTo>
                  <a:cubicBezTo>
                    <a:pt x="22242" y="7784"/>
                    <a:pt x="21133" y="7135"/>
                    <a:pt x="19815" y="6947"/>
                  </a:cubicBezTo>
                  <a:cubicBezTo>
                    <a:pt x="19041" y="6842"/>
                    <a:pt x="18267" y="6905"/>
                    <a:pt x="17534" y="7177"/>
                  </a:cubicBezTo>
                  <a:cubicBezTo>
                    <a:pt x="17367" y="7219"/>
                    <a:pt x="17200" y="7282"/>
                    <a:pt x="17011" y="7303"/>
                  </a:cubicBezTo>
                  <a:cubicBezTo>
                    <a:pt x="16593" y="7345"/>
                    <a:pt x="16321" y="7135"/>
                    <a:pt x="16300" y="6696"/>
                  </a:cubicBezTo>
                  <a:cubicBezTo>
                    <a:pt x="16279" y="6361"/>
                    <a:pt x="16300" y="5985"/>
                    <a:pt x="16300" y="5629"/>
                  </a:cubicBezTo>
                  <a:cubicBezTo>
                    <a:pt x="16300" y="5001"/>
                    <a:pt x="16007" y="4499"/>
                    <a:pt x="15484" y="4143"/>
                  </a:cubicBezTo>
                  <a:cubicBezTo>
                    <a:pt x="14626" y="3536"/>
                    <a:pt x="13685" y="3516"/>
                    <a:pt x="12680" y="3788"/>
                  </a:cubicBezTo>
                  <a:cubicBezTo>
                    <a:pt x="12345" y="3892"/>
                    <a:pt x="12094" y="4164"/>
                    <a:pt x="11885" y="4457"/>
                  </a:cubicBezTo>
                  <a:cubicBezTo>
                    <a:pt x="11801" y="4562"/>
                    <a:pt x="11780" y="4666"/>
                    <a:pt x="11697" y="4750"/>
                  </a:cubicBezTo>
                  <a:cubicBezTo>
                    <a:pt x="11529" y="5001"/>
                    <a:pt x="11299" y="5064"/>
                    <a:pt x="11090" y="4980"/>
                  </a:cubicBezTo>
                  <a:cubicBezTo>
                    <a:pt x="10881" y="4896"/>
                    <a:pt x="10797" y="4687"/>
                    <a:pt x="10797" y="4478"/>
                  </a:cubicBezTo>
                  <a:cubicBezTo>
                    <a:pt x="10797" y="4164"/>
                    <a:pt x="10839" y="3808"/>
                    <a:pt x="10797" y="3516"/>
                  </a:cubicBezTo>
                  <a:cubicBezTo>
                    <a:pt x="10755" y="2281"/>
                    <a:pt x="9814" y="1360"/>
                    <a:pt x="8579" y="1360"/>
                  </a:cubicBezTo>
                  <a:cubicBezTo>
                    <a:pt x="8014" y="1360"/>
                    <a:pt x="7491" y="1549"/>
                    <a:pt x="7010" y="1883"/>
                  </a:cubicBezTo>
                  <a:cubicBezTo>
                    <a:pt x="5671" y="2951"/>
                    <a:pt x="4897" y="4311"/>
                    <a:pt x="4813" y="6047"/>
                  </a:cubicBezTo>
                  <a:cubicBezTo>
                    <a:pt x="4792" y="6487"/>
                    <a:pt x="4792" y="6926"/>
                    <a:pt x="4792" y="7386"/>
                  </a:cubicBezTo>
                  <a:cubicBezTo>
                    <a:pt x="4792" y="7491"/>
                    <a:pt x="4771" y="7637"/>
                    <a:pt x="4708" y="7721"/>
                  </a:cubicBezTo>
                  <a:cubicBezTo>
                    <a:pt x="4666" y="7763"/>
                    <a:pt x="4499" y="7805"/>
                    <a:pt x="4415" y="7763"/>
                  </a:cubicBezTo>
                  <a:cubicBezTo>
                    <a:pt x="4374" y="7742"/>
                    <a:pt x="4311" y="7637"/>
                    <a:pt x="4269" y="7596"/>
                  </a:cubicBezTo>
                  <a:cubicBezTo>
                    <a:pt x="3767" y="6926"/>
                    <a:pt x="2721" y="6801"/>
                    <a:pt x="2260" y="7031"/>
                  </a:cubicBezTo>
                  <a:cubicBezTo>
                    <a:pt x="1633" y="7345"/>
                    <a:pt x="1361" y="7951"/>
                    <a:pt x="1277" y="8642"/>
                  </a:cubicBezTo>
                  <a:cubicBezTo>
                    <a:pt x="1256" y="8809"/>
                    <a:pt x="1256" y="8998"/>
                    <a:pt x="1277" y="9165"/>
                  </a:cubicBezTo>
                  <a:cubicBezTo>
                    <a:pt x="1340" y="9332"/>
                    <a:pt x="1381" y="9583"/>
                    <a:pt x="1528" y="9709"/>
                  </a:cubicBezTo>
                  <a:cubicBezTo>
                    <a:pt x="1905" y="10169"/>
                    <a:pt x="2469" y="10378"/>
                    <a:pt x="3055" y="10525"/>
                  </a:cubicBezTo>
                  <a:cubicBezTo>
                    <a:pt x="3578" y="10630"/>
                    <a:pt x="4060" y="10630"/>
                    <a:pt x="4478" y="10253"/>
                  </a:cubicBezTo>
                  <a:cubicBezTo>
                    <a:pt x="4625" y="10127"/>
                    <a:pt x="4834" y="10065"/>
                    <a:pt x="5022" y="10002"/>
                  </a:cubicBezTo>
                  <a:cubicBezTo>
                    <a:pt x="5106" y="9960"/>
                    <a:pt x="5190" y="10023"/>
                    <a:pt x="5252" y="10044"/>
                  </a:cubicBezTo>
                  <a:cubicBezTo>
                    <a:pt x="5252" y="10106"/>
                    <a:pt x="5294" y="10127"/>
                    <a:pt x="5252" y="10148"/>
                  </a:cubicBezTo>
                  <a:cubicBezTo>
                    <a:pt x="5190" y="10316"/>
                    <a:pt x="5106" y="10462"/>
                    <a:pt x="5001" y="10588"/>
                  </a:cubicBezTo>
                  <a:cubicBezTo>
                    <a:pt x="4415" y="11320"/>
                    <a:pt x="4269" y="12241"/>
                    <a:pt x="3955" y="13099"/>
                  </a:cubicBezTo>
                  <a:cubicBezTo>
                    <a:pt x="3871" y="13287"/>
                    <a:pt x="3934" y="13517"/>
                    <a:pt x="3934" y="13705"/>
                  </a:cubicBezTo>
                  <a:cubicBezTo>
                    <a:pt x="3955" y="13998"/>
                    <a:pt x="4081" y="14124"/>
                    <a:pt x="4374" y="14187"/>
                  </a:cubicBezTo>
                  <a:cubicBezTo>
                    <a:pt x="4876" y="14249"/>
                    <a:pt x="5357" y="14312"/>
                    <a:pt x="5859" y="14417"/>
                  </a:cubicBezTo>
                  <a:cubicBezTo>
                    <a:pt x="6403" y="14521"/>
                    <a:pt x="6926" y="14438"/>
                    <a:pt x="7387" y="14124"/>
                  </a:cubicBezTo>
                  <a:cubicBezTo>
                    <a:pt x="7951" y="13726"/>
                    <a:pt x="8558" y="13308"/>
                    <a:pt x="9081" y="12847"/>
                  </a:cubicBezTo>
                  <a:cubicBezTo>
                    <a:pt x="9395" y="12555"/>
                    <a:pt x="9709" y="12429"/>
                    <a:pt x="10127" y="126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6" name="Google Shape;266;p33"/>
          <p:cNvGrpSpPr/>
          <p:nvPr/>
        </p:nvGrpSpPr>
        <p:grpSpPr>
          <a:xfrm>
            <a:off x="482238" y="720825"/>
            <a:ext cx="475525" cy="287725"/>
            <a:chOff x="622013" y="907250"/>
            <a:chExt cx="475525" cy="287725"/>
          </a:xfrm>
        </p:grpSpPr>
        <p:sp>
          <p:nvSpPr>
            <p:cNvPr id="267" name="Google Shape;267;p33"/>
            <p:cNvSpPr/>
            <p:nvPr/>
          </p:nvSpPr>
          <p:spPr>
            <a:xfrm>
              <a:off x="650263" y="929225"/>
              <a:ext cx="423725" cy="240125"/>
            </a:xfrm>
            <a:custGeom>
              <a:avLst/>
              <a:gdLst/>
              <a:ahLst/>
              <a:cxnLst/>
              <a:rect l="l" t="t" r="r" b="b"/>
              <a:pathLst>
                <a:path w="16949" h="9605" extrusionOk="0">
                  <a:moveTo>
                    <a:pt x="14459" y="7261"/>
                  </a:moveTo>
                  <a:cubicBezTo>
                    <a:pt x="14584" y="7889"/>
                    <a:pt x="15003" y="8370"/>
                    <a:pt x="14877" y="9081"/>
                  </a:cubicBezTo>
                  <a:cubicBezTo>
                    <a:pt x="14752" y="9165"/>
                    <a:pt x="14626" y="9291"/>
                    <a:pt x="14459" y="9311"/>
                  </a:cubicBezTo>
                  <a:cubicBezTo>
                    <a:pt x="13810" y="9416"/>
                    <a:pt x="13120" y="9521"/>
                    <a:pt x="12450" y="9563"/>
                  </a:cubicBezTo>
                  <a:cubicBezTo>
                    <a:pt x="11007" y="9604"/>
                    <a:pt x="10379" y="9311"/>
                    <a:pt x="9312" y="8244"/>
                  </a:cubicBezTo>
                  <a:cubicBezTo>
                    <a:pt x="9270" y="7931"/>
                    <a:pt x="9270" y="7617"/>
                    <a:pt x="9249" y="7303"/>
                  </a:cubicBezTo>
                  <a:cubicBezTo>
                    <a:pt x="9228" y="7114"/>
                    <a:pt x="9102" y="6968"/>
                    <a:pt x="8893" y="6989"/>
                  </a:cubicBezTo>
                  <a:cubicBezTo>
                    <a:pt x="8747" y="7010"/>
                    <a:pt x="8600" y="7094"/>
                    <a:pt x="8558" y="7219"/>
                  </a:cubicBezTo>
                  <a:cubicBezTo>
                    <a:pt x="7889" y="8747"/>
                    <a:pt x="6529" y="9102"/>
                    <a:pt x="5106" y="9249"/>
                  </a:cubicBezTo>
                  <a:cubicBezTo>
                    <a:pt x="4478" y="9291"/>
                    <a:pt x="3809" y="9186"/>
                    <a:pt x="3160" y="9102"/>
                  </a:cubicBezTo>
                  <a:cubicBezTo>
                    <a:pt x="2658" y="9060"/>
                    <a:pt x="2344" y="8747"/>
                    <a:pt x="2281" y="8244"/>
                  </a:cubicBezTo>
                  <a:cubicBezTo>
                    <a:pt x="2135" y="7533"/>
                    <a:pt x="2135" y="6842"/>
                    <a:pt x="2323" y="6152"/>
                  </a:cubicBezTo>
                  <a:cubicBezTo>
                    <a:pt x="2386" y="5964"/>
                    <a:pt x="2512" y="5796"/>
                    <a:pt x="2616" y="5608"/>
                  </a:cubicBezTo>
                  <a:cubicBezTo>
                    <a:pt x="2700" y="5441"/>
                    <a:pt x="2804" y="5315"/>
                    <a:pt x="2930" y="5106"/>
                  </a:cubicBezTo>
                  <a:cubicBezTo>
                    <a:pt x="2512" y="4980"/>
                    <a:pt x="2177" y="5085"/>
                    <a:pt x="1821" y="5022"/>
                  </a:cubicBezTo>
                  <a:cubicBezTo>
                    <a:pt x="1507" y="4980"/>
                    <a:pt x="1193" y="4897"/>
                    <a:pt x="880" y="4792"/>
                  </a:cubicBezTo>
                  <a:cubicBezTo>
                    <a:pt x="566" y="4666"/>
                    <a:pt x="231" y="4541"/>
                    <a:pt x="1" y="4164"/>
                  </a:cubicBezTo>
                  <a:cubicBezTo>
                    <a:pt x="440" y="3557"/>
                    <a:pt x="1047" y="3160"/>
                    <a:pt x="1821" y="3160"/>
                  </a:cubicBezTo>
                  <a:cubicBezTo>
                    <a:pt x="2595" y="3160"/>
                    <a:pt x="3349" y="3244"/>
                    <a:pt x="4123" y="3306"/>
                  </a:cubicBezTo>
                  <a:cubicBezTo>
                    <a:pt x="4311" y="3306"/>
                    <a:pt x="4499" y="3390"/>
                    <a:pt x="4646" y="3348"/>
                  </a:cubicBezTo>
                  <a:cubicBezTo>
                    <a:pt x="4813" y="3327"/>
                    <a:pt x="4939" y="3223"/>
                    <a:pt x="5169" y="3118"/>
                  </a:cubicBezTo>
                  <a:cubicBezTo>
                    <a:pt x="5043" y="2951"/>
                    <a:pt x="4960" y="2825"/>
                    <a:pt x="4855" y="2741"/>
                  </a:cubicBezTo>
                  <a:cubicBezTo>
                    <a:pt x="4541" y="2469"/>
                    <a:pt x="4478" y="2260"/>
                    <a:pt x="4604" y="1946"/>
                  </a:cubicBezTo>
                  <a:cubicBezTo>
                    <a:pt x="4688" y="1779"/>
                    <a:pt x="4792" y="1632"/>
                    <a:pt x="4897" y="1486"/>
                  </a:cubicBezTo>
                  <a:cubicBezTo>
                    <a:pt x="5755" y="398"/>
                    <a:pt x="6906" y="0"/>
                    <a:pt x="8245" y="147"/>
                  </a:cubicBezTo>
                  <a:cubicBezTo>
                    <a:pt x="9144" y="252"/>
                    <a:pt x="9647" y="816"/>
                    <a:pt x="9667" y="1737"/>
                  </a:cubicBezTo>
                  <a:cubicBezTo>
                    <a:pt x="9667" y="2093"/>
                    <a:pt x="9647" y="2428"/>
                    <a:pt x="9521" y="2783"/>
                  </a:cubicBezTo>
                  <a:cubicBezTo>
                    <a:pt x="9416" y="2993"/>
                    <a:pt x="9458" y="3202"/>
                    <a:pt x="9626" y="3348"/>
                  </a:cubicBezTo>
                  <a:cubicBezTo>
                    <a:pt x="9772" y="3516"/>
                    <a:pt x="10044" y="3516"/>
                    <a:pt x="10274" y="3348"/>
                  </a:cubicBezTo>
                  <a:cubicBezTo>
                    <a:pt x="10483" y="3202"/>
                    <a:pt x="10693" y="3034"/>
                    <a:pt x="10923" y="2888"/>
                  </a:cubicBezTo>
                  <a:cubicBezTo>
                    <a:pt x="12220" y="2072"/>
                    <a:pt x="13517" y="1988"/>
                    <a:pt x="14794" y="2888"/>
                  </a:cubicBezTo>
                  <a:cubicBezTo>
                    <a:pt x="15380" y="3265"/>
                    <a:pt x="15945" y="3683"/>
                    <a:pt x="16405" y="4269"/>
                  </a:cubicBezTo>
                  <a:cubicBezTo>
                    <a:pt x="16635" y="4562"/>
                    <a:pt x="16844" y="4897"/>
                    <a:pt x="16886" y="5294"/>
                  </a:cubicBezTo>
                  <a:cubicBezTo>
                    <a:pt x="16949" y="5629"/>
                    <a:pt x="16865" y="5943"/>
                    <a:pt x="16614" y="6152"/>
                  </a:cubicBezTo>
                  <a:cubicBezTo>
                    <a:pt x="16405" y="6298"/>
                    <a:pt x="16196" y="6487"/>
                    <a:pt x="15945" y="6633"/>
                  </a:cubicBezTo>
                  <a:cubicBezTo>
                    <a:pt x="15505" y="6780"/>
                    <a:pt x="15003" y="7010"/>
                    <a:pt x="14459" y="726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68;p33"/>
            <p:cNvSpPr/>
            <p:nvPr/>
          </p:nvSpPr>
          <p:spPr>
            <a:xfrm>
              <a:off x="622013" y="907250"/>
              <a:ext cx="475525" cy="287725"/>
            </a:xfrm>
            <a:custGeom>
              <a:avLst/>
              <a:gdLst/>
              <a:ahLst/>
              <a:cxnLst/>
              <a:rect l="l" t="t" r="r" b="b"/>
              <a:pathLst>
                <a:path w="19021" h="11509" extrusionOk="0">
                  <a:moveTo>
                    <a:pt x="16865" y="8684"/>
                  </a:moveTo>
                  <a:cubicBezTo>
                    <a:pt x="16928" y="8810"/>
                    <a:pt x="16949" y="8914"/>
                    <a:pt x="16970" y="9019"/>
                  </a:cubicBezTo>
                  <a:cubicBezTo>
                    <a:pt x="17179" y="9646"/>
                    <a:pt x="16928" y="10170"/>
                    <a:pt x="16426" y="10483"/>
                  </a:cubicBezTo>
                  <a:cubicBezTo>
                    <a:pt x="15652" y="10986"/>
                    <a:pt x="14752" y="11341"/>
                    <a:pt x="13790" y="11404"/>
                  </a:cubicBezTo>
                  <a:cubicBezTo>
                    <a:pt x="12346" y="11509"/>
                    <a:pt x="11111" y="11132"/>
                    <a:pt x="10044" y="10149"/>
                  </a:cubicBezTo>
                  <a:cubicBezTo>
                    <a:pt x="10002" y="10086"/>
                    <a:pt x="9919" y="10044"/>
                    <a:pt x="9793" y="9960"/>
                  </a:cubicBezTo>
                  <a:cubicBezTo>
                    <a:pt x="9270" y="10232"/>
                    <a:pt x="8705" y="10483"/>
                    <a:pt x="8161" y="10755"/>
                  </a:cubicBezTo>
                  <a:cubicBezTo>
                    <a:pt x="7952" y="10860"/>
                    <a:pt x="7722" y="10965"/>
                    <a:pt x="7512" y="10965"/>
                  </a:cubicBezTo>
                  <a:cubicBezTo>
                    <a:pt x="6487" y="10986"/>
                    <a:pt x="5441" y="11027"/>
                    <a:pt x="4416" y="11006"/>
                  </a:cubicBezTo>
                  <a:cubicBezTo>
                    <a:pt x="3621" y="10986"/>
                    <a:pt x="2993" y="10567"/>
                    <a:pt x="2491" y="9918"/>
                  </a:cubicBezTo>
                  <a:cubicBezTo>
                    <a:pt x="2282" y="9646"/>
                    <a:pt x="2177" y="9354"/>
                    <a:pt x="2177" y="9019"/>
                  </a:cubicBezTo>
                  <a:cubicBezTo>
                    <a:pt x="2177" y="8307"/>
                    <a:pt x="2156" y="7617"/>
                    <a:pt x="2491" y="6905"/>
                  </a:cubicBezTo>
                  <a:cubicBezTo>
                    <a:pt x="2282" y="6801"/>
                    <a:pt x="2093" y="6717"/>
                    <a:pt x="1947" y="6633"/>
                  </a:cubicBezTo>
                  <a:cubicBezTo>
                    <a:pt x="1486" y="6403"/>
                    <a:pt x="1026" y="6194"/>
                    <a:pt x="629" y="5901"/>
                  </a:cubicBezTo>
                  <a:cubicBezTo>
                    <a:pt x="64" y="5483"/>
                    <a:pt x="1" y="4708"/>
                    <a:pt x="524" y="4206"/>
                  </a:cubicBezTo>
                  <a:cubicBezTo>
                    <a:pt x="1152" y="3600"/>
                    <a:pt x="1884" y="3160"/>
                    <a:pt x="2805" y="3139"/>
                  </a:cubicBezTo>
                  <a:cubicBezTo>
                    <a:pt x="3223" y="3139"/>
                    <a:pt x="3621" y="3160"/>
                    <a:pt x="4039" y="3160"/>
                  </a:cubicBezTo>
                  <a:lnTo>
                    <a:pt x="4771" y="3160"/>
                  </a:lnTo>
                  <a:cubicBezTo>
                    <a:pt x="4813" y="2135"/>
                    <a:pt x="5462" y="1507"/>
                    <a:pt x="6152" y="921"/>
                  </a:cubicBezTo>
                  <a:cubicBezTo>
                    <a:pt x="6822" y="315"/>
                    <a:pt x="7659" y="1"/>
                    <a:pt x="8580" y="1"/>
                  </a:cubicBezTo>
                  <a:lnTo>
                    <a:pt x="9375" y="1"/>
                  </a:lnTo>
                  <a:cubicBezTo>
                    <a:pt x="10672" y="43"/>
                    <a:pt x="11572" y="859"/>
                    <a:pt x="11739" y="2135"/>
                  </a:cubicBezTo>
                  <a:cubicBezTo>
                    <a:pt x="11781" y="2281"/>
                    <a:pt x="11802" y="2407"/>
                    <a:pt x="11844" y="2616"/>
                  </a:cubicBezTo>
                  <a:cubicBezTo>
                    <a:pt x="12053" y="2532"/>
                    <a:pt x="12220" y="2491"/>
                    <a:pt x="12367" y="2428"/>
                  </a:cubicBezTo>
                  <a:cubicBezTo>
                    <a:pt x="13162" y="2114"/>
                    <a:pt x="13978" y="2093"/>
                    <a:pt x="14815" y="2198"/>
                  </a:cubicBezTo>
                  <a:cubicBezTo>
                    <a:pt x="15066" y="2219"/>
                    <a:pt x="15338" y="2323"/>
                    <a:pt x="15568" y="2449"/>
                  </a:cubicBezTo>
                  <a:cubicBezTo>
                    <a:pt x="16531" y="2930"/>
                    <a:pt x="17367" y="3558"/>
                    <a:pt x="18079" y="4374"/>
                  </a:cubicBezTo>
                  <a:cubicBezTo>
                    <a:pt x="18539" y="4897"/>
                    <a:pt x="18895" y="5524"/>
                    <a:pt x="18958" y="6257"/>
                  </a:cubicBezTo>
                  <a:cubicBezTo>
                    <a:pt x="19020" y="6822"/>
                    <a:pt x="18853" y="7324"/>
                    <a:pt x="18414" y="7659"/>
                  </a:cubicBezTo>
                  <a:cubicBezTo>
                    <a:pt x="18016" y="7973"/>
                    <a:pt x="17577" y="8203"/>
                    <a:pt x="17158" y="8496"/>
                  </a:cubicBezTo>
                  <a:cubicBezTo>
                    <a:pt x="17116" y="8558"/>
                    <a:pt x="17012" y="8600"/>
                    <a:pt x="16865" y="8684"/>
                  </a:cubicBezTo>
                  <a:close/>
                  <a:moveTo>
                    <a:pt x="15589" y="8140"/>
                  </a:moveTo>
                  <a:cubicBezTo>
                    <a:pt x="16133" y="7868"/>
                    <a:pt x="16635" y="7659"/>
                    <a:pt x="17137" y="7408"/>
                  </a:cubicBezTo>
                  <a:cubicBezTo>
                    <a:pt x="17367" y="7261"/>
                    <a:pt x="17577" y="7115"/>
                    <a:pt x="17786" y="6926"/>
                  </a:cubicBezTo>
                  <a:cubicBezTo>
                    <a:pt x="18058" y="6696"/>
                    <a:pt x="18121" y="6403"/>
                    <a:pt x="18079" y="6069"/>
                  </a:cubicBezTo>
                  <a:cubicBezTo>
                    <a:pt x="17995" y="5671"/>
                    <a:pt x="17807" y="5357"/>
                    <a:pt x="17577" y="5043"/>
                  </a:cubicBezTo>
                  <a:cubicBezTo>
                    <a:pt x="17137" y="4499"/>
                    <a:pt x="16551" y="4081"/>
                    <a:pt x="15986" y="3662"/>
                  </a:cubicBezTo>
                  <a:cubicBezTo>
                    <a:pt x="14668" y="2763"/>
                    <a:pt x="13392" y="2867"/>
                    <a:pt x="12116" y="3662"/>
                  </a:cubicBezTo>
                  <a:cubicBezTo>
                    <a:pt x="11865" y="3788"/>
                    <a:pt x="11697" y="3976"/>
                    <a:pt x="11467" y="4123"/>
                  </a:cubicBezTo>
                  <a:cubicBezTo>
                    <a:pt x="11216" y="4290"/>
                    <a:pt x="10965" y="4290"/>
                    <a:pt x="10797" y="4123"/>
                  </a:cubicBezTo>
                  <a:cubicBezTo>
                    <a:pt x="10651" y="3976"/>
                    <a:pt x="10588" y="3767"/>
                    <a:pt x="10693" y="3558"/>
                  </a:cubicBezTo>
                  <a:cubicBezTo>
                    <a:pt x="10860" y="3202"/>
                    <a:pt x="10881" y="2867"/>
                    <a:pt x="10860" y="2511"/>
                  </a:cubicBezTo>
                  <a:cubicBezTo>
                    <a:pt x="10818" y="1591"/>
                    <a:pt x="10358" y="1026"/>
                    <a:pt x="9416" y="900"/>
                  </a:cubicBezTo>
                  <a:cubicBezTo>
                    <a:pt x="8056" y="754"/>
                    <a:pt x="6906" y="1172"/>
                    <a:pt x="6069" y="2260"/>
                  </a:cubicBezTo>
                  <a:cubicBezTo>
                    <a:pt x="5964" y="2407"/>
                    <a:pt x="5859" y="2553"/>
                    <a:pt x="5776" y="2721"/>
                  </a:cubicBezTo>
                  <a:cubicBezTo>
                    <a:pt x="5650" y="3035"/>
                    <a:pt x="5734" y="3265"/>
                    <a:pt x="6048" y="3516"/>
                  </a:cubicBezTo>
                  <a:cubicBezTo>
                    <a:pt x="6152" y="3600"/>
                    <a:pt x="6215" y="3725"/>
                    <a:pt x="6362" y="3892"/>
                  </a:cubicBezTo>
                  <a:cubicBezTo>
                    <a:pt x="6152" y="3997"/>
                    <a:pt x="5985" y="4102"/>
                    <a:pt x="5839" y="4123"/>
                  </a:cubicBezTo>
                  <a:cubicBezTo>
                    <a:pt x="5671" y="4144"/>
                    <a:pt x="5504" y="4102"/>
                    <a:pt x="5315" y="4081"/>
                  </a:cubicBezTo>
                  <a:cubicBezTo>
                    <a:pt x="4541" y="4018"/>
                    <a:pt x="3788" y="3934"/>
                    <a:pt x="3014" y="3934"/>
                  </a:cubicBezTo>
                  <a:cubicBezTo>
                    <a:pt x="2219" y="3934"/>
                    <a:pt x="1612" y="4311"/>
                    <a:pt x="1173" y="4939"/>
                  </a:cubicBezTo>
                  <a:cubicBezTo>
                    <a:pt x="1382" y="5315"/>
                    <a:pt x="1717" y="5441"/>
                    <a:pt x="2072" y="5566"/>
                  </a:cubicBezTo>
                  <a:cubicBezTo>
                    <a:pt x="2344" y="5692"/>
                    <a:pt x="2700" y="5755"/>
                    <a:pt x="3014" y="5797"/>
                  </a:cubicBezTo>
                  <a:cubicBezTo>
                    <a:pt x="3349" y="5859"/>
                    <a:pt x="3683" y="5755"/>
                    <a:pt x="4102" y="5880"/>
                  </a:cubicBezTo>
                  <a:cubicBezTo>
                    <a:pt x="3976" y="6089"/>
                    <a:pt x="3893" y="6215"/>
                    <a:pt x="3788" y="6382"/>
                  </a:cubicBezTo>
                  <a:cubicBezTo>
                    <a:pt x="3683" y="6571"/>
                    <a:pt x="3558" y="6717"/>
                    <a:pt x="3495" y="6926"/>
                  </a:cubicBezTo>
                  <a:cubicBezTo>
                    <a:pt x="3349" y="7638"/>
                    <a:pt x="3328" y="8349"/>
                    <a:pt x="3453" y="9019"/>
                  </a:cubicBezTo>
                  <a:cubicBezTo>
                    <a:pt x="3558" y="9500"/>
                    <a:pt x="3872" y="9814"/>
                    <a:pt x="4332" y="9877"/>
                  </a:cubicBezTo>
                  <a:cubicBezTo>
                    <a:pt x="4960" y="9960"/>
                    <a:pt x="5629" y="10065"/>
                    <a:pt x="6278" y="10023"/>
                  </a:cubicBezTo>
                  <a:cubicBezTo>
                    <a:pt x="7722" y="9877"/>
                    <a:pt x="9082" y="9542"/>
                    <a:pt x="9730" y="7993"/>
                  </a:cubicBezTo>
                  <a:cubicBezTo>
                    <a:pt x="9772" y="7889"/>
                    <a:pt x="9940" y="7784"/>
                    <a:pt x="10065" y="7763"/>
                  </a:cubicBezTo>
                  <a:cubicBezTo>
                    <a:pt x="10274" y="7742"/>
                    <a:pt x="10400" y="7931"/>
                    <a:pt x="10442" y="8077"/>
                  </a:cubicBezTo>
                  <a:cubicBezTo>
                    <a:pt x="10484" y="8391"/>
                    <a:pt x="10484" y="8705"/>
                    <a:pt x="10484" y="9019"/>
                  </a:cubicBezTo>
                  <a:cubicBezTo>
                    <a:pt x="11551" y="10128"/>
                    <a:pt x="12178" y="10400"/>
                    <a:pt x="13622" y="10337"/>
                  </a:cubicBezTo>
                  <a:cubicBezTo>
                    <a:pt x="14313" y="10295"/>
                    <a:pt x="14961" y="10190"/>
                    <a:pt x="15631" y="10086"/>
                  </a:cubicBezTo>
                  <a:cubicBezTo>
                    <a:pt x="15798" y="10065"/>
                    <a:pt x="15924" y="9939"/>
                    <a:pt x="16049" y="9856"/>
                  </a:cubicBezTo>
                  <a:cubicBezTo>
                    <a:pt x="16133" y="9291"/>
                    <a:pt x="15714" y="8768"/>
                    <a:pt x="15589" y="814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9" name="Google Shape;269;p33"/>
          <p:cNvGrpSpPr/>
          <p:nvPr/>
        </p:nvGrpSpPr>
        <p:grpSpPr>
          <a:xfrm>
            <a:off x="4250013" y="4709350"/>
            <a:ext cx="643950" cy="195675"/>
            <a:chOff x="806663" y="3241275"/>
            <a:chExt cx="643950" cy="195675"/>
          </a:xfrm>
        </p:grpSpPr>
        <p:sp>
          <p:nvSpPr>
            <p:cNvPr id="270" name="Google Shape;270;p33"/>
            <p:cNvSpPr/>
            <p:nvPr/>
          </p:nvSpPr>
          <p:spPr>
            <a:xfrm>
              <a:off x="808238" y="3264300"/>
              <a:ext cx="600025" cy="172650"/>
            </a:xfrm>
            <a:custGeom>
              <a:avLst/>
              <a:gdLst/>
              <a:ahLst/>
              <a:cxnLst/>
              <a:rect l="l" t="t" r="r" b="b"/>
              <a:pathLst>
                <a:path w="24001" h="6906" extrusionOk="0">
                  <a:moveTo>
                    <a:pt x="22870" y="858"/>
                  </a:moveTo>
                  <a:cubicBezTo>
                    <a:pt x="22054" y="1026"/>
                    <a:pt x="21406" y="1570"/>
                    <a:pt x="20694" y="1967"/>
                  </a:cubicBezTo>
                  <a:cubicBezTo>
                    <a:pt x="20673" y="1967"/>
                    <a:pt x="20652" y="1988"/>
                    <a:pt x="20652" y="1988"/>
                  </a:cubicBezTo>
                  <a:cubicBezTo>
                    <a:pt x="19941" y="2156"/>
                    <a:pt x="19334" y="2469"/>
                    <a:pt x="18727" y="2930"/>
                  </a:cubicBezTo>
                  <a:cubicBezTo>
                    <a:pt x="18497" y="3118"/>
                    <a:pt x="18141" y="3537"/>
                    <a:pt x="17744" y="3871"/>
                  </a:cubicBezTo>
                  <a:cubicBezTo>
                    <a:pt x="18100" y="3034"/>
                    <a:pt x="18497" y="2156"/>
                    <a:pt x="17535" y="1570"/>
                  </a:cubicBezTo>
                  <a:cubicBezTo>
                    <a:pt x="17576" y="1381"/>
                    <a:pt x="17618" y="1172"/>
                    <a:pt x="17576" y="942"/>
                  </a:cubicBezTo>
                  <a:cubicBezTo>
                    <a:pt x="17556" y="377"/>
                    <a:pt x="16991" y="0"/>
                    <a:pt x="16426" y="293"/>
                  </a:cubicBezTo>
                  <a:cubicBezTo>
                    <a:pt x="15735" y="649"/>
                    <a:pt x="15317" y="1444"/>
                    <a:pt x="14961" y="2114"/>
                  </a:cubicBezTo>
                  <a:cubicBezTo>
                    <a:pt x="14815" y="2469"/>
                    <a:pt x="14647" y="2783"/>
                    <a:pt x="14501" y="3118"/>
                  </a:cubicBezTo>
                  <a:cubicBezTo>
                    <a:pt x="14333" y="2407"/>
                    <a:pt x="14082" y="1779"/>
                    <a:pt x="13287" y="1633"/>
                  </a:cubicBezTo>
                  <a:cubicBezTo>
                    <a:pt x="12952" y="1277"/>
                    <a:pt x="12408" y="1214"/>
                    <a:pt x="11990" y="1591"/>
                  </a:cubicBezTo>
                  <a:cubicBezTo>
                    <a:pt x="11341" y="2218"/>
                    <a:pt x="11467" y="3055"/>
                    <a:pt x="11404" y="3829"/>
                  </a:cubicBezTo>
                  <a:cubicBezTo>
                    <a:pt x="10714" y="3055"/>
                    <a:pt x="10149" y="2177"/>
                    <a:pt x="9165" y="1758"/>
                  </a:cubicBezTo>
                  <a:cubicBezTo>
                    <a:pt x="8684" y="1549"/>
                    <a:pt x="7910" y="1737"/>
                    <a:pt x="7847" y="2323"/>
                  </a:cubicBezTo>
                  <a:cubicBezTo>
                    <a:pt x="7575" y="2197"/>
                    <a:pt x="7261" y="2156"/>
                    <a:pt x="6885" y="2197"/>
                  </a:cubicBezTo>
                  <a:cubicBezTo>
                    <a:pt x="6592" y="2218"/>
                    <a:pt x="6257" y="2407"/>
                    <a:pt x="6110" y="2679"/>
                  </a:cubicBezTo>
                  <a:cubicBezTo>
                    <a:pt x="6069" y="2637"/>
                    <a:pt x="6027" y="2616"/>
                    <a:pt x="6006" y="2595"/>
                  </a:cubicBezTo>
                  <a:cubicBezTo>
                    <a:pt x="5315" y="2051"/>
                    <a:pt x="4562" y="1633"/>
                    <a:pt x="3704" y="1988"/>
                  </a:cubicBezTo>
                  <a:cubicBezTo>
                    <a:pt x="2783" y="2386"/>
                    <a:pt x="3851" y="3829"/>
                    <a:pt x="4980" y="5001"/>
                  </a:cubicBezTo>
                  <a:cubicBezTo>
                    <a:pt x="4353" y="4813"/>
                    <a:pt x="3725" y="4583"/>
                    <a:pt x="3181" y="4290"/>
                  </a:cubicBezTo>
                  <a:cubicBezTo>
                    <a:pt x="2344" y="3850"/>
                    <a:pt x="1403" y="3620"/>
                    <a:pt x="482" y="3850"/>
                  </a:cubicBezTo>
                  <a:cubicBezTo>
                    <a:pt x="168" y="3934"/>
                    <a:pt x="1" y="4311"/>
                    <a:pt x="189" y="4583"/>
                  </a:cubicBezTo>
                  <a:cubicBezTo>
                    <a:pt x="942" y="5817"/>
                    <a:pt x="1988" y="6152"/>
                    <a:pt x="3286" y="6654"/>
                  </a:cubicBezTo>
                  <a:cubicBezTo>
                    <a:pt x="3851" y="6884"/>
                    <a:pt x="4667" y="6905"/>
                    <a:pt x="4750" y="6152"/>
                  </a:cubicBezTo>
                  <a:cubicBezTo>
                    <a:pt x="4750" y="6089"/>
                    <a:pt x="4750" y="6068"/>
                    <a:pt x="4708" y="6026"/>
                  </a:cubicBezTo>
                  <a:cubicBezTo>
                    <a:pt x="5483" y="6257"/>
                    <a:pt x="6215" y="6550"/>
                    <a:pt x="6989" y="6759"/>
                  </a:cubicBezTo>
                  <a:cubicBezTo>
                    <a:pt x="7491" y="6884"/>
                    <a:pt x="7805" y="6466"/>
                    <a:pt x="7742" y="6068"/>
                  </a:cubicBezTo>
                  <a:cubicBezTo>
                    <a:pt x="7805" y="6131"/>
                    <a:pt x="7847" y="6152"/>
                    <a:pt x="7889" y="6194"/>
                  </a:cubicBezTo>
                  <a:cubicBezTo>
                    <a:pt x="8349" y="6675"/>
                    <a:pt x="9144" y="6361"/>
                    <a:pt x="9270" y="5775"/>
                  </a:cubicBezTo>
                  <a:cubicBezTo>
                    <a:pt x="9709" y="6047"/>
                    <a:pt x="10421" y="5880"/>
                    <a:pt x="10609" y="5441"/>
                  </a:cubicBezTo>
                  <a:cubicBezTo>
                    <a:pt x="10839" y="5713"/>
                    <a:pt x="11090" y="5943"/>
                    <a:pt x="11404" y="6152"/>
                  </a:cubicBezTo>
                  <a:cubicBezTo>
                    <a:pt x="11509" y="6194"/>
                    <a:pt x="11592" y="6257"/>
                    <a:pt x="11697" y="6257"/>
                  </a:cubicBezTo>
                  <a:cubicBezTo>
                    <a:pt x="12178" y="6717"/>
                    <a:pt x="13120" y="6654"/>
                    <a:pt x="13287" y="5859"/>
                  </a:cubicBezTo>
                  <a:cubicBezTo>
                    <a:pt x="13287" y="5817"/>
                    <a:pt x="13329" y="5775"/>
                    <a:pt x="13329" y="5734"/>
                  </a:cubicBezTo>
                  <a:cubicBezTo>
                    <a:pt x="13475" y="5880"/>
                    <a:pt x="13685" y="5985"/>
                    <a:pt x="13957" y="5985"/>
                  </a:cubicBezTo>
                  <a:cubicBezTo>
                    <a:pt x="14815" y="6068"/>
                    <a:pt x="15359" y="5315"/>
                    <a:pt x="15756" y="4625"/>
                  </a:cubicBezTo>
                  <a:cubicBezTo>
                    <a:pt x="15735" y="4792"/>
                    <a:pt x="15735" y="4918"/>
                    <a:pt x="15756" y="5085"/>
                  </a:cubicBezTo>
                  <a:cubicBezTo>
                    <a:pt x="15777" y="5420"/>
                    <a:pt x="15986" y="5817"/>
                    <a:pt x="16363" y="5859"/>
                  </a:cubicBezTo>
                  <a:cubicBezTo>
                    <a:pt x="17158" y="5985"/>
                    <a:pt x="17744" y="5734"/>
                    <a:pt x="18267" y="5336"/>
                  </a:cubicBezTo>
                  <a:cubicBezTo>
                    <a:pt x="18372" y="5399"/>
                    <a:pt x="18497" y="5420"/>
                    <a:pt x="18665" y="5399"/>
                  </a:cubicBezTo>
                  <a:cubicBezTo>
                    <a:pt x="19711" y="5252"/>
                    <a:pt x="21510" y="4415"/>
                    <a:pt x="21824" y="3244"/>
                  </a:cubicBezTo>
                  <a:cubicBezTo>
                    <a:pt x="21991" y="3139"/>
                    <a:pt x="22159" y="3034"/>
                    <a:pt x="22347" y="2930"/>
                  </a:cubicBezTo>
                  <a:cubicBezTo>
                    <a:pt x="22766" y="3578"/>
                    <a:pt x="24000" y="3432"/>
                    <a:pt x="24000" y="2469"/>
                  </a:cubicBezTo>
                  <a:lnTo>
                    <a:pt x="24000" y="1674"/>
                  </a:lnTo>
                  <a:cubicBezTo>
                    <a:pt x="24000" y="1109"/>
                    <a:pt x="23414" y="754"/>
                    <a:pt x="22870" y="858"/>
                  </a:cubicBezTo>
                  <a:close/>
                  <a:moveTo>
                    <a:pt x="4353" y="6068"/>
                  </a:moveTo>
                  <a:cubicBezTo>
                    <a:pt x="4185" y="6340"/>
                    <a:pt x="3223" y="5754"/>
                    <a:pt x="2993" y="5671"/>
                  </a:cubicBezTo>
                  <a:cubicBezTo>
                    <a:pt x="2470" y="5524"/>
                    <a:pt x="2009" y="5231"/>
                    <a:pt x="1633" y="4876"/>
                  </a:cubicBezTo>
                  <a:cubicBezTo>
                    <a:pt x="2365" y="5064"/>
                    <a:pt x="3014" y="5587"/>
                    <a:pt x="3746" y="5775"/>
                  </a:cubicBezTo>
                  <a:cubicBezTo>
                    <a:pt x="3976" y="5838"/>
                    <a:pt x="4206" y="5922"/>
                    <a:pt x="4457" y="5985"/>
                  </a:cubicBezTo>
                  <a:cubicBezTo>
                    <a:pt x="4416" y="5985"/>
                    <a:pt x="4374" y="6026"/>
                    <a:pt x="4353" y="60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71;p33"/>
            <p:cNvSpPr/>
            <p:nvPr/>
          </p:nvSpPr>
          <p:spPr>
            <a:xfrm>
              <a:off x="806663" y="3241275"/>
              <a:ext cx="643950" cy="188350"/>
            </a:xfrm>
            <a:custGeom>
              <a:avLst/>
              <a:gdLst/>
              <a:ahLst/>
              <a:cxnLst/>
              <a:rect l="l" t="t" r="r" b="b"/>
              <a:pathLst>
                <a:path w="25758" h="7534" extrusionOk="0">
                  <a:moveTo>
                    <a:pt x="4709" y="4897"/>
                  </a:moveTo>
                  <a:cubicBezTo>
                    <a:pt x="4499" y="4583"/>
                    <a:pt x="4311" y="4332"/>
                    <a:pt x="4144" y="4060"/>
                  </a:cubicBezTo>
                  <a:cubicBezTo>
                    <a:pt x="4039" y="3872"/>
                    <a:pt x="3997" y="3704"/>
                    <a:pt x="3914" y="3474"/>
                  </a:cubicBezTo>
                  <a:cubicBezTo>
                    <a:pt x="3767" y="3098"/>
                    <a:pt x="3725" y="2679"/>
                    <a:pt x="3767" y="2261"/>
                  </a:cubicBezTo>
                  <a:cubicBezTo>
                    <a:pt x="3809" y="1633"/>
                    <a:pt x="4290" y="1214"/>
                    <a:pt x="4918" y="1361"/>
                  </a:cubicBezTo>
                  <a:cubicBezTo>
                    <a:pt x="5567" y="1528"/>
                    <a:pt x="6215" y="1675"/>
                    <a:pt x="6822" y="2051"/>
                  </a:cubicBezTo>
                  <a:cubicBezTo>
                    <a:pt x="7387" y="2386"/>
                    <a:pt x="7994" y="2700"/>
                    <a:pt x="8600" y="3014"/>
                  </a:cubicBezTo>
                  <a:cubicBezTo>
                    <a:pt x="8852" y="3139"/>
                    <a:pt x="9124" y="3223"/>
                    <a:pt x="9417" y="3328"/>
                  </a:cubicBezTo>
                  <a:cubicBezTo>
                    <a:pt x="9772" y="2993"/>
                    <a:pt x="9877" y="2595"/>
                    <a:pt x="10044" y="2240"/>
                  </a:cubicBezTo>
                  <a:cubicBezTo>
                    <a:pt x="10253" y="1779"/>
                    <a:pt x="10421" y="1319"/>
                    <a:pt x="10672" y="859"/>
                  </a:cubicBezTo>
                  <a:cubicBezTo>
                    <a:pt x="10881" y="440"/>
                    <a:pt x="11258" y="273"/>
                    <a:pt x="11760" y="273"/>
                  </a:cubicBezTo>
                  <a:cubicBezTo>
                    <a:pt x="12199" y="273"/>
                    <a:pt x="12492" y="419"/>
                    <a:pt x="12681" y="817"/>
                  </a:cubicBezTo>
                  <a:cubicBezTo>
                    <a:pt x="12890" y="1235"/>
                    <a:pt x="13099" y="1654"/>
                    <a:pt x="13329" y="2072"/>
                  </a:cubicBezTo>
                  <a:cubicBezTo>
                    <a:pt x="13413" y="2240"/>
                    <a:pt x="13538" y="2323"/>
                    <a:pt x="13664" y="2512"/>
                  </a:cubicBezTo>
                  <a:cubicBezTo>
                    <a:pt x="14187" y="1989"/>
                    <a:pt x="14710" y="1507"/>
                    <a:pt x="15212" y="1005"/>
                  </a:cubicBezTo>
                  <a:cubicBezTo>
                    <a:pt x="15484" y="712"/>
                    <a:pt x="15798" y="524"/>
                    <a:pt x="16133" y="315"/>
                  </a:cubicBezTo>
                  <a:cubicBezTo>
                    <a:pt x="16656" y="1"/>
                    <a:pt x="17200" y="1"/>
                    <a:pt x="17744" y="64"/>
                  </a:cubicBezTo>
                  <a:cubicBezTo>
                    <a:pt x="18100" y="85"/>
                    <a:pt x="18267" y="273"/>
                    <a:pt x="18330" y="629"/>
                  </a:cubicBezTo>
                  <a:cubicBezTo>
                    <a:pt x="18351" y="921"/>
                    <a:pt x="18351" y="1214"/>
                    <a:pt x="18351" y="1528"/>
                  </a:cubicBezTo>
                  <a:cubicBezTo>
                    <a:pt x="18351" y="1737"/>
                    <a:pt x="18414" y="1926"/>
                    <a:pt x="18435" y="2177"/>
                  </a:cubicBezTo>
                  <a:cubicBezTo>
                    <a:pt x="18623" y="2156"/>
                    <a:pt x="18748" y="2135"/>
                    <a:pt x="18874" y="2072"/>
                  </a:cubicBezTo>
                  <a:cubicBezTo>
                    <a:pt x="19983" y="1675"/>
                    <a:pt x="21071" y="1256"/>
                    <a:pt x="22285" y="1214"/>
                  </a:cubicBezTo>
                  <a:cubicBezTo>
                    <a:pt x="22494" y="1214"/>
                    <a:pt x="22661" y="1110"/>
                    <a:pt x="22870" y="1047"/>
                  </a:cubicBezTo>
                  <a:cubicBezTo>
                    <a:pt x="23561" y="880"/>
                    <a:pt x="24210" y="1047"/>
                    <a:pt x="24858" y="1256"/>
                  </a:cubicBezTo>
                  <a:cubicBezTo>
                    <a:pt x="24963" y="1298"/>
                    <a:pt x="25109" y="1361"/>
                    <a:pt x="25151" y="1465"/>
                  </a:cubicBezTo>
                  <a:cubicBezTo>
                    <a:pt x="25465" y="2135"/>
                    <a:pt x="25758" y="2784"/>
                    <a:pt x="25339" y="3495"/>
                  </a:cubicBezTo>
                  <a:cubicBezTo>
                    <a:pt x="25214" y="3725"/>
                    <a:pt x="25046" y="3934"/>
                    <a:pt x="24900" y="4144"/>
                  </a:cubicBezTo>
                  <a:lnTo>
                    <a:pt x="23707" y="5797"/>
                  </a:lnTo>
                  <a:cubicBezTo>
                    <a:pt x="23645" y="5922"/>
                    <a:pt x="23561" y="6027"/>
                    <a:pt x="23435" y="6131"/>
                  </a:cubicBezTo>
                  <a:cubicBezTo>
                    <a:pt x="23268" y="6257"/>
                    <a:pt x="23121" y="6257"/>
                    <a:pt x="22933" y="6152"/>
                  </a:cubicBezTo>
                  <a:cubicBezTo>
                    <a:pt x="22766" y="6048"/>
                    <a:pt x="22661" y="5901"/>
                    <a:pt x="22703" y="5713"/>
                  </a:cubicBezTo>
                  <a:cubicBezTo>
                    <a:pt x="22745" y="5462"/>
                    <a:pt x="22829" y="5253"/>
                    <a:pt x="22954" y="5043"/>
                  </a:cubicBezTo>
                  <a:cubicBezTo>
                    <a:pt x="23268" y="4562"/>
                    <a:pt x="23645" y="4081"/>
                    <a:pt x="23979" y="3621"/>
                  </a:cubicBezTo>
                  <a:cubicBezTo>
                    <a:pt x="24126" y="3411"/>
                    <a:pt x="24314" y="3202"/>
                    <a:pt x="24419" y="2951"/>
                  </a:cubicBezTo>
                  <a:cubicBezTo>
                    <a:pt x="24628" y="2533"/>
                    <a:pt x="24398" y="2114"/>
                    <a:pt x="23917" y="2051"/>
                  </a:cubicBezTo>
                  <a:cubicBezTo>
                    <a:pt x="23707" y="2010"/>
                    <a:pt x="23498" y="1989"/>
                    <a:pt x="23289" y="2010"/>
                  </a:cubicBezTo>
                  <a:cubicBezTo>
                    <a:pt x="21971" y="2219"/>
                    <a:pt x="20590" y="2386"/>
                    <a:pt x="19376" y="2951"/>
                  </a:cubicBezTo>
                  <a:cubicBezTo>
                    <a:pt x="18895" y="3202"/>
                    <a:pt x="18414" y="3223"/>
                    <a:pt x="17912" y="3160"/>
                  </a:cubicBezTo>
                  <a:cubicBezTo>
                    <a:pt x="17514" y="3118"/>
                    <a:pt x="17326" y="2930"/>
                    <a:pt x="17305" y="2512"/>
                  </a:cubicBezTo>
                  <a:cubicBezTo>
                    <a:pt x="17284" y="2198"/>
                    <a:pt x="17305" y="1863"/>
                    <a:pt x="17305" y="1549"/>
                  </a:cubicBezTo>
                  <a:cubicBezTo>
                    <a:pt x="17305" y="1382"/>
                    <a:pt x="17263" y="1214"/>
                    <a:pt x="17221" y="1005"/>
                  </a:cubicBezTo>
                  <a:cubicBezTo>
                    <a:pt x="16656" y="1068"/>
                    <a:pt x="16259" y="1319"/>
                    <a:pt x="15903" y="1675"/>
                  </a:cubicBezTo>
                  <a:cubicBezTo>
                    <a:pt x="15443" y="2156"/>
                    <a:pt x="14982" y="2595"/>
                    <a:pt x="14543" y="3056"/>
                  </a:cubicBezTo>
                  <a:cubicBezTo>
                    <a:pt x="14375" y="3223"/>
                    <a:pt x="14250" y="3349"/>
                    <a:pt x="14082" y="3474"/>
                  </a:cubicBezTo>
                  <a:cubicBezTo>
                    <a:pt x="13643" y="3767"/>
                    <a:pt x="13078" y="3662"/>
                    <a:pt x="12806" y="3223"/>
                  </a:cubicBezTo>
                  <a:cubicBezTo>
                    <a:pt x="12555" y="2805"/>
                    <a:pt x="12346" y="2323"/>
                    <a:pt x="12095" y="1884"/>
                  </a:cubicBezTo>
                  <a:cubicBezTo>
                    <a:pt x="11990" y="1675"/>
                    <a:pt x="11865" y="1486"/>
                    <a:pt x="11718" y="1235"/>
                  </a:cubicBezTo>
                  <a:cubicBezTo>
                    <a:pt x="11572" y="1361"/>
                    <a:pt x="11446" y="1465"/>
                    <a:pt x="11404" y="1570"/>
                  </a:cubicBezTo>
                  <a:cubicBezTo>
                    <a:pt x="11237" y="1905"/>
                    <a:pt x="11090" y="2282"/>
                    <a:pt x="10923" y="2616"/>
                  </a:cubicBezTo>
                  <a:cubicBezTo>
                    <a:pt x="10735" y="3014"/>
                    <a:pt x="10588" y="3432"/>
                    <a:pt x="10358" y="3830"/>
                  </a:cubicBezTo>
                  <a:cubicBezTo>
                    <a:pt x="10065" y="4311"/>
                    <a:pt x="9689" y="4458"/>
                    <a:pt x="9145" y="4290"/>
                  </a:cubicBezTo>
                  <a:cubicBezTo>
                    <a:pt x="8789" y="4186"/>
                    <a:pt x="8412" y="4039"/>
                    <a:pt x="8077" y="3872"/>
                  </a:cubicBezTo>
                  <a:cubicBezTo>
                    <a:pt x="7450" y="3558"/>
                    <a:pt x="6822" y="3202"/>
                    <a:pt x="6215" y="2846"/>
                  </a:cubicBezTo>
                  <a:cubicBezTo>
                    <a:pt x="5713" y="2574"/>
                    <a:pt x="5232" y="2407"/>
                    <a:pt x="4667" y="2219"/>
                  </a:cubicBezTo>
                  <a:cubicBezTo>
                    <a:pt x="4499" y="2846"/>
                    <a:pt x="4709" y="3349"/>
                    <a:pt x="4981" y="3788"/>
                  </a:cubicBezTo>
                  <a:cubicBezTo>
                    <a:pt x="5378" y="4353"/>
                    <a:pt x="5818" y="4834"/>
                    <a:pt x="6278" y="5357"/>
                  </a:cubicBezTo>
                  <a:cubicBezTo>
                    <a:pt x="6445" y="5608"/>
                    <a:pt x="6696" y="5776"/>
                    <a:pt x="7010" y="5839"/>
                  </a:cubicBezTo>
                  <a:cubicBezTo>
                    <a:pt x="7387" y="5922"/>
                    <a:pt x="7575" y="6299"/>
                    <a:pt x="7847" y="6571"/>
                  </a:cubicBezTo>
                  <a:cubicBezTo>
                    <a:pt x="7952" y="6675"/>
                    <a:pt x="7952" y="6968"/>
                    <a:pt x="7889" y="7136"/>
                  </a:cubicBezTo>
                  <a:cubicBezTo>
                    <a:pt x="7847" y="7429"/>
                    <a:pt x="7471" y="7533"/>
                    <a:pt x="7282" y="7324"/>
                  </a:cubicBezTo>
                  <a:cubicBezTo>
                    <a:pt x="6906" y="6822"/>
                    <a:pt x="6299" y="6613"/>
                    <a:pt x="5797" y="6278"/>
                  </a:cubicBezTo>
                  <a:cubicBezTo>
                    <a:pt x="5023" y="5755"/>
                    <a:pt x="4102" y="5671"/>
                    <a:pt x="3265" y="5336"/>
                  </a:cubicBezTo>
                  <a:cubicBezTo>
                    <a:pt x="2867" y="5190"/>
                    <a:pt x="2407" y="5085"/>
                    <a:pt x="1821" y="5106"/>
                  </a:cubicBezTo>
                  <a:cubicBezTo>
                    <a:pt x="2093" y="5420"/>
                    <a:pt x="2302" y="5650"/>
                    <a:pt x="2470" y="5922"/>
                  </a:cubicBezTo>
                  <a:cubicBezTo>
                    <a:pt x="2658" y="6152"/>
                    <a:pt x="2826" y="6383"/>
                    <a:pt x="2972" y="6655"/>
                  </a:cubicBezTo>
                  <a:cubicBezTo>
                    <a:pt x="2993" y="6696"/>
                    <a:pt x="2972" y="6864"/>
                    <a:pt x="2930" y="6885"/>
                  </a:cubicBezTo>
                  <a:cubicBezTo>
                    <a:pt x="2846" y="6927"/>
                    <a:pt x="2679" y="7010"/>
                    <a:pt x="2616" y="6989"/>
                  </a:cubicBezTo>
                  <a:cubicBezTo>
                    <a:pt x="2365" y="6864"/>
                    <a:pt x="2156" y="6696"/>
                    <a:pt x="1947" y="6550"/>
                  </a:cubicBezTo>
                  <a:cubicBezTo>
                    <a:pt x="1486" y="6173"/>
                    <a:pt x="1089" y="5734"/>
                    <a:pt x="566" y="5441"/>
                  </a:cubicBezTo>
                  <a:cubicBezTo>
                    <a:pt x="440" y="5399"/>
                    <a:pt x="357" y="5253"/>
                    <a:pt x="252" y="5127"/>
                  </a:cubicBezTo>
                  <a:cubicBezTo>
                    <a:pt x="1" y="4771"/>
                    <a:pt x="147" y="4186"/>
                    <a:pt x="691" y="4165"/>
                  </a:cubicBezTo>
                  <a:cubicBezTo>
                    <a:pt x="1800" y="4102"/>
                    <a:pt x="2867" y="4269"/>
                    <a:pt x="3872" y="4771"/>
                  </a:cubicBezTo>
                  <a:cubicBezTo>
                    <a:pt x="4102" y="4876"/>
                    <a:pt x="4332" y="5023"/>
                    <a:pt x="4709" y="489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Google Shape;276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200" b="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2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1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200" b="0" dirty="0" err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32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Google Shape;276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8" name="Google Shape;278;p34"/>
          <p:cNvGrpSpPr/>
          <p:nvPr/>
        </p:nvGrpSpPr>
        <p:grpSpPr>
          <a:xfrm>
            <a:off x="207691" y="86498"/>
            <a:ext cx="777038" cy="619488"/>
            <a:chOff x="7900263" y="275350"/>
            <a:chExt cx="777038" cy="619488"/>
          </a:xfrm>
        </p:grpSpPr>
        <p:sp>
          <p:nvSpPr>
            <p:cNvPr id="279" name="Google Shape;279;p34"/>
            <p:cNvSpPr/>
            <p:nvPr/>
          </p:nvSpPr>
          <p:spPr>
            <a:xfrm>
              <a:off x="8113888" y="275350"/>
              <a:ext cx="313875" cy="324875"/>
            </a:xfrm>
            <a:custGeom>
              <a:avLst/>
              <a:gdLst/>
              <a:ahLst/>
              <a:cxnLst/>
              <a:rect l="l" t="t" r="r" b="b"/>
              <a:pathLst>
                <a:path w="12555" h="12995" extrusionOk="0">
                  <a:moveTo>
                    <a:pt x="2742" y="11634"/>
                  </a:moveTo>
                  <a:cubicBezTo>
                    <a:pt x="2909" y="11321"/>
                    <a:pt x="3160" y="11467"/>
                    <a:pt x="3369" y="11509"/>
                  </a:cubicBezTo>
                  <a:cubicBezTo>
                    <a:pt x="3872" y="11676"/>
                    <a:pt x="4374" y="11739"/>
                    <a:pt x="4897" y="11593"/>
                  </a:cubicBezTo>
                  <a:cubicBezTo>
                    <a:pt x="5002" y="11572"/>
                    <a:pt x="5085" y="11509"/>
                    <a:pt x="5148" y="11467"/>
                  </a:cubicBezTo>
                  <a:cubicBezTo>
                    <a:pt x="4562" y="10253"/>
                    <a:pt x="3976" y="9061"/>
                    <a:pt x="3369" y="7826"/>
                  </a:cubicBezTo>
                  <a:lnTo>
                    <a:pt x="2784" y="7826"/>
                  </a:lnTo>
                  <a:cubicBezTo>
                    <a:pt x="2512" y="7826"/>
                    <a:pt x="2323" y="7701"/>
                    <a:pt x="2261" y="7429"/>
                  </a:cubicBezTo>
                  <a:cubicBezTo>
                    <a:pt x="2177" y="7178"/>
                    <a:pt x="2261" y="6968"/>
                    <a:pt x="2470" y="6801"/>
                  </a:cubicBezTo>
                  <a:cubicBezTo>
                    <a:pt x="2595" y="6696"/>
                    <a:pt x="2742" y="6613"/>
                    <a:pt x="2888" y="6508"/>
                  </a:cubicBezTo>
                  <a:cubicBezTo>
                    <a:pt x="2805" y="4918"/>
                    <a:pt x="2637" y="4395"/>
                    <a:pt x="1968" y="3328"/>
                  </a:cubicBezTo>
                  <a:cubicBezTo>
                    <a:pt x="1842" y="3411"/>
                    <a:pt x="1675" y="3453"/>
                    <a:pt x="1570" y="3558"/>
                  </a:cubicBezTo>
                  <a:cubicBezTo>
                    <a:pt x="1340" y="3788"/>
                    <a:pt x="1131" y="4081"/>
                    <a:pt x="900" y="4311"/>
                  </a:cubicBezTo>
                  <a:cubicBezTo>
                    <a:pt x="796" y="4416"/>
                    <a:pt x="587" y="4479"/>
                    <a:pt x="419" y="4499"/>
                  </a:cubicBezTo>
                  <a:cubicBezTo>
                    <a:pt x="315" y="4499"/>
                    <a:pt x="189" y="4395"/>
                    <a:pt x="1" y="4311"/>
                  </a:cubicBezTo>
                  <a:cubicBezTo>
                    <a:pt x="294" y="3935"/>
                    <a:pt x="545" y="3558"/>
                    <a:pt x="817" y="3223"/>
                  </a:cubicBezTo>
                  <a:cubicBezTo>
                    <a:pt x="1068" y="2909"/>
                    <a:pt x="1340" y="2595"/>
                    <a:pt x="1633" y="2282"/>
                  </a:cubicBezTo>
                  <a:cubicBezTo>
                    <a:pt x="1591" y="2051"/>
                    <a:pt x="1549" y="1779"/>
                    <a:pt x="1570" y="1486"/>
                  </a:cubicBezTo>
                  <a:cubicBezTo>
                    <a:pt x="1591" y="1340"/>
                    <a:pt x="1696" y="1173"/>
                    <a:pt x="1842" y="1068"/>
                  </a:cubicBezTo>
                  <a:cubicBezTo>
                    <a:pt x="2009" y="942"/>
                    <a:pt x="2219" y="1026"/>
                    <a:pt x="2386" y="1173"/>
                  </a:cubicBezTo>
                  <a:lnTo>
                    <a:pt x="2616" y="1486"/>
                  </a:lnTo>
                  <a:cubicBezTo>
                    <a:pt x="2721" y="1486"/>
                    <a:pt x="2805" y="1507"/>
                    <a:pt x="2846" y="1466"/>
                  </a:cubicBezTo>
                  <a:cubicBezTo>
                    <a:pt x="3453" y="942"/>
                    <a:pt x="4165" y="754"/>
                    <a:pt x="4918" y="649"/>
                  </a:cubicBezTo>
                  <a:cubicBezTo>
                    <a:pt x="5838" y="524"/>
                    <a:pt x="6759" y="336"/>
                    <a:pt x="7659" y="189"/>
                  </a:cubicBezTo>
                  <a:cubicBezTo>
                    <a:pt x="8538" y="1"/>
                    <a:pt x="9207" y="419"/>
                    <a:pt x="9835" y="922"/>
                  </a:cubicBezTo>
                  <a:cubicBezTo>
                    <a:pt x="10253" y="1256"/>
                    <a:pt x="10358" y="2282"/>
                    <a:pt x="10065" y="2742"/>
                  </a:cubicBezTo>
                  <a:cubicBezTo>
                    <a:pt x="9709" y="3286"/>
                    <a:pt x="9312" y="3809"/>
                    <a:pt x="8914" y="4332"/>
                  </a:cubicBezTo>
                  <a:cubicBezTo>
                    <a:pt x="8789" y="4499"/>
                    <a:pt x="8663" y="4646"/>
                    <a:pt x="8475" y="4897"/>
                  </a:cubicBezTo>
                  <a:cubicBezTo>
                    <a:pt x="8705" y="4939"/>
                    <a:pt x="8872" y="5002"/>
                    <a:pt x="9019" y="5023"/>
                  </a:cubicBezTo>
                  <a:cubicBezTo>
                    <a:pt x="9709" y="5127"/>
                    <a:pt x="10379" y="5211"/>
                    <a:pt x="11069" y="5357"/>
                  </a:cubicBezTo>
                  <a:cubicBezTo>
                    <a:pt x="12011" y="5587"/>
                    <a:pt x="12555" y="6466"/>
                    <a:pt x="12408" y="7408"/>
                  </a:cubicBezTo>
                  <a:cubicBezTo>
                    <a:pt x="12262" y="8287"/>
                    <a:pt x="11927" y="9124"/>
                    <a:pt x="11279" y="9793"/>
                  </a:cubicBezTo>
                  <a:cubicBezTo>
                    <a:pt x="10484" y="10567"/>
                    <a:pt x="9647" y="11279"/>
                    <a:pt x="8642" y="11718"/>
                  </a:cubicBezTo>
                  <a:cubicBezTo>
                    <a:pt x="8600" y="11739"/>
                    <a:pt x="8579" y="11739"/>
                    <a:pt x="8559" y="11760"/>
                  </a:cubicBezTo>
                  <a:cubicBezTo>
                    <a:pt x="7408" y="12471"/>
                    <a:pt x="6131" y="12681"/>
                    <a:pt x="4813" y="12869"/>
                  </a:cubicBezTo>
                  <a:cubicBezTo>
                    <a:pt x="3767" y="12994"/>
                    <a:pt x="3223" y="12681"/>
                    <a:pt x="2742" y="11634"/>
                  </a:cubicBezTo>
                  <a:close/>
                  <a:moveTo>
                    <a:pt x="6759" y="11258"/>
                  </a:moveTo>
                  <a:cubicBezTo>
                    <a:pt x="7178" y="11049"/>
                    <a:pt x="7596" y="10839"/>
                    <a:pt x="8035" y="10651"/>
                  </a:cubicBezTo>
                  <a:cubicBezTo>
                    <a:pt x="8956" y="10274"/>
                    <a:pt x="9688" y="9647"/>
                    <a:pt x="10358" y="8998"/>
                  </a:cubicBezTo>
                  <a:cubicBezTo>
                    <a:pt x="10860" y="8538"/>
                    <a:pt x="11069" y="7931"/>
                    <a:pt x="11195" y="7261"/>
                  </a:cubicBezTo>
                  <a:cubicBezTo>
                    <a:pt x="11279" y="6927"/>
                    <a:pt x="11111" y="6675"/>
                    <a:pt x="10776" y="6529"/>
                  </a:cubicBezTo>
                  <a:cubicBezTo>
                    <a:pt x="10672" y="6508"/>
                    <a:pt x="10588" y="6466"/>
                    <a:pt x="10484" y="6466"/>
                  </a:cubicBezTo>
                  <a:cubicBezTo>
                    <a:pt x="9521" y="6278"/>
                    <a:pt x="8517" y="6090"/>
                    <a:pt x="7533" y="6383"/>
                  </a:cubicBezTo>
                  <a:cubicBezTo>
                    <a:pt x="7240" y="6466"/>
                    <a:pt x="6926" y="6508"/>
                    <a:pt x="6613" y="6529"/>
                  </a:cubicBezTo>
                  <a:cubicBezTo>
                    <a:pt x="5880" y="6613"/>
                    <a:pt x="5274" y="7010"/>
                    <a:pt x="4646" y="7345"/>
                  </a:cubicBezTo>
                  <a:cubicBezTo>
                    <a:pt x="5106" y="8831"/>
                    <a:pt x="5922" y="10379"/>
                    <a:pt x="6759" y="11258"/>
                  </a:cubicBezTo>
                  <a:close/>
                  <a:moveTo>
                    <a:pt x="4144" y="6090"/>
                  </a:moveTo>
                  <a:cubicBezTo>
                    <a:pt x="4604" y="5859"/>
                    <a:pt x="4939" y="5650"/>
                    <a:pt x="5294" y="5525"/>
                  </a:cubicBezTo>
                  <a:cubicBezTo>
                    <a:pt x="6801" y="4939"/>
                    <a:pt x="7847" y="3872"/>
                    <a:pt x="8747" y="2595"/>
                  </a:cubicBezTo>
                  <a:cubicBezTo>
                    <a:pt x="9228" y="1863"/>
                    <a:pt x="9123" y="1507"/>
                    <a:pt x="8266" y="1277"/>
                  </a:cubicBezTo>
                  <a:cubicBezTo>
                    <a:pt x="8056" y="1235"/>
                    <a:pt x="7805" y="1256"/>
                    <a:pt x="7554" y="1277"/>
                  </a:cubicBezTo>
                  <a:cubicBezTo>
                    <a:pt x="6675" y="1424"/>
                    <a:pt x="5818" y="1633"/>
                    <a:pt x="4918" y="1738"/>
                  </a:cubicBezTo>
                  <a:cubicBezTo>
                    <a:pt x="4206" y="1800"/>
                    <a:pt x="3641" y="2114"/>
                    <a:pt x="3097" y="2700"/>
                  </a:cubicBezTo>
                  <a:cubicBezTo>
                    <a:pt x="3307" y="3223"/>
                    <a:pt x="3537" y="3746"/>
                    <a:pt x="3704" y="4290"/>
                  </a:cubicBezTo>
                  <a:cubicBezTo>
                    <a:pt x="3934" y="4834"/>
                    <a:pt x="3997" y="5420"/>
                    <a:pt x="4144" y="609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4"/>
            <p:cNvSpPr/>
            <p:nvPr/>
          </p:nvSpPr>
          <p:spPr>
            <a:xfrm>
              <a:off x="7900263" y="445013"/>
              <a:ext cx="283550" cy="431575"/>
            </a:xfrm>
            <a:custGeom>
              <a:avLst/>
              <a:gdLst/>
              <a:ahLst/>
              <a:cxnLst/>
              <a:rect l="l" t="t" r="r" b="b"/>
              <a:pathLst>
                <a:path w="11342" h="17263" extrusionOk="0">
                  <a:moveTo>
                    <a:pt x="7826" y="9709"/>
                  </a:moveTo>
                  <a:cubicBezTo>
                    <a:pt x="7324" y="10316"/>
                    <a:pt x="6738" y="10420"/>
                    <a:pt x="6110" y="10399"/>
                  </a:cubicBezTo>
                  <a:cubicBezTo>
                    <a:pt x="5797" y="10399"/>
                    <a:pt x="5483" y="10504"/>
                    <a:pt x="5169" y="10630"/>
                  </a:cubicBezTo>
                  <a:cubicBezTo>
                    <a:pt x="4750" y="10776"/>
                    <a:pt x="4353" y="10985"/>
                    <a:pt x="3976" y="11195"/>
                  </a:cubicBezTo>
                  <a:cubicBezTo>
                    <a:pt x="3411" y="11487"/>
                    <a:pt x="2867" y="11739"/>
                    <a:pt x="2261" y="11822"/>
                  </a:cubicBezTo>
                  <a:cubicBezTo>
                    <a:pt x="2030" y="11843"/>
                    <a:pt x="1821" y="12011"/>
                    <a:pt x="1549" y="12136"/>
                  </a:cubicBezTo>
                  <a:cubicBezTo>
                    <a:pt x="1486" y="12868"/>
                    <a:pt x="1403" y="13580"/>
                    <a:pt x="1382" y="14312"/>
                  </a:cubicBezTo>
                  <a:cubicBezTo>
                    <a:pt x="1361" y="14919"/>
                    <a:pt x="1361" y="15547"/>
                    <a:pt x="1319" y="16153"/>
                  </a:cubicBezTo>
                  <a:cubicBezTo>
                    <a:pt x="1319" y="16384"/>
                    <a:pt x="1298" y="16635"/>
                    <a:pt x="1193" y="16844"/>
                  </a:cubicBezTo>
                  <a:cubicBezTo>
                    <a:pt x="1131" y="17011"/>
                    <a:pt x="942" y="17158"/>
                    <a:pt x="775" y="17221"/>
                  </a:cubicBezTo>
                  <a:cubicBezTo>
                    <a:pt x="566" y="17262"/>
                    <a:pt x="377" y="17116"/>
                    <a:pt x="336" y="16907"/>
                  </a:cubicBezTo>
                  <a:cubicBezTo>
                    <a:pt x="252" y="16551"/>
                    <a:pt x="168" y="16195"/>
                    <a:pt x="147" y="15840"/>
                  </a:cubicBezTo>
                  <a:cubicBezTo>
                    <a:pt x="1" y="13454"/>
                    <a:pt x="231" y="11132"/>
                    <a:pt x="629" y="8788"/>
                  </a:cubicBezTo>
                  <a:cubicBezTo>
                    <a:pt x="942" y="7073"/>
                    <a:pt x="1382" y="5399"/>
                    <a:pt x="1737" y="3662"/>
                  </a:cubicBezTo>
                  <a:cubicBezTo>
                    <a:pt x="1905" y="2888"/>
                    <a:pt x="2302" y="2156"/>
                    <a:pt x="2365" y="1319"/>
                  </a:cubicBezTo>
                  <a:cubicBezTo>
                    <a:pt x="2407" y="1026"/>
                    <a:pt x="2616" y="712"/>
                    <a:pt x="2825" y="461"/>
                  </a:cubicBezTo>
                  <a:cubicBezTo>
                    <a:pt x="3160" y="42"/>
                    <a:pt x="3830" y="0"/>
                    <a:pt x="4227" y="419"/>
                  </a:cubicBezTo>
                  <a:cubicBezTo>
                    <a:pt x="4395" y="607"/>
                    <a:pt x="4520" y="816"/>
                    <a:pt x="4646" y="1005"/>
                  </a:cubicBezTo>
                  <a:cubicBezTo>
                    <a:pt x="6215" y="3432"/>
                    <a:pt x="7701" y="5901"/>
                    <a:pt x="8935" y="8516"/>
                  </a:cubicBezTo>
                  <a:cubicBezTo>
                    <a:pt x="9312" y="9290"/>
                    <a:pt x="9772" y="10002"/>
                    <a:pt x="10170" y="10755"/>
                  </a:cubicBezTo>
                  <a:cubicBezTo>
                    <a:pt x="10504" y="11404"/>
                    <a:pt x="10818" y="12073"/>
                    <a:pt x="11132" y="12722"/>
                  </a:cubicBezTo>
                  <a:cubicBezTo>
                    <a:pt x="11216" y="12848"/>
                    <a:pt x="11258" y="13036"/>
                    <a:pt x="11300" y="13182"/>
                  </a:cubicBezTo>
                  <a:cubicBezTo>
                    <a:pt x="11341" y="13705"/>
                    <a:pt x="10797" y="14103"/>
                    <a:pt x="10295" y="13894"/>
                  </a:cubicBezTo>
                  <a:cubicBezTo>
                    <a:pt x="9940" y="13747"/>
                    <a:pt x="9668" y="13496"/>
                    <a:pt x="9563" y="13140"/>
                  </a:cubicBezTo>
                  <a:cubicBezTo>
                    <a:pt x="9228" y="11906"/>
                    <a:pt x="8370" y="10964"/>
                    <a:pt x="7826" y="9709"/>
                  </a:cubicBezTo>
                  <a:close/>
                  <a:moveTo>
                    <a:pt x="3600" y="2386"/>
                  </a:moveTo>
                  <a:cubicBezTo>
                    <a:pt x="2637" y="4813"/>
                    <a:pt x="2323" y="7156"/>
                    <a:pt x="1821" y="9416"/>
                  </a:cubicBezTo>
                  <a:cubicBezTo>
                    <a:pt x="1779" y="9709"/>
                    <a:pt x="1821" y="10044"/>
                    <a:pt x="1821" y="10420"/>
                  </a:cubicBezTo>
                  <a:cubicBezTo>
                    <a:pt x="2114" y="10399"/>
                    <a:pt x="2344" y="10399"/>
                    <a:pt x="2553" y="10316"/>
                  </a:cubicBezTo>
                  <a:cubicBezTo>
                    <a:pt x="2930" y="10148"/>
                    <a:pt x="3286" y="9981"/>
                    <a:pt x="3662" y="9772"/>
                  </a:cubicBezTo>
                  <a:cubicBezTo>
                    <a:pt x="4709" y="9165"/>
                    <a:pt x="5776" y="8746"/>
                    <a:pt x="7010" y="8935"/>
                  </a:cubicBezTo>
                  <a:cubicBezTo>
                    <a:pt x="7094" y="8935"/>
                    <a:pt x="7136" y="8872"/>
                    <a:pt x="7324" y="8830"/>
                  </a:cubicBezTo>
                  <a:cubicBezTo>
                    <a:pt x="6320" y="6633"/>
                    <a:pt x="5169" y="4541"/>
                    <a:pt x="3600" y="23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4"/>
            <p:cNvSpPr/>
            <p:nvPr/>
          </p:nvSpPr>
          <p:spPr>
            <a:xfrm>
              <a:off x="8380150" y="567888"/>
              <a:ext cx="297150" cy="326950"/>
            </a:xfrm>
            <a:custGeom>
              <a:avLst/>
              <a:gdLst/>
              <a:ahLst/>
              <a:cxnLst/>
              <a:rect l="l" t="t" r="r" b="b"/>
              <a:pathLst>
                <a:path w="11886" h="13078" extrusionOk="0">
                  <a:moveTo>
                    <a:pt x="11195" y="8181"/>
                  </a:moveTo>
                  <a:cubicBezTo>
                    <a:pt x="11864" y="8997"/>
                    <a:pt x="11885" y="9102"/>
                    <a:pt x="11509" y="9772"/>
                  </a:cubicBezTo>
                  <a:cubicBezTo>
                    <a:pt x="11027" y="10650"/>
                    <a:pt x="10483" y="11425"/>
                    <a:pt x="9521" y="11843"/>
                  </a:cubicBezTo>
                  <a:cubicBezTo>
                    <a:pt x="8956" y="12073"/>
                    <a:pt x="8496" y="12450"/>
                    <a:pt x="7952" y="12680"/>
                  </a:cubicBezTo>
                  <a:cubicBezTo>
                    <a:pt x="7052" y="13057"/>
                    <a:pt x="6131" y="13078"/>
                    <a:pt x="5190" y="12806"/>
                  </a:cubicBezTo>
                  <a:cubicBezTo>
                    <a:pt x="4813" y="12701"/>
                    <a:pt x="4353" y="12638"/>
                    <a:pt x="3934" y="12596"/>
                  </a:cubicBezTo>
                  <a:cubicBezTo>
                    <a:pt x="3349" y="12575"/>
                    <a:pt x="2888" y="12345"/>
                    <a:pt x="2512" y="11906"/>
                  </a:cubicBezTo>
                  <a:cubicBezTo>
                    <a:pt x="2030" y="11404"/>
                    <a:pt x="1570" y="10922"/>
                    <a:pt x="1068" y="10462"/>
                  </a:cubicBezTo>
                  <a:cubicBezTo>
                    <a:pt x="419" y="9834"/>
                    <a:pt x="147" y="9039"/>
                    <a:pt x="105" y="8181"/>
                  </a:cubicBezTo>
                  <a:cubicBezTo>
                    <a:pt x="43" y="7428"/>
                    <a:pt x="1" y="6633"/>
                    <a:pt x="126" y="5880"/>
                  </a:cubicBezTo>
                  <a:cubicBezTo>
                    <a:pt x="377" y="4185"/>
                    <a:pt x="984" y="2616"/>
                    <a:pt x="2240" y="1360"/>
                  </a:cubicBezTo>
                  <a:cubicBezTo>
                    <a:pt x="2574" y="1026"/>
                    <a:pt x="2993" y="858"/>
                    <a:pt x="3411" y="649"/>
                  </a:cubicBezTo>
                  <a:cubicBezTo>
                    <a:pt x="4750" y="0"/>
                    <a:pt x="6131" y="42"/>
                    <a:pt x="7533" y="210"/>
                  </a:cubicBezTo>
                  <a:cubicBezTo>
                    <a:pt x="8203" y="293"/>
                    <a:pt x="8642" y="1067"/>
                    <a:pt x="8391" y="1716"/>
                  </a:cubicBezTo>
                  <a:cubicBezTo>
                    <a:pt x="8370" y="1821"/>
                    <a:pt x="8203" y="1883"/>
                    <a:pt x="8077" y="1967"/>
                  </a:cubicBezTo>
                  <a:cubicBezTo>
                    <a:pt x="7805" y="1716"/>
                    <a:pt x="7575" y="1486"/>
                    <a:pt x="7324" y="1256"/>
                  </a:cubicBezTo>
                  <a:cubicBezTo>
                    <a:pt x="6299" y="1256"/>
                    <a:pt x="5336" y="1298"/>
                    <a:pt x="4332" y="1695"/>
                  </a:cubicBezTo>
                  <a:cubicBezTo>
                    <a:pt x="3244" y="2135"/>
                    <a:pt x="2658" y="2951"/>
                    <a:pt x="2219" y="3913"/>
                  </a:cubicBezTo>
                  <a:cubicBezTo>
                    <a:pt x="1612" y="5231"/>
                    <a:pt x="1528" y="6612"/>
                    <a:pt x="1675" y="8035"/>
                  </a:cubicBezTo>
                  <a:cubicBezTo>
                    <a:pt x="1696" y="8391"/>
                    <a:pt x="1821" y="8809"/>
                    <a:pt x="2051" y="9081"/>
                  </a:cubicBezTo>
                  <a:cubicBezTo>
                    <a:pt x="2553" y="9646"/>
                    <a:pt x="3097" y="10169"/>
                    <a:pt x="3683" y="10692"/>
                  </a:cubicBezTo>
                  <a:cubicBezTo>
                    <a:pt x="3809" y="10818"/>
                    <a:pt x="4039" y="10860"/>
                    <a:pt x="4248" y="10902"/>
                  </a:cubicBezTo>
                  <a:cubicBezTo>
                    <a:pt x="4667" y="11006"/>
                    <a:pt x="5085" y="11006"/>
                    <a:pt x="5483" y="11174"/>
                  </a:cubicBezTo>
                  <a:cubicBezTo>
                    <a:pt x="6403" y="11508"/>
                    <a:pt x="7240" y="11278"/>
                    <a:pt x="8056" y="10818"/>
                  </a:cubicBezTo>
                  <a:cubicBezTo>
                    <a:pt x="9123" y="10232"/>
                    <a:pt x="10149" y="9521"/>
                    <a:pt x="10818" y="8453"/>
                  </a:cubicBezTo>
                  <a:cubicBezTo>
                    <a:pt x="10902" y="8412"/>
                    <a:pt x="11027" y="8349"/>
                    <a:pt x="11195" y="81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979;p70">
            <a:extLst>
              <a:ext uri="{FF2B5EF4-FFF2-40B4-BE49-F238E27FC236}">
                <a16:creationId xmlns:a16="http://schemas.microsoft.com/office/drawing/2014/main" id="{D7B0289A-FCB6-4CAF-B12F-BBDF1AED65EE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5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59F55D3-3095-46FA-B7D3-77AB8213D89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20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  <p:sp>
        <p:nvSpPr>
          <p:cNvPr id="56" name="Oval 55">
            <a:extLst>
              <a:ext uri="{FF2B5EF4-FFF2-40B4-BE49-F238E27FC236}">
                <a16:creationId xmlns:a16="http://schemas.microsoft.com/office/drawing/2014/main" id="{DE053AFA-4682-49D9-8D33-DF823ABA855C}"/>
              </a:ext>
            </a:extLst>
          </p:cNvPr>
          <p:cNvSpPr/>
          <p:nvPr/>
        </p:nvSpPr>
        <p:spPr>
          <a:xfrm>
            <a:off x="413659" y="1755489"/>
            <a:ext cx="1867852" cy="7547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01AF821-CA1F-473F-9CDF-22CF978D4DE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119479" y="2820340"/>
            <a:ext cx="917547" cy="754743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9377F594-E21D-4666-BDA6-F4C218C9F348}"/>
              </a:ext>
            </a:extLst>
          </p:cNvPr>
          <p:cNvSpPr txBox="1"/>
          <p:nvPr/>
        </p:nvSpPr>
        <p:spPr>
          <a:xfrm>
            <a:off x="919544" y="2613322"/>
            <a:ext cx="8083222" cy="1220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ADB4518F-4019-404D-841A-D6D46765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91" y="1881125"/>
          <a:ext cx="877611" cy="5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ADB4518F-4019-404D-841A-D6D46765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1" y="1881125"/>
                        <a:ext cx="877611" cy="57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1D69DF58-6958-4FB4-8C9E-B20B225DE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3906" y="1837242"/>
          <a:ext cx="809710" cy="57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1D69DF58-6958-4FB4-8C9E-B20B225DE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906" y="1837242"/>
                        <a:ext cx="809710" cy="57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E699091-ADD5-47E9-ADF9-AFA13950E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3154" y="1837242"/>
          <a:ext cx="77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0E699091-ADD5-47E9-ADF9-AFA13950E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154" y="1837242"/>
                        <a:ext cx="774700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AF1F9AC-2488-4772-AB34-A36D788E5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062" y="1839638"/>
          <a:ext cx="779155" cy="57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2AF1F9AC-2488-4772-AB34-A36D788E5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062" y="1839638"/>
                        <a:ext cx="779155" cy="575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85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56" grpId="0" animBg="1"/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6E0192-22EF-4DBD-A80D-D5F330361878}"/>
                  </a:ext>
                </a:extLst>
              </p:cNvPr>
              <p:cNvSpPr/>
              <p:nvPr/>
            </p:nvSpPr>
            <p:spPr>
              <a:xfrm>
                <a:off x="620251" y="985212"/>
                <a:ext cx="7623863" cy="1383338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ắ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ử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2800" i="0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</m:oMath>
                  </m:oMathPara>
                </a14:m>
                <a:endParaRPr lang="en-US" sz="2800" i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 =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6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3+2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ũy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6E0192-22EF-4DBD-A80D-D5F3303618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51" y="985212"/>
                <a:ext cx="7623863" cy="1383338"/>
              </a:xfrm>
              <a:prstGeom prst="rect">
                <a:avLst/>
              </a:prstGeom>
              <a:blipFill>
                <a:blip r:embed="rId4"/>
                <a:stretch>
                  <a:fillRect l="-2000" b="-1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Google Shape;1979;p70">
            <a:extLst>
              <a:ext uri="{FF2B5EF4-FFF2-40B4-BE49-F238E27FC236}">
                <a16:creationId xmlns:a16="http://schemas.microsoft.com/office/drawing/2014/main" id="{6C4DCEF5-A9F5-4CCF-91D8-BE0213330BF6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7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10A3980-F9C2-44CD-ACB2-51119A2B05E1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94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64D526A-D94C-468B-9304-49FDFBB541A8}"/>
                  </a:ext>
                </a:extLst>
              </p:cNvPr>
              <p:cNvSpPr/>
              <p:nvPr/>
            </p:nvSpPr>
            <p:spPr>
              <a:xfrm>
                <a:off x="1407886" y="2786552"/>
                <a:ext cx="5381573" cy="961423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68576" tIns="34289" rIns="68576" bIns="34289"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2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200" b="1" i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3200" b="1" dirty="0" smtClean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lang="en-US" sz="3200" b="1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64D526A-D94C-468B-9304-49FDFBB541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886" y="2786552"/>
                <a:ext cx="5381573" cy="9614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675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3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CC-31E8-4E28-AE58-E4672772967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8798" y="174645"/>
            <a:ext cx="7704138" cy="573087"/>
          </a:xfrm>
        </p:spPr>
        <p:txBody>
          <a:bodyPr/>
          <a:lstStyle/>
          <a:p>
            <a:r>
              <a:rPr lang="en-US" dirty="0"/>
              <a:t>2)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: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9EE5EA21-0AE1-4C41-A862-1DD19C231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691" y="747732"/>
            <a:ext cx="19224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  <a:cs typeface="Times New Roman" panose="02020603050405020304" pitchFamily="18" charset="0"/>
              </a:rPr>
              <a:t>Cho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0114AD2-C3F3-40EB-860F-72D5F038123E}"/>
                  </a:ext>
                </a:extLst>
              </p:cNvPr>
              <p:cNvSpPr txBox="1"/>
              <p:nvPr/>
            </p:nvSpPr>
            <p:spPr>
              <a:xfrm>
                <a:off x="1976380" y="747732"/>
                <a:ext cx="3624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3+2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4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vi-VN" sz="2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0114AD2-C3F3-40EB-860F-72D5F0381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380" y="747732"/>
                <a:ext cx="3624197" cy="461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19">
            <a:extLst>
              <a:ext uri="{FF2B5EF4-FFF2-40B4-BE49-F238E27FC236}">
                <a16:creationId xmlns:a16="http://schemas.microsoft.com/office/drawing/2014/main" id="{A32759BF-5E23-4B06-BEF4-E693186F4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5980" y="1149609"/>
            <a:ext cx="24493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0" name="Line 20">
            <a:extLst>
              <a:ext uri="{FF2B5EF4-FFF2-40B4-BE49-F238E27FC236}">
                <a16:creationId xmlns:a16="http://schemas.microsoft.com/office/drawing/2014/main" id="{2AA6659D-D4A0-4759-A69F-D2C257F44B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3855" y="1576646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498B1DF-4451-4221-90B4-837DE07680D5}"/>
                  </a:ext>
                </a:extLst>
              </p:cNvPr>
              <p:cNvSpPr txBox="1"/>
              <p:nvPr/>
            </p:nvSpPr>
            <p:spPr>
              <a:xfrm>
                <a:off x="1976380" y="1376591"/>
                <a:ext cx="3479158" cy="438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𝟒</m:t>
                          </m:r>
                        </m:sup>
                      </m:sSup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vi-VN" sz="22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498B1DF-4451-4221-90B4-837DE0768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380" y="1376591"/>
                <a:ext cx="3479158" cy="4385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28">
            <a:extLst>
              <a:ext uri="{FF2B5EF4-FFF2-40B4-BE49-F238E27FC236}">
                <a16:creationId xmlns:a16="http://schemas.microsoft.com/office/drawing/2014/main" id="{2E1AD8A7-C221-46B4-9E0A-EE43290F9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1083" y="2050488"/>
            <a:ext cx="23352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i="1" dirty="0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err="1">
                <a:solidFill>
                  <a:srgbClr val="FF3399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3" name="Line 29">
            <a:extLst>
              <a:ext uri="{FF2B5EF4-FFF2-40B4-BE49-F238E27FC236}">
                <a16:creationId xmlns:a16="http://schemas.microsoft.com/office/drawing/2014/main" id="{68C05D52-9ABD-4727-84A4-D4630ECE86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8796" y="2299498"/>
            <a:ext cx="492125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7B5335C-8077-40FB-99B2-A5D37D6C758E}"/>
                  </a:ext>
                </a:extLst>
              </p:cNvPr>
              <p:cNvSpPr txBox="1"/>
              <p:nvPr/>
            </p:nvSpPr>
            <p:spPr>
              <a:xfrm>
                <a:off x="1947352" y="2091207"/>
                <a:ext cx="3689151" cy="438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𝑷</m:t>
                      </m:r>
                      <m:d>
                        <m:dPr>
                          <m:ctrlP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𝟔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2200" b="1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200" b="1" i="1" smtClean="0">
                              <a:solidFill>
                                <a:srgbClr val="7030A0"/>
                              </a:solidFill>
                              <a:latin typeface="Cambria Math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vi-VN" sz="2200" b="1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7B5335C-8077-40FB-99B2-A5D37D6C7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352" y="2091207"/>
                <a:ext cx="3689151" cy="4385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 Box 45">
            <a:extLst>
              <a:ext uri="{FF2B5EF4-FFF2-40B4-BE49-F238E27FC236}">
                <a16:creationId xmlns:a16="http://schemas.microsoft.com/office/drawing/2014/main" id="{06D355C7-BE6A-4AA2-A900-814AFE1DE179}"/>
              </a:ext>
            </a:extLst>
          </p:cNvPr>
          <p:cNvSpPr txBox="1">
            <a:spLocks noChangeArrowheads="1"/>
          </p:cNvSpPr>
          <p:nvPr/>
        </p:nvSpPr>
        <p:spPr>
          <a:xfrm>
            <a:off x="784536" y="2876574"/>
            <a:ext cx="7650776" cy="1143000"/>
          </a:xfrm>
          <a:prstGeom prst="rect">
            <a:avLst/>
          </a:prstGeom>
          <a:noFill/>
          <a:ln/>
        </p:spPr>
        <p:txBody>
          <a:bodyPr>
            <a:normAutofit/>
          </a:bodyPr>
          <a:lstStyle>
            <a:lvl1pPr algn="ctr" defTabSz="91431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 eaLnBrk="0" hangingPunct="0"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B(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6" name="Object 46">
            <a:extLst>
              <a:ext uri="{FF2B5EF4-FFF2-40B4-BE49-F238E27FC236}">
                <a16:creationId xmlns:a16="http://schemas.microsoft.com/office/drawing/2014/main" id="{69256D94-14C9-44E9-B5DD-5083B7C78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63140"/>
              </p:ext>
            </p:extLst>
          </p:nvPr>
        </p:nvGraphicFramePr>
        <p:xfrm>
          <a:off x="896197" y="3447867"/>
          <a:ext cx="3356489" cy="83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4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97" y="3447867"/>
                        <a:ext cx="3356489" cy="838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>
            <a:extLst>
              <a:ext uri="{FF2B5EF4-FFF2-40B4-BE49-F238E27FC236}">
                <a16:creationId xmlns:a16="http://schemas.microsoft.com/office/drawing/2014/main" id="{A1A05B65-4795-4991-8CC5-B608DF1CA4ED}"/>
              </a:ext>
            </a:extLst>
          </p:cNvPr>
          <p:cNvSpPr/>
          <p:nvPr/>
        </p:nvSpPr>
        <p:spPr>
          <a:xfrm>
            <a:off x="228798" y="2876574"/>
            <a:ext cx="555738" cy="357388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C293803-94E8-4CD6-A1AC-C47A9AC04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19995"/>
              </p:ext>
            </p:extLst>
          </p:nvPr>
        </p:nvGraphicFramePr>
        <p:xfrm>
          <a:off x="4284456" y="3498614"/>
          <a:ext cx="4393253" cy="76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47840" imgH="393480" progId="Equation.DSMT4">
                  <p:embed/>
                </p:oleObj>
              </mc:Choice>
              <mc:Fallback>
                <p:oleObj name="Equation" r:id="rId7" imgW="2247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4456" y="3498614"/>
                        <a:ext cx="4393253" cy="769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32">
            <a:extLst>
              <a:ext uri="{FF2B5EF4-FFF2-40B4-BE49-F238E27FC236}">
                <a16:creationId xmlns:a16="http://schemas.microsoft.com/office/drawing/2014/main" id="{E870C851-30DF-414C-AE25-910643454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371" y="4119856"/>
            <a:ext cx="711925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200" b="1" i="1" u="sng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200" b="1" i="1" u="sng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1526159-42E5-4A5D-8587-06D7C94A83D2}"/>
              </a:ext>
            </a:extLst>
          </p:cNvPr>
          <p:cNvGrpSpPr/>
          <p:nvPr/>
        </p:nvGrpSpPr>
        <p:grpSpPr>
          <a:xfrm>
            <a:off x="2330943" y="1332513"/>
            <a:ext cx="4607738" cy="1917621"/>
            <a:chOff x="2900410" y="1725097"/>
            <a:chExt cx="4791913" cy="2057400"/>
          </a:xfrm>
        </p:grpSpPr>
        <p:sp>
          <p:nvSpPr>
            <p:cNvPr id="50" name="Flowchart: Alternate Process 49">
              <a:extLst>
                <a:ext uri="{FF2B5EF4-FFF2-40B4-BE49-F238E27FC236}">
                  <a16:creationId xmlns:a16="http://schemas.microsoft.com/office/drawing/2014/main" id="{BBEF0D98-5255-47E7-A5E9-74C361BD259F}"/>
                </a:ext>
              </a:extLst>
            </p:cNvPr>
            <p:cNvSpPr/>
            <p:nvPr/>
          </p:nvSpPr>
          <p:spPr>
            <a:xfrm>
              <a:off x="2900410" y="1725097"/>
              <a:ext cx="4791913" cy="2057400"/>
            </a:xfrm>
            <a:prstGeom prst="flowChartAlternateProcess">
              <a:avLst/>
            </a:prstGeom>
            <a:solidFill>
              <a:srgbClr val="92D050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ắp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xếp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ạng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ần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ú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ý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260656F2-DE18-48B9-BE08-A647A7DA5FF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0616" y="1755871"/>
              <a:ext cx="571500" cy="5715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903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41" grpId="0"/>
      <p:bldP spid="42" grpId="0"/>
      <p:bldP spid="43" grpId="0" animBg="1"/>
      <p:bldP spid="45" grpId="0" animBg="1"/>
      <p:bldP spid="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26" name="Object 1"/>
          <p:cNvGraphicFramePr>
            <a:graphicFrameLocks noChangeAspect="1"/>
          </p:cNvGraphicFramePr>
          <p:nvPr/>
        </p:nvGraphicFramePr>
        <p:xfrm>
          <a:off x="4438649" y="1771858"/>
          <a:ext cx="685800" cy="148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82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49" y="1771858"/>
                        <a:ext cx="685800" cy="148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 rot="16200000">
            <a:off x="5426035" y="2068815"/>
            <a:ext cx="901121" cy="992590"/>
          </a:xfrm>
          <a:prstGeom prst="rect">
            <a:avLst/>
          </a:prstGeom>
        </p:spPr>
        <p:txBody>
          <a:bodyPr wrap="square" lIns="68589" tIns="34295" rIns="68589" bIns="34295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64379" y="970344"/>
                <a:ext cx="7948540" cy="1584483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ệ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a thức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) =</m:t>
                    </m:r>
                    <m:r>
                      <m:rPr>
                        <m:nor/>
                      </m:rPr>
                      <a:rPr lang="en-US" sz="2800" b="0" i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5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+ 7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 baseline="3000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– 3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800" i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 + </m:t>
                    </m:r>
                    <m:f>
                      <m:f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 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79" y="970344"/>
                <a:ext cx="7948540" cy="1584483"/>
              </a:xfrm>
              <a:prstGeom prst="rect">
                <a:avLst/>
              </a:prstGeom>
              <a:blipFill>
                <a:blip r:embed="rId8"/>
                <a:stretch>
                  <a:fillRect l="-1840" b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78625" y="2875092"/>
                <a:ext cx="4894266" cy="1571666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lIns="68576" tIns="34289" rIns="68576" bIns="34289" rtlCol="0" anchor="ctr"/>
              <a:lstStyle/>
              <a:p>
                <a:pPr algn="ctr"/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ệ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6</a:t>
                </a:r>
              </a:p>
              <a:p>
                <a:pPr algn="ctr"/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do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625" y="2875092"/>
                <a:ext cx="4894266" cy="15716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Google Shape;1979;p70">
            <a:extLst>
              <a:ext uri="{FF2B5EF4-FFF2-40B4-BE49-F238E27FC236}">
                <a16:creationId xmlns:a16="http://schemas.microsoft.com/office/drawing/2014/main" id="{BD92BA8F-9CFC-4A81-AF58-A136343374C0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18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9A64A23F-F1F9-414E-AD42-A31D744A999F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945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947339"/>
      </p:ext>
    </p:extLst>
  </p:cSld>
  <p:clrMapOvr>
    <a:masterClrMapping/>
  </p:clrMapOvr>
  <p:transition spd="med">
    <p:zoom/>
    <p:sndAc>
      <p:stSnd>
        <p:snd r:embed="rId5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38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oogle Shape;361;p37">
            <a:extLst>
              <a:ext uri="{FF2B5EF4-FFF2-40B4-BE49-F238E27FC236}">
                <a16:creationId xmlns:a16="http://schemas.microsoft.com/office/drawing/2014/main" id="{E235EE7F-42BC-46E4-9B97-4DC3E688D8F7}"/>
              </a:ext>
            </a:extLst>
          </p:cNvPr>
          <p:cNvGrpSpPr/>
          <p:nvPr/>
        </p:nvGrpSpPr>
        <p:grpSpPr>
          <a:xfrm flipH="1">
            <a:off x="7131887" y="3376117"/>
            <a:ext cx="1911585" cy="1704296"/>
            <a:chOff x="-2314175" y="910675"/>
            <a:chExt cx="2012875" cy="1733025"/>
          </a:xfrm>
        </p:grpSpPr>
        <p:sp>
          <p:nvSpPr>
            <p:cNvPr id="35" name="Google Shape;362;p37">
              <a:extLst>
                <a:ext uri="{FF2B5EF4-FFF2-40B4-BE49-F238E27FC236}">
                  <a16:creationId xmlns:a16="http://schemas.microsoft.com/office/drawing/2014/main" id="{1498474F-8852-4B3F-99AB-59EED3D8C0D1}"/>
                </a:ext>
              </a:extLst>
            </p:cNvPr>
            <p:cNvSpPr/>
            <p:nvPr/>
          </p:nvSpPr>
          <p:spPr>
            <a:xfrm>
              <a:off x="-2265025" y="2299475"/>
              <a:ext cx="747525" cy="219200"/>
            </a:xfrm>
            <a:custGeom>
              <a:avLst/>
              <a:gdLst/>
              <a:ahLst/>
              <a:cxnLst/>
              <a:rect l="l" t="t" r="r" b="b"/>
              <a:pathLst>
                <a:path w="29901" h="8768" extrusionOk="0">
                  <a:moveTo>
                    <a:pt x="2700" y="7847"/>
                  </a:moveTo>
                  <a:cubicBezTo>
                    <a:pt x="3098" y="7763"/>
                    <a:pt x="3453" y="7638"/>
                    <a:pt x="3830" y="7533"/>
                  </a:cubicBezTo>
                  <a:cubicBezTo>
                    <a:pt x="4834" y="7219"/>
                    <a:pt x="5839" y="6926"/>
                    <a:pt x="6885" y="6780"/>
                  </a:cubicBezTo>
                  <a:cubicBezTo>
                    <a:pt x="7533" y="6675"/>
                    <a:pt x="8182" y="6529"/>
                    <a:pt x="8852" y="6466"/>
                  </a:cubicBezTo>
                  <a:cubicBezTo>
                    <a:pt x="9898" y="6298"/>
                    <a:pt x="10944" y="6173"/>
                    <a:pt x="11990" y="6173"/>
                  </a:cubicBezTo>
                  <a:cubicBezTo>
                    <a:pt x="13831" y="6194"/>
                    <a:pt x="15715" y="6194"/>
                    <a:pt x="17577" y="6173"/>
                  </a:cubicBezTo>
                  <a:cubicBezTo>
                    <a:pt x="18560" y="6173"/>
                    <a:pt x="19564" y="6215"/>
                    <a:pt x="20527" y="6403"/>
                  </a:cubicBezTo>
                  <a:cubicBezTo>
                    <a:pt x="20757" y="6466"/>
                    <a:pt x="21008" y="6508"/>
                    <a:pt x="21238" y="6529"/>
                  </a:cubicBezTo>
                  <a:cubicBezTo>
                    <a:pt x="24021" y="6989"/>
                    <a:pt x="26762" y="7449"/>
                    <a:pt x="29440" y="8307"/>
                  </a:cubicBezTo>
                  <a:cubicBezTo>
                    <a:pt x="29587" y="8370"/>
                    <a:pt x="29733" y="8349"/>
                    <a:pt x="29901" y="8349"/>
                  </a:cubicBezTo>
                  <a:cubicBezTo>
                    <a:pt x="29399" y="7052"/>
                    <a:pt x="29064" y="5775"/>
                    <a:pt x="27767" y="5064"/>
                  </a:cubicBezTo>
                  <a:cubicBezTo>
                    <a:pt x="27495" y="5357"/>
                    <a:pt x="27118" y="5462"/>
                    <a:pt x="26679" y="5462"/>
                  </a:cubicBezTo>
                  <a:cubicBezTo>
                    <a:pt x="26386" y="5148"/>
                    <a:pt x="26155" y="4813"/>
                    <a:pt x="25842" y="4583"/>
                  </a:cubicBezTo>
                  <a:cubicBezTo>
                    <a:pt x="25465" y="4269"/>
                    <a:pt x="25088" y="3997"/>
                    <a:pt x="24837" y="3578"/>
                  </a:cubicBezTo>
                  <a:cubicBezTo>
                    <a:pt x="24712" y="3348"/>
                    <a:pt x="24461" y="3244"/>
                    <a:pt x="24189" y="3139"/>
                  </a:cubicBezTo>
                  <a:cubicBezTo>
                    <a:pt x="23833" y="3013"/>
                    <a:pt x="23477" y="2846"/>
                    <a:pt x="23205" y="2532"/>
                  </a:cubicBezTo>
                  <a:cubicBezTo>
                    <a:pt x="23017" y="2344"/>
                    <a:pt x="22745" y="2239"/>
                    <a:pt x="22515" y="2093"/>
                  </a:cubicBezTo>
                  <a:cubicBezTo>
                    <a:pt x="22305" y="1967"/>
                    <a:pt x="22075" y="1884"/>
                    <a:pt x="21887" y="1716"/>
                  </a:cubicBezTo>
                  <a:cubicBezTo>
                    <a:pt x="21531" y="1360"/>
                    <a:pt x="21113" y="1235"/>
                    <a:pt x="20611" y="1088"/>
                  </a:cubicBezTo>
                  <a:cubicBezTo>
                    <a:pt x="19481" y="816"/>
                    <a:pt x="18309" y="565"/>
                    <a:pt x="17242" y="105"/>
                  </a:cubicBezTo>
                  <a:cubicBezTo>
                    <a:pt x="17012" y="0"/>
                    <a:pt x="16719" y="0"/>
                    <a:pt x="16447" y="0"/>
                  </a:cubicBezTo>
                  <a:lnTo>
                    <a:pt x="11300" y="0"/>
                  </a:lnTo>
                  <a:cubicBezTo>
                    <a:pt x="11049" y="0"/>
                    <a:pt x="10756" y="21"/>
                    <a:pt x="10484" y="42"/>
                  </a:cubicBezTo>
                  <a:cubicBezTo>
                    <a:pt x="9479" y="210"/>
                    <a:pt x="8475" y="419"/>
                    <a:pt x="7450" y="565"/>
                  </a:cubicBezTo>
                  <a:cubicBezTo>
                    <a:pt x="6048" y="754"/>
                    <a:pt x="4751" y="1360"/>
                    <a:pt x="3432" y="1884"/>
                  </a:cubicBezTo>
                  <a:cubicBezTo>
                    <a:pt x="3265" y="2595"/>
                    <a:pt x="3014" y="3223"/>
                    <a:pt x="2575" y="3767"/>
                  </a:cubicBezTo>
                  <a:cubicBezTo>
                    <a:pt x="1884" y="4604"/>
                    <a:pt x="1424" y="5587"/>
                    <a:pt x="838" y="6508"/>
                  </a:cubicBezTo>
                  <a:cubicBezTo>
                    <a:pt x="419" y="7198"/>
                    <a:pt x="231" y="7930"/>
                    <a:pt x="1" y="8767"/>
                  </a:cubicBezTo>
                  <a:cubicBezTo>
                    <a:pt x="273" y="8684"/>
                    <a:pt x="503" y="8684"/>
                    <a:pt x="650" y="8579"/>
                  </a:cubicBezTo>
                  <a:cubicBezTo>
                    <a:pt x="1319" y="8161"/>
                    <a:pt x="1989" y="7993"/>
                    <a:pt x="2700" y="784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36" name="Google Shape;363;p37">
              <a:extLst>
                <a:ext uri="{FF2B5EF4-FFF2-40B4-BE49-F238E27FC236}">
                  <a16:creationId xmlns:a16="http://schemas.microsoft.com/office/drawing/2014/main" id="{B18E0B56-B0C0-4620-BC97-739806D96AB9}"/>
                </a:ext>
              </a:extLst>
            </p:cNvPr>
            <p:cNvSpPr/>
            <p:nvPr/>
          </p:nvSpPr>
          <p:spPr>
            <a:xfrm>
              <a:off x="-1461025" y="2493025"/>
              <a:ext cx="621975" cy="109875"/>
            </a:xfrm>
            <a:custGeom>
              <a:avLst/>
              <a:gdLst/>
              <a:ahLst/>
              <a:cxnLst/>
              <a:rect l="l" t="t" r="r" b="b"/>
              <a:pathLst>
                <a:path w="24879" h="4395" extrusionOk="0">
                  <a:moveTo>
                    <a:pt x="24000" y="1779"/>
                  </a:moveTo>
                  <a:cubicBezTo>
                    <a:pt x="22765" y="1402"/>
                    <a:pt x="21636" y="879"/>
                    <a:pt x="20401" y="753"/>
                  </a:cubicBezTo>
                  <a:cubicBezTo>
                    <a:pt x="19439" y="649"/>
                    <a:pt x="18497" y="523"/>
                    <a:pt x="17555" y="356"/>
                  </a:cubicBezTo>
                  <a:cubicBezTo>
                    <a:pt x="16363" y="188"/>
                    <a:pt x="15170" y="84"/>
                    <a:pt x="13977" y="105"/>
                  </a:cubicBezTo>
                  <a:cubicBezTo>
                    <a:pt x="12910" y="126"/>
                    <a:pt x="11822" y="105"/>
                    <a:pt x="10734" y="105"/>
                  </a:cubicBezTo>
                  <a:cubicBezTo>
                    <a:pt x="9249" y="0"/>
                    <a:pt x="7826" y="42"/>
                    <a:pt x="6319" y="209"/>
                  </a:cubicBezTo>
                  <a:cubicBezTo>
                    <a:pt x="5629" y="293"/>
                    <a:pt x="4980" y="419"/>
                    <a:pt x="4353" y="649"/>
                  </a:cubicBezTo>
                  <a:cubicBezTo>
                    <a:pt x="3662" y="921"/>
                    <a:pt x="3369" y="1088"/>
                    <a:pt x="3034" y="1758"/>
                  </a:cubicBezTo>
                  <a:cubicBezTo>
                    <a:pt x="2993" y="1821"/>
                    <a:pt x="3097" y="1967"/>
                    <a:pt x="3181" y="1883"/>
                  </a:cubicBezTo>
                  <a:cubicBezTo>
                    <a:pt x="4332" y="1151"/>
                    <a:pt x="6026" y="1339"/>
                    <a:pt x="7366" y="1256"/>
                  </a:cubicBezTo>
                  <a:cubicBezTo>
                    <a:pt x="8726" y="1172"/>
                    <a:pt x="10086" y="1297"/>
                    <a:pt x="11446" y="1402"/>
                  </a:cubicBezTo>
                  <a:cubicBezTo>
                    <a:pt x="12387" y="1486"/>
                    <a:pt x="13266" y="1695"/>
                    <a:pt x="14187" y="1883"/>
                  </a:cubicBezTo>
                  <a:cubicBezTo>
                    <a:pt x="13057" y="1800"/>
                    <a:pt x="11927" y="1695"/>
                    <a:pt x="10818" y="1611"/>
                  </a:cubicBezTo>
                  <a:cubicBezTo>
                    <a:pt x="9186" y="1507"/>
                    <a:pt x="7575" y="1381"/>
                    <a:pt x="5943" y="1695"/>
                  </a:cubicBezTo>
                  <a:cubicBezTo>
                    <a:pt x="5692" y="1758"/>
                    <a:pt x="5399" y="1758"/>
                    <a:pt x="5127" y="1758"/>
                  </a:cubicBezTo>
                  <a:cubicBezTo>
                    <a:pt x="3537" y="1674"/>
                    <a:pt x="2051" y="2134"/>
                    <a:pt x="524" y="2511"/>
                  </a:cubicBezTo>
                  <a:cubicBezTo>
                    <a:pt x="377" y="2532"/>
                    <a:pt x="252" y="2657"/>
                    <a:pt x="0" y="2804"/>
                  </a:cubicBezTo>
                  <a:cubicBezTo>
                    <a:pt x="210" y="2909"/>
                    <a:pt x="314" y="2971"/>
                    <a:pt x="419" y="2971"/>
                  </a:cubicBezTo>
                  <a:cubicBezTo>
                    <a:pt x="670" y="2950"/>
                    <a:pt x="900" y="2929"/>
                    <a:pt x="1130" y="2825"/>
                  </a:cubicBezTo>
                  <a:cubicBezTo>
                    <a:pt x="1528" y="2657"/>
                    <a:pt x="1946" y="2616"/>
                    <a:pt x="2365" y="2616"/>
                  </a:cubicBezTo>
                  <a:cubicBezTo>
                    <a:pt x="5796" y="2595"/>
                    <a:pt x="9228" y="2532"/>
                    <a:pt x="12680" y="2511"/>
                  </a:cubicBezTo>
                  <a:cubicBezTo>
                    <a:pt x="13350" y="2511"/>
                    <a:pt x="14061" y="2532"/>
                    <a:pt x="14731" y="2637"/>
                  </a:cubicBezTo>
                  <a:cubicBezTo>
                    <a:pt x="15589" y="2762"/>
                    <a:pt x="16467" y="2825"/>
                    <a:pt x="17346" y="2804"/>
                  </a:cubicBezTo>
                  <a:cubicBezTo>
                    <a:pt x="17576" y="2804"/>
                    <a:pt x="17848" y="2804"/>
                    <a:pt x="18079" y="2825"/>
                  </a:cubicBezTo>
                  <a:cubicBezTo>
                    <a:pt x="20150" y="3181"/>
                    <a:pt x="22242" y="3536"/>
                    <a:pt x="24230" y="4206"/>
                  </a:cubicBezTo>
                  <a:cubicBezTo>
                    <a:pt x="24418" y="4269"/>
                    <a:pt x="24628" y="4310"/>
                    <a:pt x="24879" y="4394"/>
                  </a:cubicBezTo>
                  <a:cubicBezTo>
                    <a:pt x="24669" y="3432"/>
                    <a:pt x="24125" y="2657"/>
                    <a:pt x="24000" y="1779"/>
                  </a:cubicBezTo>
                  <a:close/>
                  <a:moveTo>
                    <a:pt x="23100" y="3369"/>
                  </a:moveTo>
                  <a:cubicBezTo>
                    <a:pt x="23037" y="3453"/>
                    <a:pt x="22828" y="3536"/>
                    <a:pt x="22724" y="3494"/>
                  </a:cubicBezTo>
                  <a:cubicBezTo>
                    <a:pt x="22200" y="3369"/>
                    <a:pt x="21698" y="3181"/>
                    <a:pt x="21175" y="3055"/>
                  </a:cubicBezTo>
                  <a:cubicBezTo>
                    <a:pt x="20464" y="2867"/>
                    <a:pt x="19752" y="2699"/>
                    <a:pt x="19020" y="2553"/>
                  </a:cubicBezTo>
                  <a:cubicBezTo>
                    <a:pt x="19229" y="2532"/>
                    <a:pt x="19439" y="2511"/>
                    <a:pt x="19627" y="2406"/>
                  </a:cubicBezTo>
                  <a:cubicBezTo>
                    <a:pt x="19836" y="2302"/>
                    <a:pt x="19878" y="2009"/>
                    <a:pt x="19773" y="1821"/>
                  </a:cubicBezTo>
                  <a:cubicBezTo>
                    <a:pt x="20694" y="2030"/>
                    <a:pt x="21615" y="2302"/>
                    <a:pt x="22535" y="2595"/>
                  </a:cubicBezTo>
                  <a:cubicBezTo>
                    <a:pt x="22724" y="2637"/>
                    <a:pt x="22891" y="2762"/>
                    <a:pt x="23058" y="2909"/>
                  </a:cubicBezTo>
                  <a:cubicBezTo>
                    <a:pt x="23184" y="3013"/>
                    <a:pt x="23247" y="3243"/>
                    <a:pt x="23100" y="336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37" name="Google Shape;364;p37">
              <a:extLst>
                <a:ext uri="{FF2B5EF4-FFF2-40B4-BE49-F238E27FC236}">
                  <a16:creationId xmlns:a16="http://schemas.microsoft.com/office/drawing/2014/main" id="{E3F8828E-B1D7-473C-A0D4-4E0BB4274260}"/>
                </a:ext>
              </a:extLst>
            </p:cNvPr>
            <p:cNvSpPr/>
            <p:nvPr/>
          </p:nvSpPr>
          <p:spPr>
            <a:xfrm>
              <a:off x="-2009750" y="2479425"/>
              <a:ext cx="9450" cy="1075"/>
            </a:xfrm>
            <a:custGeom>
              <a:avLst/>
              <a:gdLst/>
              <a:ahLst/>
              <a:cxnLst/>
              <a:rect l="l" t="t" r="r" b="b"/>
              <a:pathLst>
                <a:path w="378" h="43" extrusionOk="0">
                  <a:moveTo>
                    <a:pt x="1" y="42"/>
                  </a:moveTo>
                  <a:lnTo>
                    <a:pt x="377" y="42"/>
                  </a:lnTo>
                  <a:lnTo>
                    <a:pt x="377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6E6E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38" name="Google Shape;365;p37">
              <a:extLst>
                <a:ext uri="{FF2B5EF4-FFF2-40B4-BE49-F238E27FC236}">
                  <a16:creationId xmlns:a16="http://schemas.microsoft.com/office/drawing/2014/main" id="{2EE0E10D-222A-4276-BFCE-10920009448F}"/>
                </a:ext>
              </a:extLst>
            </p:cNvPr>
            <p:cNvSpPr/>
            <p:nvPr/>
          </p:nvSpPr>
          <p:spPr>
            <a:xfrm>
              <a:off x="-2285950" y="2359100"/>
              <a:ext cx="1445325" cy="228100"/>
            </a:xfrm>
            <a:custGeom>
              <a:avLst/>
              <a:gdLst/>
              <a:ahLst/>
              <a:cxnLst/>
              <a:rect l="l" t="t" r="r" b="b"/>
              <a:pathLst>
                <a:path w="57813" h="9124" extrusionOk="0">
                  <a:moveTo>
                    <a:pt x="32746" y="7261"/>
                  </a:moveTo>
                  <a:lnTo>
                    <a:pt x="32956" y="7261"/>
                  </a:lnTo>
                  <a:cubicBezTo>
                    <a:pt x="33793" y="7031"/>
                    <a:pt x="34630" y="6759"/>
                    <a:pt x="35404" y="6341"/>
                  </a:cubicBezTo>
                  <a:cubicBezTo>
                    <a:pt x="35759" y="6173"/>
                    <a:pt x="36115" y="6027"/>
                    <a:pt x="36492" y="5901"/>
                  </a:cubicBezTo>
                  <a:cubicBezTo>
                    <a:pt x="38187" y="5294"/>
                    <a:pt x="39965" y="4960"/>
                    <a:pt x="41764" y="4750"/>
                  </a:cubicBezTo>
                  <a:cubicBezTo>
                    <a:pt x="42706" y="4646"/>
                    <a:pt x="43710" y="4625"/>
                    <a:pt x="44652" y="4646"/>
                  </a:cubicBezTo>
                  <a:cubicBezTo>
                    <a:pt x="46263" y="4646"/>
                    <a:pt x="47895" y="4541"/>
                    <a:pt x="49506" y="4750"/>
                  </a:cubicBezTo>
                  <a:cubicBezTo>
                    <a:pt x="50092" y="4834"/>
                    <a:pt x="50636" y="4876"/>
                    <a:pt x="51222" y="4960"/>
                  </a:cubicBezTo>
                  <a:cubicBezTo>
                    <a:pt x="53168" y="5169"/>
                    <a:pt x="55093" y="5504"/>
                    <a:pt x="56913" y="6236"/>
                  </a:cubicBezTo>
                  <a:cubicBezTo>
                    <a:pt x="57185" y="6341"/>
                    <a:pt x="57457" y="6424"/>
                    <a:pt x="57813" y="6529"/>
                  </a:cubicBezTo>
                  <a:cubicBezTo>
                    <a:pt x="57813" y="6382"/>
                    <a:pt x="57813" y="6278"/>
                    <a:pt x="57771" y="6215"/>
                  </a:cubicBezTo>
                  <a:cubicBezTo>
                    <a:pt x="57520" y="5776"/>
                    <a:pt x="57248" y="5336"/>
                    <a:pt x="56976" y="4918"/>
                  </a:cubicBezTo>
                  <a:cubicBezTo>
                    <a:pt x="56474" y="4144"/>
                    <a:pt x="55930" y="3453"/>
                    <a:pt x="55449" y="2658"/>
                  </a:cubicBezTo>
                  <a:cubicBezTo>
                    <a:pt x="55239" y="2323"/>
                    <a:pt x="55009" y="2114"/>
                    <a:pt x="54674" y="1988"/>
                  </a:cubicBezTo>
                  <a:cubicBezTo>
                    <a:pt x="53733" y="1612"/>
                    <a:pt x="52770" y="1193"/>
                    <a:pt x="51808" y="859"/>
                  </a:cubicBezTo>
                  <a:cubicBezTo>
                    <a:pt x="50552" y="419"/>
                    <a:pt x="49255" y="147"/>
                    <a:pt x="47916" y="126"/>
                  </a:cubicBezTo>
                  <a:cubicBezTo>
                    <a:pt x="45928" y="105"/>
                    <a:pt x="43941" y="1"/>
                    <a:pt x="41953" y="273"/>
                  </a:cubicBezTo>
                  <a:cubicBezTo>
                    <a:pt x="40572" y="482"/>
                    <a:pt x="39128" y="566"/>
                    <a:pt x="37768" y="1005"/>
                  </a:cubicBezTo>
                  <a:cubicBezTo>
                    <a:pt x="37412" y="1152"/>
                    <a:pt x="37015" y="1214"/>
                    <a:pt x="36617" y="1277"/>
                  </a:cubicBezTo>
                  <a:cubicBezTo>
                    <a:pt x="35885" y="1361"/>
                    <a:pt x="35215" y="1591"/>
                    <a:pt x="34546" y="1884"/>
                  </a:cubicBezTo>
                  <a:cubicBezTo>
                    <a:pt x="34190" y="2030"/>
                    <a:pt x="33814" y="2198"/>
                    <a:pt x="33458" y="2302"/>
                  </a:cubicBezTo>
                  <a:cubicBezTo>
                    <a:pt x="32809" y="2470"/>
                    <a:pt x="32286" y="2888"/>
                    <a:pt x="31721" y="3244"/>
                  </a:cubicBezTo>
                  <a:cubicBezTo>
                    <a:pt x="31365" y="3474"/>
                    <a:pt x="31198" y="3809"/>
                    <a:pt x="31261" y="4227"/>
                  </a:cubicBezTo>
                  <a:cubicBezTo>
                    <a:pt x="31303" y="4604"/>
                    <a:pt x="31386" y="4939"/>
                    <a:pt x="31512" y="5273"/>
                  </a:cubicBezTo>
                  <a:cubicBezTo>
                    <a:pt x="31700" y="5713"/>
                    <a:pt x="31909" y="6173"/>
                    <a:pt x="32119" y="6592"/>
                  </a:cubicBezTo>
                  <a:cubicBezTo>
                    <a:pt x="32223" y="6759"/>
                    <a:pt x="32349" y="6947"/>
                    <a:pt x="32453" y="7136"/>
                  </a:cubicBezTo>
                  <a:cubicBezTo>
                    <a:pt x="31679" y="6634"/>
                    <a:pt x="30759" y="6445"/>
                    <a:pt x="29838" y="6278"/>
                  </a:cubicBezTo>
                  <a:cubicBezTo>
                    <a:pt x="28562" y="5985"/>
                    <a:pt x="27264" y="5797"/>
                    <a:pt x="25946" y="5671"/>
                  </a:cubicBezTo>
                  <a:cubicBezTo>
                    <a:pt x="24879" y="5566"/>
                    <a:pt x="23770" y="5483"/>
                    <a:pt x="22682" y="5462"/>
                  </a:cubicBezTo>
                  <a:cubicBezTo>
                    <a:pt x="20883" y="5273"/>
                    <a:pt x="19041" y="5169"/>
                    <a:pt x="17242" y="5085"/>
                  </a:cubicBezTo>
                  <a:cubicBezTo>
                    <a:pt x="15882" y="5043"/>
                    <a:pt x="14543" y="5064"/>
                    <a:pt x="13183" y="5064"/>
                  </a:cubicBezTo>
                  <a:cubicBezTo>
                    <a:pt x="11781" y="5043"/>
                    <a:pt x="10316" y="4918"/>
                    <a:pt x="8914" y="5085"/>
                  </a:cubicBezTo>
                  <a:cubicBezTo>
                    <a:pt x="7910" y="5232"/>
                    <a:pt x="6885" y="5399"/>
                    <a:pt x="5860" y="5608"/>
                  </a:cubicBezTo>
                  <a:cubicBezTo>
                    <a:pt x="5316" y="5692"/>
                    <a:pt x="4730" y="5776"/>
                    <a:pt x="4186" y="5901"/>
                  </a:cubicBezTo>
                  <a:cubicBezTo>
                    <a:pt x="3349" y="6090"/>
                    <a:pt x="2575" y="6403"/>
                    <a:pt x="1779" y="6717"/>
                  </a:cubicBezTo>
                  <a:cubicBezTo>
                    <a:pt x="1256" y="6926"/>
                    <a:pt x="524" y="7157"/>
                    <a:pt x="189" y="7659"/>
                  </a:cubicBezTo>
                  <a:cubicBezTo>
                    <a:pt x="1" y="7910"/>
                    <a:pt x="294" y="8224"/>
                    <a:pt x="587" y="8161"/>
                  </a:cubicBezTo>
                  <a:cubicBezTo>
                    <a:pt x="943" y="8077"/>
                    <a:pt x="1319" y="7952"/>
                    <a:pt x="1654" y="7847"/>
                  </a:cubicBezTo>
                  <a:cubicBezTo>
                    <a:pt x="2198" y="7868"/>
                    <a:pt x="2721" y="7742"/>
                    <a:pt x="3265" y="7575"/>
                  </a:cubicBezTo>
                  <a:cubicBezTo>
                    <a:pt x="2700" y="7805"/>
                    <a:pt x="2114" y="8056"/>
                    <a:pt x="1528" y="8224"/>
                  </a:cubicBezTo>
                  <a:cubicBezTo>
                    <a:pt x="1466" y="8224"/>
                    <a:pt x="1424" y="8224"/>
                    <a:pt x="1361" y="8266"/>
                  </a:cubicBezTo>
                  <a:cubicBezTo>
                    <a:pt x="1277" y="8286"/>
                    <a:pt x="1215" y="8307"/>
                    <a:pt x="1152" y="8328"/>
                  </a:cubicBezTo>
                  <a:cubicBezTo>
                    <a:pt x="754" y="8496"/>
                    <a:pt x="817" y="9061"/>
                    <a:pt x="1256" y="9061"/>
                  </a:cubicBezTo>
                  <a:cubicBezTo>
                    <a:pt x="2407" y="9123"/>
                    <a:pt x="3621" y="8496"/>
                    <a:pt x="4709" y="8161"/>
                  </a:cubicBezTo>
                  <a:cubicBezTo>
                    <a:pt x="5985" y="7763"/>
                    <a:pt x="7324" y="7554"/>
                    <a:pt x="8642" y="7345"/>
                  </a:cubicBezTo>
                  <a:cubicBezTo>
                    <a:pt x="10023" y="7136"/>
                    <a:pt x="11404" y="6843"/>
                    <a:pt x="12827" y="6696"/>
                  </a:cubicBezTo>
                  <a:cubicBezTo>
                    <a:pt x="14187" y="6529"/>
                    <a:pt x="15568" y="6613"/>
                    <a:pt x="16949" y="6613"/>
                  </a:cubicBezTo>
                  <a:cubicBezTo>
                    <a:pt x="18393" y="6613"/>
                    <a:pt x="19837" y="6613"/>
                    <a:pt x="21259" y="6634"/>
                  </a:cubicBezTo>
                  <a:cubicBezTo>
                    <a:pt x="22410" y="6738"/>
                    <a:pt x="23540" y="6843"/>
                    <a:pt x="24691" y="6968"/>
                  </a:cubicBezTo>
                  <a:cubicBezTo>
                    <a:pt x="26051" y="7136"/>
                    <a:pt x="27202" y="7491"/>
                    <a:pt x="28478" y="7952"/>
                  </a:cubicBezTo>
                  <a:cubicBezTo>
                    <a:pt x="29064" y="8119"/>
                    <a:pt x="29671" y="8224"/>
                    <a:pt x="30236" y="8328"/>
                  </a:cubicBezTo>
                  <a:cubicBezTo>
                    <a:pt x="30780" y="8433"/>
                    <a:pt x="31303" y="8642"/>
                    <a:pt x="31889" y="8705"/>
                  </a:cubicBezTo>
                  <a:cubicBezTo>
                    <a:pt x="32181" y="8726"/>
                    <a:pt x="32349" y="8600"/>
                    <a:pt x="32453" y="8412"/>
                  </a:cubicBezTo>
                  <a:cubicBezTo>
                    <a:pt x="32935" y="8328"/>
                    <a:pt x="33270" y="7680"/>
                    <a:pt x="32746" y="726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39" name="Google Shape;366;p37">
              <a:extLst>
                <a:ext uri="{FF2B5EF4-FFF2-40B4-BE49-F238E27FC236}">
                  <a16:creationId xmlns:a16="http://schemas.microsoft.com/office/drawing/2014/main" id="{D0337967-0A69-4833-AC5E-EBE44C2224ED}"/>
                </a:ext>
              </a:extLst>
            </p:cNvPr>
            <p:cNvSpPr/>
            <p:nvPr/>
          </p:nvSpPr>
          <p:spPr>
            <a:xfrm>
              <a:off x="-1738275" y="928450"/>
              <a:ext cx="1032625" cy="640825"/>
            </a:xfrm>
            <a:custGeom>
              <a:avLst/>
              <a:gdLst/>
              <a:ahLst/>
              <a:cxnLst/>
              <a:rect l="l" t="t" r="r" b="b"/>
              <a:pathLst>
                <a:path w="41305" h="25633" extrusionOk="0">
                  <a:moveTo>
                    <a:pt x="27181" y="17995"/>
                  </a:moveTo>
                  <a:cubicBezTo>
                    <a:pt x="26595" y="18372"/>
                    <a:pt x="26407" y="18978"/>
                    <a:pt x="26114" y="19481"/>
                  </a:cubicBezTo>
                  <a:cubicBezTo>
                    <a:pt x="25904" y="19564"/>
                    <a:pt x="25695" y="19627"/>
                    <a:pt x="25528" y="19732"/>
                  </a:cubicBezTo>
                  <a:cubicBezTo>
                    <a:pt x="25402" y="19836"/>
                    <a:pt x="25277" y="19983"/>
                    <a:pt x="25172" y="20108"/>
                  </a:cubicBezTo>
                  <a:cubicBezTo>
                    <a:pt x="24963" y="20422"/>
                    <a:pt x="24775" y="20778"/>
                    <a:pt x="24544" y="21071"/>
                  </a:cubicBezTo>
                  <a:cubicBezTo>
                    <a:pt x="24126" y="21594"/>
                    <a:pt x="23561" y="21740"/>
                    <a:pt x="22912" y="21573"/>
                  </a:cubicBezTo>
                  <a:cubicBezTo>
                    <a:pt x="21866" y="21217"/>
                    <a:pt x="20987" y="20694"/>
                    <a:pt x="20674" y="19564"/>
                  </a:cubicBezTo>
                  <a:cubicBezTo>
                    <a:pt x="20611" y="19376"/>
                    <a:pt x="20548" y="19209"/>
                    <a:pt x="20443" y="19062"/>
                  </a:cubicBezTo>
                  <a:cubicBezTo>
                    <a:pt x="20067" y="18623"/>
                    <a:pt x="20025" y="18100"/>
                    <a:pt x="20025" y="17535"/>
                  </a:cubicBezTo>
                  <a:cubicBezTo>
                    <a:pt x="20025" y="17012"/>
                    <a:pt x="20025" y="16509"/>
                    <a:pt x="19983" y="15986"/>
                  </a:cubicBezTo>
                  <a:cubicBezTo>
                    <a:pt x="19962" y="15610"/>
                    <a:pt x="19565" y="15421"/>
                    <a:pt x="19293" y="15693"/>
                  </a:cubicBezTo>
                  <a:cubicBezTo>
                    <a:pt x="18728" y="16154"/>
                    <a:pt x="18079" y="16488"/>
                    <a:pt x="17577" y="16991"/>
                  </a:cubicBezTo>
                  <a:cubicBezTo>
                    <a:pt x="17096" y="17493"/>
                    <a:pt x="16531" y="17911"/>
                    <a:pt x="15966" y="18267"/>
                  </a:cubicBezTo>
                  <a:cubicBezTo>
                    <a:pt x="15589" y="18518"/>
                    <a:pt x="15150" y="18413"/>
                    <a:pt x="14731" y="18330"/>
                  </a:cubicBezTo>
                  <a:cubicBezTo>
                    <a:pt x="14585" y="18309"/>
                    <a:pt x="14417" y="18162"/>
                    <a:pt x="14271" y="18079"/>
                  </a:cubicBezTo>
                  <a:cubicBezTo>
                    <a:pt x="14062" y="17158"/>
                    <a:pt x="14083" y="15777"/>
                    <a:pt x="14334" y="14940"/>
                  </a:cubicBezTo>
                  <a:cubicBezTo>
                    <a:pt x="14438" y="14584"/>
                    <a:pt x="14522" y="14187"/>
                    <a:pt x="14585" y="13789"/>
                  </a:cubicBezTo>
                  <a:cubicBezTo>
                    <a:pt x="14606" y="13664"/>
                    <a:pt x="14543" y="13517"/>
                    <a:pt x="14522" y="13350"/>
                  </a:cubicBezTo>
                  <a:cubicBezTo>
                    <a:pt x="14480" y="13141"/>
                    <a:pt x="14187" y="13036"/>
                    <a:pt x="13999" y="13141"/>
                  </a:cubicBezTo>
                  <a:cubicBezTo>
                    <a:pt x="13811" y="13245"/>
                    <a:pt x="13664" y="13413"/>
                    <a:pt x="13497" y="13538"/>
                  </a:cubicBezTo>
                  <a:cubicBezTo>
                    <a:pt x="12974" y="14061"/>
                    <a:pt x="12492" y="14563"/>
                    <a:pt x="11865" y="14919"/>
                  </a:cubicBezTo>
                  <a:cubicBezTo>
                    <a:pt x="11593" y="15087"/>
                    <a:pt x="11404" y="15317"/>
                    <a:pt x="11174" y="15526"/>
                  </a:cubicBezTo>
                  <a:cubicBezTo>
                    <a:pt x="10400" y="16237"/>
                    <a:pt x="9521" y="16802"/>
                    <a:pt x="8580" y="17325"/>
                  </a:cubicBezTo>
                  <a:cubicBezTo>
                    <a:pt x="8140" y="17597"/>
                    <a:pt x="7680" y="17597"/>
                    <a:pt x="7199" y="17576"/>
                  </a:cubicBezTo>
                  <a:cubicBezTo>
                    <a:pt x="6759" y="17514"/>
                    <a:pt x="6571" y="17325"/>
                    <a:pt x="6550" y="16865"/>
                  </a:cubicBezTo>
                  <a:cubicBezTo>
                    <a:pt x="6529" y="16112"/>
                    <a:pt x="6655" y="15380"/>
                    <a:pt x="7094" y="14710"/>
                  </a:cubicBezTo>
                  <a:cubicBezTo>
                    <a:pt x="7638" y="13957"/>
                    <a:pt x="8057" y="13120"/>
                    <a:pt x="8726" y="12450"/>
                  </a:cubicBezTo>
                  <a:cubicBezTo>
                    <a:pt x="8894" y="12241"/>
                    <a:pt x="8998" y="11927"/>
                    <a:pt x="9103" y="11655"/>
                  </a:cubicBezTo>
                  <a:cubicBezTo>
                    <a:pt x="9186" y="11425"/>
                    <a:pt x="8935" y="11153"/>
                    <a:pt x="8684" y="11216"/>
                  </a:cubicBezTo>
                  <a:cubicBezTo>
                    <a:pt x="8454" y="11258"/>
                    <a:pt x="8224" y="11341"/>
                    <a:pt x="8015" y="11446"/>
                  </a:cubicBezTo>
                  <a:cubicBezTo>
                    <a:pt x="6529" y="12178"/>
                    <a:pt x="5064" y="12931"/>
                    <a:pt x="3600" y="13706"/>
                  </a:cubicBezTo>
                  <a:cubicBezTo>
                    <a:pt x="3140" y="13936"/>
                    <a:pt x="2721" y="14082"/>
                    <a:pt x="2240" y="14061"/>
                  </a:cubicBezTo>
                  <a:cubicBezTo>
                    <a:pt x="1675" y="14040"/>
                    <a:pt x="1152" y="14061"/>
                    <a:pt x="608" y="14040"/>
                  </a:cubicBezTo>
                  <a:cubicBezTo>
                    <a:pt x="189" y="14019"/>
                    <a:pt x="64" y="13831"/>
                    <a:pt x="43" y="13392"/>
                  </a:cubicBezTo>
                  <a:cubicBezTo>
                    <a:pt x="1" y="13036"/>
                    <a:pt x="147" y="12785"/>
                    <a:pt x="315" y="12471"/>
                  </a:cubicBezTo>
                  <a:cubicBezTo>
                    <a:pt x="943" y="11446"/>
                    <a:pt x="1863" y="10797"/>
                    <a:pt x="2868" y="10211"/>
                  </a:cubicBezTo>
                  <a:cubicBezTo>
                    <a:pt x="3725" y="9730"/>
                    <a:pt x="4646" y="9521"/>
                    <a:pt x="5609" y="9458"/>
                  </a:cubicBezTo>
                  <a:cubicBezTo>
                    <a:pt x="6006" y="9437"/>
                    <a:pt x="6383" y="9416"/>
                    <a:pt x="6759" y="9333"/>
                  </a:cubicBezTo>
                  <a:cubicBezTo>
                    <a:pt x="7010" y="9270"/>
                    <a:pt x="7073" y="9102"/>
                    <a:pt x="6948" y="8830"/>
                  </a:cubicBezTo>
                  <a:cubicBezTo>
                    <a:pt x="6173" y="8809"/>
                    <a:pt x="5420" y="8747"/>
                    <a:pt x="4646" y="8726"/>
                  </a:cubicBezTo>
                  <a:cubicBezTo>
                    <a:pt x="4248" y="8726"/>
                    <a:pt x="3935" y="8579"/>
                    <a:pt x="3767" y="8203"/>
                  </a:cubicBezTo>
                  <a:cubicBezTo>
                    <a:pt x="3725" y="8098"/>
                    <a:pt x="3663" y="7973"/>
                    <a:pt x="3600" y="7889"/>
                  </a:cubicBezTo>
                  <a:cubicBezTo>
                    <a:pt x="2805" y="7157"/>
                    <a:pt x="2930" y="6194"/>
                    <a:pt x="3035" y="5273"/>
                  </a:cubicBezTo>
                  <a:cubicBezTo>
                    <a:pt x="3098" y="4708"/>
                    <a:pt x="3391" y="4185"/>
                    <a:pt x="3914" y="3830"/>
                  </a:cubicBezTo>
                  <a:cubicBezTo>
                    <a:pt x="4039" y="3767"/>
                    <a:pt x="4165" y="3662"/>
                    <a:pt x="4248" y="3558"/>
                  </a:cubicBezTo>
                  <a:cubicBezTo>
                    <a:pt x="4772" y="2993"/>
                    <a:pt x="5441" y="2951"/>
                    <a:pt x="6173" y="2993"/>
                  </a:cubicBezTo>
                  <a:cubicBezTo>
                    <a:pt x="6278" y="2993"/>
                    <a:pt x="6445" y="3035"/>
                    <a:pt x="6529" y="3076"/>
                  </a:cubicBezTo>
                  <a:cubicBezTo>
                    <a:pt x="7052" y="3411"/>
                    <a:pt x="7701" y="3558"/>
                    <a:pt x="8161" y="3997"/>
                  </a:cubicBezTo>
                  <a:cubicBezTo>
                    <a:pt x="8245" y="4039"/>
                    <a:pt x="8308" y="4123"/>
                    <a:pt x="8370" y="4144"/>
                  </a:cubicBezTo>
                  <a:cubicBezTo>
                    <a:pt x="8873" y="4311"/>
                    <a:pt x="9291" y="4541"/>
                    <a:pt x="9605" y="5022"/>
                  </a:cubicBezTo>
                  <a:cubicBezTo>
                    <a:pt x="9730" y="4918"/>
                    <a:pt x="9814" y="4855"/>
                    <a:pt x="9940" y="4771"/>
                  </a:cubicBezTo>
                  <a:cubicBezTo>
                    <a:pt x="9689" y="4562"/>
                    <a:pt x="9458" y="4395"/>
                    <a:pt x="9270" y="4185"/>
                  </a:cubicBezTo>
                  <a:cubicBezTo>
                    <a:pt x="9082" y="3976"/>
                    <a:pt x="8977" y="3704"/>
                    <a:pt x="8852" y="3495"/>
                  </a:cubicBezTo>
                  <a:cubicBezTo>
                    <a:pt x="8684" y="3286"/>
                    <a:pt x="8663" y="3055"/>
                    <a:pt x="8663" y="2825"/>
                  </a:cubicBezTo>
                  <a:cubicBezTo>
                    <a:pt x="8663" y="2616"/>
                    <a:pt x="8684" y="2407"/>
                    <a:pt x="8663" y="2198"/>
                  </a:cubicBezTo>
                  <a:cubicBezTo>
                    <a:pt x="8538" y="1361"/>
                    <a:pt x="9166" y="440"/>
                    <a:pt x="10086" y="126"/>
                  </a:cubicBezTo>
                  <a:cubicBezTo>
                    <a:pt x="10421" y="1"/>
                    <a:pt x="10735" y="22"/>
                    <a:pt x="10986" y="252"/>
                  </a:cubicBezTo>
                  <a:cubicBezTo>
                    <a:pt x="11279" y="524"/>
                    <a:pt x="11593" y="775"/>
                    <a:pt x="11802" y="1089"/>
                  </a:cubicBezTo>
                  <a:cubicBezTo>
                    <a:pt x="12513" y="2051"/>
                    <a:pt x="13162" y="3076"/>
                    <a:pt x="13559" y="4227"/>
                  </a:cubicBezTo>
                  <a:cubicBezTo>
                    <a:pt x="13601" y="4353"/>
                    <a:pt x="13685" y="4520"/>
                    <a:pt x="13769" y="4625"/>
                  </a:cubicBezTo>
                  <a:cubicBezTo>
                    <a:pt x="14020" y="4939"/>
                    <a:pt x="14313" y="4960"/>
                    <a:pt x="14627" y="4708"/>
                  </a:cubicBezTo>
                  <a:cubicBezTo>
                    <a:pt x="14940" y="4436"/>
                    <a:pt x="15171" y="4144"/>
                    <a:pt x="15317" y="3767"/>
                  </a:cubicBezTo>
                  <a:cubicBezTo>
                    <a:pt x="15464" y="3181"/>
                    <a:pt x="15798" y="2742"/>
                    <a:pt x="16217" y="2323"/>
                  </a:cubicBezTo>
                  <a:lnTo>
                    <a:pt x="17242" y="1298"/>
                  </a:lnTo>
                  <a:cubicBezTo>
                    <a:pt x="17891" y="649"/>
                    <a:pt x="18623" y="273"/>
                    <a:pt x="19606" y="335"/>
                  </a:cubicBezTo>
                  <a:cubicBezTo>
                    <a:pt x="20150" y="356"/>
                    <a:pt x="20674" y="356"/>
                    <a:pt x="21218" y="335"/>
                  </a:cubicBezTo>
                  <a:cubicBezTo>
                    <a:pt x="21552" y="335"/>
                    <a:pt x="21866" y="419"/>
                    <a:pt x="22159" y="628"/>
                  </a:cubicBezTo>
                  <a:cubicBezTo>
                    <a:pt x="22473" y="859"/>
                    <a:pt x="22808" y="1047"/>
                    <a:pt x="23122" y="1277"/>
                  </a:cubicBezTo>
                  <a:cubicBezTo>
                    <a:pt x="23938" y="1926"/>
                    <a:pt x="24461" y="2742"/>
                    <a:pt x="24377" y="3830"/>
                  </a:cubicBezTo>
                  <a:cubicBezTo>
                    <a:pt x="24356" y="4353"/>
                    <a:pt x="24461" y="4918"/>
                    <a:pt x="24147" y="5399"/>
                  </a:cubicBezTo>
                  <a:cubicBezTo>
                    <a:pt x="24042" y="5566"/>
                    <a:pt x="24147" y="5776"/>
                    <a:pt x="24272" y="5901"/>
                  </a:cubicBezTo>
                  <a:cubicBezTo>
                    <a:pt x="24419" y="6027"/>
                    <a:pt x="24628" y="6068"/>
                    <a:pt x="24775" y="5985"/>
                  </a:cubicBezTo>
                  <a:cubicBezTo>
                    <a:pt x="24900" y="5922"/>
                    <a:pt x="25005" y="5796"/>
                    <a:pt x="25151" y="5713"/>
                  </a:cubicBezTo>
                  <a:cubicBezTo>
                    <a:pt x="25716" y="5273"/>
                    <a:pt x="26260" y="4834"/>
                    <a:pt x="26846" y="4395"/>
                  </a:cubicBezTo>
                  <a:cubicBezTo>
                    <a:pt x="27306" y="4018"/>
                    <a:pt x="27871" y="3872"/>
                    <a:pt x="28436" y="3892"/>
                  </a:cubicBezTo>
                  <a:lnTo>
                    <a:pt x="29796" y="3892"/>
                  </a:lnTo>
                  <a:cubicBezTo>
                    <a:pt x="30801" y="3872"/>
                    <a:pt x="31763" y="4771"/>
                    <a:pt x="31805" y="5922"/>
                  </a:cubicBezTo>
                  <a:cubicBezTo>
                    <a:pt x="31847" y="6382"/>
                    <a:pt x="31575" y="6738"/>
                    <a:pt x="31324" y="7052"/>
                  </a:cubicBezTo>
                  <a:cubicBezTo>
                    <a:pt x="31114" y="7324"/>
                    <a:pt x="30842" y="7533"/>
                    <a:pt x="30633" y="7763"/>
                  </a:cubicBezTo>
                  <a:cubicBezTo>
                    <a:pt x="30529" y="7868"/>
                    <a:pt x="30424" y="7993"/>
                    <a:pt x="30403" y="8119"/>
                  </a:cubicBezTo>
                  <a:cubicBezTo>
                    <a:pt x="30382" y="8265"/>
                    <a:pt x="30424" y="8412"/>
                    <a:pt x="30508" y="8537"/>
                  </a:cubicBezTo>
                  <a:cubicBezTo>
                    <a:pt x="30612" y="8705"/>
                    <a:pt x="30821" y="8747"/>
                    <a:pt x="30968" y="8684"/>
                  </a:cubicBezTo>
                  <a:cubicBezTo>
                    <a:pt x="31156" y="8579"/>
                    <a:pt x="31324" y="8433"/>
                    <a:pt x="31470" y="8286"/>
                  </a:cubicBezTo>
                  <a:cubicBezTo>
                    <a:pt x="32161" y="7638"/>
                    <a:pt x="33018" y="7366"/>
                    <a:pt x="33897" y="7282"/>
                  </a:cubicBezTo>
                  <a:cubicBezTo>
                    <a:pt x="34399" y="7240"/>
                    <a:pt x="34922" y="7324"/>
                    <a:pt x="35446" y="7282"/>
                  </a:cubicBezTo>
                  <a:cubicBezTo>
                    <a:pt x="36387" y="7240"/>
                    <a:pt x="37140" y="7596"/>
                    <a:pt x="37810" y="8265"/>
                  </a:cubicBezTo>
                  <a:cubicBezTo>
                    <a:pt x="38082" y="8537"/>
                    <a:pt x="38354" y="8893"/>
                    <a:pt x="38605" y="9228"/>
                  </a:cubicBezTo>
                  <a:cubicBezTo>
                    <a:pt x="38919" y="9667"/>
                    <a:pt x="38919" y="10295"/>
                    <a:pt x="38605" y="10734"/>
                  </a:cubicBezTo>
                  <a:cubicBezTo>
                    <a:pt x="38500" y="10902"/>
                    <a:pt x="38375" y="11027"/>
                    <a:pt x="38249" y="11132"/>
                  </a:cubicBezTo>
                  <a:cubicBezTo>
                    <a:pt x="37705" y="11467"/>
                    <a:pt x="37140" y="11760"/>
                    <a:pt x="36596" y="12074"/>
                  </a:cubicBezTo>
                  <a:cubicBezTo>
                    <a:pt x="36471" y="12157"/>
                    <a:pt x="36303" y="12157"/>
                    <a:pt x="36157" y="12178"/>
                  </a:cubicBezTo>
                  <a:cubicBezTo>
                    <a:pt x="35990" y="12199"/>
                    <a:pt x="35843" y="12199"/>
                    <a:pt x="35718" y="12241"/>
                  </a:cubicBezTo>
                  <a:cubicBezTo>
                    <a:pt x="35467" y="12283"/>
                    <a:pt x="35320" y="12471"/>
                    <a:pt x="35320" y="12680"/>
                  </a:cubicBezTo>
                  <a:cubicBezTo>
                    <a:pt x="35320" y="12869"/>
                    <a:pt x="35508" y="13078"/>
                    <a:pt x="35739" y="13078"/>
                  </a:cubicBezTo>
                  <a:cubicBezTo>
                    <a:pt x="36031" y="13078"/>
                    <a:pt x="36345" y="13099"/>
                    <a:pt x="36617" y="13015"/>
                  </a:cubicBezTo>
                  <a:cubicBezTo>
                    <a:pt x="37308" y="12827"/>
                    <a:pt x="37977" y="12785"/>
                    <a:pt x="38689" y="12806"/>
                  </a:cubicBezTo>
                  <a:cubicBezTo>
                    <a:pt x="38898" y="12806"/>
                    <a:pt x="39107" y="12827"/>
                    <a:pt x="39316" y="12890"/>
                  </a:cubicBezTo>
                  <a:cubicBezTo>
                    <a:pt x="40446" y="13141"/>
                    <a:pt x="40760" y="13538"/>
                    <a:pt x="40907" y="14668"/>
                  </a:cubicBezTo>
                  <a:cubicBezTo>
                    <a:pt x="40948" y="14815"/>
                    <a:pt x="40948" y="14961"/>
                    <a:pt x="40948" y="15107"/>
                  </a:cubicBezTo>
                  <a:cubicBezTo>
                    <a:pt x="41011" y="15819"/>
                    <a:pt x="40781" y="16321"/>
                    <a:pt x="40070" y="16593"/>
                  </a:cubicBezTo>
                  <a:cubicBezTo>
                    <a:pt x="39212" y="16991"/>
                    <a:pt x="39086" y="17388"/>
                    <a:pt x="39505" y="18246"/>
                  </a:cubicBezTo>
                  <a:cubicBezTo>
                    <a:pt x="39714" y="18685"/>
                    <a:pt x="39902" y="19104"/>
                    <a:pt x="40258" y="19460"/>
                  </a:cubicBezTo>
                  <a:cubicBezTo>
                    <a:pt x="40384" y="19564"/>
                    <a:pt x="40467" y="19732"/>
                    <a:pt x="40551" y="19899"/>
                  </a:cubicBezTo>
                  <a:cubicBezTo>
                    <a:pt x="40760" y="20317"/>
                    <a:pt x="40948" y="20715"/>
                    <a:pt x="41095" y="21133"/>
                  </a:cubicBezTo>
                  <a:cubicBezTo>
                    <a:pt x="41304" y="21573"/>
                    <a:pt x="41200" y="22096"/>
                    <a:pt x="40760" y="22284"/>
                  </a:cubicBezTo>
                  <a:cubicBezTo>
                    <a:pt x="40132" y="22535"/>
                    <a:pt x="39505" y="22870"/>
                    <a:pt x="38793" y="22745"/>
                  </a:cubicBezTo>
                  <a:cubicBezTo>
                    <a:pt x="38584" y="22494"/>
                    <a:pt x="38668" y="22201"/>
                    <a:pt x="38647" y="21929"/>
                  </a:cubicBezTo>
                  <a:cubicBezTo>
                    <a:pt x="38563" y="20966"/>
                    <a:pt x="38040" y="20255"/>
                    <a:pt x="37391" y="19606"/>
                  </a:cubicBezTo>
                  <a:cubicBezTo>
                    <a:pt x="37224" y="19460"/>
                    <a:pt x="36994" y="19313"/>
                    <a:pt x="36680" y="19418"/>
                  </a:cubicBezTo>
                  <a:cubicBezTo>
                    <a:pt x="36806" y="19773"/>
                    <a:pt x="36910" y="20045"/>
                    <a:pt x="37015" y="20359"/>
                  </a:cubicBezTo>
                  <a:cubicBezTo>
                    <a:pt x="37119" y="20673"/>
                    <a:pt x="37245" y="20987"/>
                    <a:pt x="37391" y="21280"/>
                  </a:cubicBezTo>
                  <a:cubicBezTo>
                    <a:pt x="37517" y="21573"/>
                    <a:pt x="37622" y="21824"/>
                    <a:pt x="37601" y="22138"/>
                  </a:cubicBezTo>
                  <a:cubicBezTo>
                    <a:pt x="37559" y="22389"/>
                    <a:pt x="37559" y="22598"/>
                    <a:pt x="37412" y="22828"/>
                  </a:cubicBezTo>
                  <a:cubicBezTo>
                    <a:pt x="37287" y="23017"/>
                    <a:pt x="37224" y="23289"/>
                    <a:pt x="37245" y="23498"/>
                  </a:cubicBezTo>
                  <a:cubicBezTo>
                    <a:pt x="37350" y="24188"/>
                    <a:pt x="36994" y="24711"/>
                    <a:pt x="36659" y="25235"/>
                  </a:cubicBezTo>
                  <a:cubicBezTo>
                    <a:pt x="36450" y="25569"/>
                    <a:pt x="36073" y="25632"/>
                    <a:pt x="35676" y="25527"/>
                  </a:cubicBezTo>
                  <a:cubicBezTo>
                    <a:pt x="34922" y="25339"/>
                    <a:pt x="34316" y="24921"/>
                    <a:pt x="33730" y="24439"/>
                  </a:cubicBezTo>
                  <a:cubicBezTo>
                    <a:pt x="33123" y="24000"/>
                    <a:pt x="32893" y="23372"/>
                    <a:pt x="32851" y="22661"/>
                  </a:cubicBezTo>
                  <a:lnTo>
                    <a:pt x="32851" y="21489"/>
                  </a:lnTo>
                  <a:cubicBezTo>
                    <a:pt x="32851" y="21343"/>
                    <a:pt x="32851" y="21175"/>
                    <a:pt x="32809" y="21050"/>
                  </a:cubicBezTo>
                  <a:cubicBezTo>
                    <a:pt x="32746" y="20924"/>
                    <a:pt x="32621" y="20820"/>
                    <a:pt x="32495" y="20757"/>
                  </a:cubicBezTo>
                  <a:cubicBezTo>
                    <a:pt x="32286" y="20715"/>
                    <a:pt x="32161" y="20841"/>
                    <a:pt x="32077" y="21029"/>
                  </a:cubicBezTo>
                  <a:cubicBezTo>
                    <a:pt x="32014" y="21175"/>
                    <a:pt x="31993" y="21364"/>
                    <a:pt x="31993" y="21552"/>
                  </a:cubicBezTo>
                  <a:cubicBezTo>
                    <a:pt x="31972" y="21970"/>
                    <a:pt x="31972" y="22389"/>
                    <a:pt x="31993" y="22807"/>
                  </a:cubicBezTo>
                  <a:cubicBezTo>
                    <a:pt x="31993" y="23121"/>
                    <a:pt x="31909" y="23372"/>
                    <a:pt x="31700" y="23644"/>
                  </a:cubicBezTo>
                  <a:cubicBezTo>
                    <a:pt x="31449" y="23916"/>
                    <a:pt x="31219" y="24230"/>
                    <a:pt x="30863" y="24439"/>
                  </a:cubicBezTo>
                  <a:cubicBezTo>
                    <a:pt x="30612" y="24607"/>
                    <a:pt x="30403" y="24837"/>
                    <a:pt x="30173" y="25004"/>
                  </a:cubicBezTo>
                  <a:cubicBezTo>
                    <a:pt x="29985" y="25130"/>
                    <a:pt x="29754" y="25255"/>
                    <a:pt x="29545" y="25339"/>
                  </a:cubicBezTo>
                  <a:cubicBezTo>
                    <a:pt x="28938" y="25486"/>
                    <a:pt x="28436" y="25381"/>
                    <a:pt x="28039" y="24837"/>
                  </a:cubicBezTo>
                  <a:cubicBezTo>
                    <a:pt x="27348" y="23895"/>
                    <a:pt x="26888" y="22870"/>
                    <a:pt x="26951" y="21678"/>
                  </a:cubicBezTo>
                  <a:cubicBezTo>
                    <a:pt x="26951" y="21447"/>
                    <a:pt x="26951" y="21196"/>
                    <a:pt x="26930" y="20945"/>
                  </a:cubicBezTo>
                  <a:cubicBezTo>
                    <a:pt x="26846" y="20213"/>
                    <a:pt x="26951" y="19501"/>
                    <a:pt x="27264" y="18832"/>
                  </a:cubicBezTo>
                  <a:cubicBezTo>
                    <a:pt x="27264" y="18665"/>
                    <a:pt x="27432" y="18372"/>
                    <a:pt x="27181" y="179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0" name="Google Shape;367;p37">
              <a:extLst>
                <a:ext uri="{FF2B5EF4-FFF2-40B4-BE49-F238E27FC236}">
                  <a16:creationId xmlns:a16="http://schemas.microsoft.com/office/drawing/2014/main" id="{ED0AC69B-DC2F-43FC-B6EA-1F043C14F2D0}"/>
                </a:ext>
              </a:extLst>
            </p:cNvPr>
            <p:cNvSpPr/>
            <p:nvPr/>
          </p:nvSpPr>
          <p:spPr>
            <a:xfrm>
              <a:off x="-1773825" y="1255900"/>
              <a:ext cx="863125" cy="669600"/>
            </a:xfrm>
            <a:custGeom>
              <a:avLst/>
              <a:gdLst/>
              <a:ahLst/>
              <a:cxnLst/>
              <a:rect l="l" t="t" r="r" b="b"/>
              <a:pathLst>
                <a:path w="34525" h="26784" extrusionOk="0">
                  <a:moveTo>
                    <a:pt x="8516" y="1"/>
                  </a:moveTo>
                  <a:cubicBezTo>
                    <a:pt x="8328" y="503"/>
                    <a:pt x="8077" y="817"/>
                    <a:pt x="7847" y="1131"/>
                  </a:cubicBezTo>
                  <a:cubicBezTo>
                    <a:pt x="7114" y="2072"/>
                    <a:pt x="6947" y="3139"/>
                    <a:pt x="7010" y="4290"/>
                  </a:cubicBezTo>
                  <a:cubicBezTo>
                    <a:pt x="7010" y="4625"/>
                    <a:pt x="7156" y="4834"/>
                    <a:pt x="7428" y="5043"/>
                  </a:cubicBezTo>
                  <a:cubicBezTo>
                    <a:pt x="7847" y="5357"/>
                    <a:pt x="8286" y="5546"/>
                    <a:pt x="8830" y="5546"/>
                  </a:cubicBezTo>
                  <a:cubicBezTo>
                    <a:pt x="9520" y="5546"/>
                    <a:pt x="10148" y="5420"/>
                    <a:pt x="10713" y="5064"/>
                  </a:cubicBezTo>
                  <a:cubicBezTo>
                    <a:pt x="11696" y="4499"/>
                    <a:pt x="12596" y="3872"/>
                    <a:pt x="13349" y="3056"/>
                  </a:cubicBezTo>
                  <a:cubicBezTo>
                    <a:pt x="13726" y="2658"/>
                    <a:pt x="14124" y="2323"/>
                    <a:pt x="14605" y="2114"/>
                  </a:cubicBezTo>
                  <a:cubicBezTo>
                    <a:pt x="14584" y="3077"/>
                    <a:pt x="14584" y="4060"/>
                    <a:pt x="14563" y="5022"/>
                  </a:cubicBezTo>
                  <a:cubicBezTo>
                    <a:pt x="14563" y="5441"/>
                    <a:pt x="14751" y="5671"/>
                    <a:pt x="15086" y="5880"/>
                  </a:cubicBezTo>
                  <a:cubicBezTo>
                    <a:pt x="15798" y="6320"/>
                    <a:pt x="16551" y="6403"/>
                    <a:pt x="17325" y="6362"/>
                  </a:cubicBezTo>
                  <a:cubicBezTo>
                    <a:pt x="17618" y="6320"/>
                    <a:pt x="17827" y="6194"/>
                    <a:pt x="18036" y="6006"/>
                  </a:cubicBezTo>
                  <a:cubicBezTo>
                    <a:pt x="18748" y="5420"/>
                    <a:pt x="19501" y="4855"/>
                    <a:pt x="20129" y="4165"/>
                  </a:cubicBezTo>
                  <a:cubicBezTo>
                    <a:pt x="20191" y="4102"/>
                    <a:pt x="20296" y="4081"/>
                    <a:pt x="20422" y="3997"/>
                  </a:cubicBezTo>
                  <a:cubicBezTo>
                    <a:pt x="20484" y="4102"/>
                    <a:pt x="20547" y="4206"/>
                    <a:pt x="20547" y="4311"/>
                  </a:cubicBezTo>
                  <a:cubicBezTo>
                    <a:pt x="20589" y="4541"/>
                    <a:pt x="20589" y="4792"/>
                    <a:pt x="20547" y="5043"/>
                  </a:cubicBezTo>
                  <a:cubicBezTo>
                    <a:pt x="20526" y="5483"/>
                    <a:pt x="20631" y="5859"/>
                    <a:pt x="20861" y="6257"/>
                  </a:cubicBezTo>
                  <a:cubicBezTo>
                    <a:pt x="21028" y="6487"/>
                    <a:pt x="21154" y="6780"/>
                    <a:pt x="21259" y="7052"/>
                  </a:cubicBezTo>
                  <a:cubicBezTo>
                    <a:pt x="21551" y="7847"/>
                    <a:pt x="22012" y="8496"/>
                    <a:pt x="22765" y="8893"/>
                  </a:cubicBezTo>
                  <a:cubicBezTo>
                    <a:pt x="23142" y="9103"/>
                    <a:pt x="23539" y="9291"/>
                    <a:pt x="23895" y="9437"/>
                  </a:cubicBezTo>
                  <a:cubicBezTo>
                    <a:pt x="24920" y="9877"/>
                    <a:pt x="26113" y="9542"/>
                    <a:pt x="26824" y="8663"/>
                  </a:cubicBezTo>
                  <a:cubicBezTo>
                    <a:pt x="26950" y="8496"/>
                    <a:pt x="27096" y="8349"/>
                    <a:pt x="27201" y="8182"/>
                  </a:cubicBezTo>
                  <a:cubicBezTo>
                    <a:pt x="27431" y="8287"/>
                    <a:pt x="27347" y="8475"/>
                    <a:pt x="27389" y="8600"/>
                  </a:cubicBezTo>
                  <a:lnTo>
                    <a:pt x="27389" y="8977"/>
                  </a:lnTo>
                  <a:cubicBezTo>
                    <a:pt x="27326" y="10609"/>
                    <a:pt x="27996" y="11927"/>
                    <a:pt x="29147" y="13078"/>
                  </a:cubicBezTo>
                  <a:cubicBezTo>
                    <a:pt x="29398" y="13308"/>
                    <a:pt x="29670" y="13434"/>
                    <a:pt x="30046" y="13434"/>
                  </a:cubicBezTo>
                  <a:cubicBezTo>
                    <a:pt x="30967" y="13476"/>
                    <a:pt x="31741" y="13287"/>
                    <a:pt x="32432" y="12597"/>
                  </a:cubicBezTo>
                  <a:cubicBezTo>
                    <a:pt x="32787" y="12220"/>
                    <a:pt x="33269" y="11948"/>
                    <a:pt x="33708" y="11613"/>
                  </a:cubicBezTo>
                  <a:cubicBezTo>
                    <a:pt x="33917" y="11760"/>
                    <a:pt x="34148" y="11948"/>
                    <a:pt x="34440" y="12157"/>
                  </a:cubicBezTo>
                  <a:cubicBezTo>
                    <a:pt x="34524" y="12471"/>
                    <a:pt x="34461" y="12806"/>
                    <a:pt x="34336" y="13162"/>
                  </a:cubicBezTo>
                  <a:cubicBezTo>
                    <a:pt x="34001" y="13999"/>
                    <a:pt x="33708" y="14857"/>
                    <a:pt x="33394" y="15694"/>
                  </a:cubicBezTo>
                  <a:cubicBezTo>
                    <a:pt x="33206" y="16154"/>
                    <a:pt x="33018" y="16635"/>
                    <a:pt x="32683" y="17054"/>
                  </a:cubicBezTo>
                  <a:cubicBezTo>
                    <a:pt x="32599" y="17158"/>
                    <a:pt x="32557" y="17305"/>
                    <a:pt x="32495" y="17451"/>
                  </a:cubicBezTo>
                  <a:cubicBezTo>
                    <a:pt x="32432" y="17619"/>
                    <a:pt x="32369" y="17828"/>
                    <a:pt x="32285" y="18016"/>
                  </a:cubicBezTo>
                  <a:cubicBezTo>
                    <a:pt x="31971" y="18748"/>
                    <a:pt x="31553" y="19376"/>
                    <a:pt x="30967" y="19920"/>
                  </a:cubicBezTo>
                  <a:cubicBezTo>
                    <a:pt x="30591" y="20234"/>
                    <a:pt x="30256" y="20611"/>
                    <a:pt x="29942" y="20945"/>
                  </a:cubicBezTo>
                  <a:cubicBezTo>
                    <a:pt x="28394" y="22598"/>
                    <a:pt x="26489" y="23749"/>
                    <a:pt x="24481" y="24691"/>
                  </a:cubicBezTo>
                  <a:cubicBezTo>
                    <a:pt x="23686" y="25046"/>
                    <a:pt x="22849" y="25360"/>
                    <a:pt x="22075" y="25674"/>
                  </a:cubicBezTo>
                  <a:cubicBezTo>
                    <a:pt x="20861" y="26176"/>
                    <a:pt x="19606" y="26469"/>
                    <a:pt x="18329" y="26658"/>
                  </a:cubicBezTo>
                  <a:cubicBezTo>
                    <a:pt x="17367" y="26783"/>
                    <a:pt x="16342" y="26741"/>
                    <a:pt x="15337" y="26720"/>
                  </a:cubicBezTo>
                  <a:cubicBezTo>
                    <a:pt x="13873" y="26678"/>
                    <a:pt x="12387" y="26469"/>
                    <a:pt x="11006" y="26030"/>
                  </a:cubicBezTo>
                  <a:cubicBezTo>
                    <a:pt x="10002" y="25716"/>
                    <a:pt x="9060" y="25235"/>
                    <a:pt x="8098" y="24774"/>
                  </a:cubicBezTo>
                  <a:cubicBezTo>
                    <a:pt x="7575" y="24523"/>
                    <a:pt x="7114" y="24189"/>
                    <a:pt x="6633" y="23875"/>
                  </a:cubicBezTo>
                  <a:cubicBezTo>
                    <a:pt x="6382" y="23728"/>
                    <a:pt x="6131" y="23519"/>
                    <a:pt x="5922" y="23310"/>
                  </a:cubicBezTo>
                  <a:cubicBezTo>
                    <a:pt x="5126" y="22494"/>
                    <a:pt x="4310" y="21699"/>
                    <a:pt x="3494" y="20862"/>
                  </a:cubicBezTo>
                  <a:cubicBezTo>
                    <a:pt x="3264" y="20632"/>
                    <a:pt x="3076" y="20380"/>
                    <a:pt x="2929" y="20088"/>
                  </a:cubicBezTo>
                  <a:cubicBezTo>
                    <a:pt x="1988" y="18351"/>
                    <a:pt x="1277" y="16530"/>
                    <a:pt x="586" y="14689"/>
                  </a:cubicBezTo>
                  <a:cubicBezTo>
                    <a:pt x="314" y="13957"/>
                    <a:pt x="251" y="13099"/>
                    <a:pt x="209" y="12283"/>
                  </a:cubicBezTo>
                  <a:cubicBezTo>
                    <a:pt x="168" y="11634"/>
                    <a:pt x="0" y="10986"/>
                    <a:pt x="335" y="10337"/>
                  </a:cubicBezTo>
                  <a:cubicBezTo>
                    <a:pt x="356" y="10274"/>
                    <a:pt x="335" y="10149"/>
                    <a:pt x="314" y="10065"/>
                  </a:cubicBezTo>
                  <a:cubicBezTo>
                    <a:pt x="42" y="9416"/>
                    <a:pt x="126" y="8789"/>
                    <a:pt x="314" y="8140"/>
                  </a:cubicBezTo>
                  <a:cubicBezTo>
                    <a:pt x="481" y="7512"/>
                    <a:pt x="649" y="6843"/>
                    <a:pt x="774" y="6194"/>
                  </a:cubicBezTo>
                  <a:cubicBezTo>
                    <a:pt x="942" y="5483"/>
                    <a:pt x="1297" y="4918"/>
                    <a:pt x="1716" y="4374"/>
                  </a:cubicBezTo>
                  <a:cubicBezTo>
                    <a:pt x="2009" y="3997"/>
                    <a:pt x="2365" y="3662"/>
                    <a:pt x="2741" y="3349"/>
                  </a:cubicBezTo>
                  <a:cubicBezTo>
                    <a:pt x="2846" y="3244"/>
                    <a:pt x="2992" y="3160"/>
                    <a:pt x="3139" y="3160"/>
                  </a:cubicBezTo>
                  <a:cubicBezTo>
                    <a:pt x="3620" y="3181"/>
                    <a:pt x="3829" y="2742"/>
                    <a:pt x="4206" y="2554"/>
                  </a:cubicBezTo>
                  <a:cubicBezTo>
                    <a:pt x="4248" y="2533"/>
                    <a:pt x="4290" y="2407"/>
                    <a:pt x="4310" y="2323"/>
                  </a:cubicBezTo>
                  <a:cubicBezTo>
                    <a:pt x="4352" y="2219"/>
                    <a:pt x="4415" y="2114"/>
                    <a:pt x="4520" y="2072"/>
                  </a:cubicBezTo>
                  <a:cubicBezTo>
                    <a:pt x="5754" y="1403"/>
                    <a:pt x="6947" y="775"/>
                    <a:pt x="8181" y="126"/>
                  </a:cubicBezTo>
                  <a:cubicBezTo>
                    <a:pt x="8202" y="85"/>
                    <a:pt x="8307" y="43"/>
                    <a:pt x="8516" y="1"/>
                  </a:cubicBezTo>
                  <a:close/>
                  <a:moveTo>
                    <a:pt x="23958" y="19815"/>
                  </a:moveTo>
                  <a:cubicBezTo>
                    <a:pt x="23581" y="19920"/>
                    <a:pt x="23121" y="19962"/>
                    <a:pt x="22849" y="20318"/>
                  </a:cubicBezTo>
                  <a:cubicBezTo>
                    <a:pt x="22598" y="20652"/>
                    <a:pt x="22284" y="20820"/>
                    <a:pt x="21928" y="21008"/>
                  </a:cubicBezTo>
                  <a:cubicBezTo>
                    <a:pt x="21719" y="21113"/>
                    <a:pt x="21510" y="21259"/>
                    <a:pt x="21342" y="21385"/>
                  </a:cubicBezTo>
                  <a:cubicBezTo>
                    <a:pt x="20715" y="21887"/>
                    <a:pt x="20003" y="22180"/>
                    <a:pt x="19187" y="22180"/>
                  </a:cubicBezTo>
                  <a:cubicBezTo>
                    <a:pt x="17785" y="22180"/>
                    <a:pt x="16362" y="22201"/>
                    <a:pt x="14961" y="22180"/>
                  </a:cubicBezTo>
                  <a:cubicBezTo>
                    <a:pt x="14145" y="22159"/>
                    <a:pt x="13349" y="21992"/>
                    <a:pt x="12554" y="21887"/>
                  </a:cubicBezTo>
                  <a:cubicBezTo>
                    <a:pt x="12450" y="21866"/>
                    <a:pt x="12303" y="21845"/>
                    <a:pt x="12199" y="21782"/>
                  </a:cubicBezTo>
                  <a:cubicBezTo>
                    <a:pt x="11717" y="21552"/>
                    <a:pt x="11215" y="21343"/>
                    <a:pt x="10734" y="21113"/>
                  </a:cubicBezTo>
                  <a:cubicBezTo>
                    <a:pt x="10629" y="21050"/>
                    <a:pt x="10525" y="20966"/>
                    <a:pt x="10462" y="20904"/>
                  </a:cubicBezTo>
                  <a:cubicBezTo>
                    <a:pt x="9834" y="20067"/>
                    <a:pt x="9039" y="19334"/>
                    <a:pt x="8537" y="18393"/>
                  </a:cubicBezTo>
                  <a:cubicBezTo>
                    <a:pt x="7993" y="17305"/>
                    <a:pt x="7575" y="16196"/>
                    <a:pt x="8014" y="14940"/>
                  </a:cubicBezTo>
                  <a:cubicBezTo>
                    <a:pt x="8056" y="14836"/>
                    <a:pt x="8056" y="14689"/>
                    <a:pt x="8014" y="14585"/>
                  </a:cubicBezTo>
                  <a:cubicBezTo>
                    <a:pt x="7993" y="14522"/>
                    <a:pt x="7909" y="14438"/>
                    <a:pt x="7847" y="14417"/>
                  </a:cubicBezTo>
                  <a:cubicBezTo>
                    <a:pt x="7763" y="14375"/>
                    <a:pt x="7637" y="14417"/>
                    <a:pt x="7595" y="14459"/>
                  </a:cubicBezTo>
                  <a:cubicBezTo>
                    <a:pt x="7386" y="14731"/>
                    <a:pt x="7219" y="14982"/>
                    <a:pt x="7156" y="15317"/>
                  </a:cubicBezTo>
                  <a:cubicBezTo>
                    <a:pt x="7031" y="16677"/>
                    <a:pt x="7261" y="17974"/>
                    <a:pt x="8014" y="19125"/>
                  </a:cubicBezTo>
                  <a:cubicBezTo>
                    <a:pt x="8432" y="19774"/>
                    <a:pt x="8935" y="20380"/>
                    <a:pt x="9416" y="21008"/>
                  </a:cubicBezTo>
                  <a:cubicBezTo>
                    <a:pt x="9772" y="21489"/>
                    <a:pt x="10190" y="21887"/>
                    <a:pt x="10776" y="22159"/>
                  </a:cubicBezTo>
                  <a:cubicBezTo>
                    <a:pt x="11111" y="22305"/>
                    <a:pt x="11424" y="22494"/>
                    <a:pt x="11738" y="22619"/>
                  </a:cubicBezTo>
                  <a:cubicBezTo>
                    <a:pt x="12073" y="22745"/>
                    <a:pt x="12408" y="22849"/>
                    <a:pt x="12785" y="22912"/>
                  </a:cubicBezTo>
                  <a:cubicBezTo>
                    <a:pt x="13182" y="22933"/>
                    <a:pt x="13538" y="22996"/>
                    <a:pt x="13935" y="23101"/>
                  </a:cubicBezTo>
                  <a:cubicBezTo>
                    <a:pt x="14186" y="23163"/>
                    <a:pt x="14458" y="23205"/>
                    <a:pt x="14751" y="23205"/>
                  </a:cubicBezTo>
                  <a:lnTo>
                    <a:pt x="19522" y="23205"/>
                  </a:lnTo>
                  <a:cubicBezTo>
                    <a:pt x="19731" y="23205"/>
                    <a:pt x="19940" y="23163"/>
                    <a:pt x="20150" y="23121"/>
                  </a:cubicBezTo>
                  <a:cubicBezTo>
                    <a:pt x="21342" y="22828"/>
                    <a:pt x="22200" y="21992"/>
                    <a:pt x="23225" y="21427"/>
                  </a:cubicBezTo>
                  <a:cubicBezTo>
                    <a:pt x="23246" y="21385"/>
                    <a:pt x="23267" y="21385"/>
                    <a:pt x="23267" y="21364"/>
                  </a:cubicBezTo>
                  <a:cubicBezTo>
                    <a:pt x="23456" y="20966"/>
                    <a:pt x="23769" y="20673"/>
                    <a:pt x="24062" y="20401"/>
                  </a:cubicBezTo>
                  <a:cubicBezTo>
                    <a:pt x="24146" y="20192"/>
                    <a:pt x="24188" y="20004"/>
                    <a:pt x="23958" y="19815"/>
                  </a:cubicBezTo>
                  <a:close/>
                  <a:moveTo>
                    <a:pt x="22075" y="14543"/>
                  </a:moveTo>
                  <a:cubicBezTo>
                    <a:pt x="22075" y="14480"/>
                    <a:pt x="22054" y="14354"/>
                    <a:pt x="22012" y="14250"/>
                  </a:cubicBezTo>
                  <a:cubicBezTo>
                    <a:pt x="21907" y="13852"/>
                    <a:pt x="21551" y="13706"/>
                    <a:pt x="21259" y="13957"/>
                  </a:cubicBezTo>
                  <a:cubicBezTo>
                    <a:pt x="21028" y="14166"/>
                    <a:pt x="20798" y="14438"/>
                    <a:pt x="20610" y="14689"/>
                  </a:cubicBezTo>
                  <a:cubicBezTo>
                    <a:pt x="20484" y="14878"/>
                    <a:pt x="20526" y="15108"/>
                    <a:pt x="20652" y="15296"/>
                  </a:cubicBezTo>
                  <a:cubicBezTo>
                    <a:pt x="20819" y="15526"/>
                    <a:pt x="21028" y="15589"/>
                    <a:pt x="21279" y="15568"/>
                  </a:cubicBezTo>
                  <a:cubicBezTo>
                    <a:pt x="21719" y="15484"/>
                    <a:pt x="22054" y="15087"/>
                    <a:pt x="22075" y="14543"/>
                  </a:cubicBezTo>
                  <a:close/>
                  <a:moveTo>
                    <a:pt x="10504" y="11111"/>
                  </a:moveTo>
                  <a:cubicBezTo>
                    <a:pt x="10504" y="11111"/>
                    <a:pt x="10295" y="11111"/>
                    <a:pt x="10127" y="11216"/>
                  </a:cubicBezTo>
                  <a:cubicBezTo>
                    <a:pt x="10023" y="11279"/>
                    <a:pt x="9876" y="11425"/>
                    <a:pt x="9876" y="11551"/>
                  </a:cubicBezTo>
                  <a:cubicBezTo>
                    <a:pt x="9876" y="12241"/>
                    <a:pt x="10357" y="12639"/>
                    <a:pt x="10985" y="12534"/>
                  </a:cubicBezTo>
                  <a:cubicBezTo>
                    <a:pt x="11111" y="12492"/>
                    <a:pt x="11278" y="12429"/>
                    <a:pt x="11341" y="12325"/>
                  </a:cubicBezTo>
                  <a:cubicBezTo>
                    <a:pt x="11529" y="12053"/>
                    <a:pt x="11529" y="11739"/>
                    <a:pt x="11404" y="11446"/>
                  </a:cubicBezTo>
                  <a:cubicBezTo>
                    <a:pt x="11257" y="11174"/>
                    <a:pt x="11006" y="11090"/>
                    <a:pt x="10504" y="1111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1" name="Google Shape;368;p37">
              <a:extLst>
                <a:ext uri="{FF2B5EF4-FFF2-40B4-BE49-F238E27FC236}">
                  <a16:creationId xmlns:a16="http://schemas.microsoft.com/office/drawing/2014/main" id="{B712EAFB-69E4-44C8-B48F-A4FB5816C407}"/>
                </a:ext>
              </a:extLst>
            </p:cNvPr>
            <p:cNvSpPr/>
            <p:nvPr/>
          </p:nvSpPr>
          <p:spPr>
            <a:xfrm>
              <a:off x="-1903025" y="1787375"/>
              <a:ext cx="809225" cy="644475"/>
            </a:xfrm>
            <a:custGeom>
              <a:avLst/>
              <a:gdLst/>
              <a:ahLst/>
              <a:cxnLst/>
              <a:rect l="l" t="t" r="r" b="b"/>
              <a:pathLst>
                <a:path w="32369" h="25779" extrusionOk="0">
                  <a:moveTo>
                    <a:pt x="20338" y="6549"/>
                  </a:moveTo>
                  <a:cubicBezTo>
                    <a:pt x="21258" y="6549"/>
                    <a:pt x="22116" y="6591"/>
                    <a:pt x="22932" y="6507"/>
                  </a:cubicBezTo>
                  <a:cubicBezTo>
                    <a:pt x="23790" y="6445"/>
                    <a:pt x="24648" y="6256"/>
                    <a:pt x="25485" y="6047"/>
                  </a:cubicBezTo>
                  <a:cubicBezTo>
                    <a:pt x="26301" y="5838"/>
                    <a:pt x="27075" y="5566"/>
                    <a:pt x="27912" y="5315"/>
                  </a:cubicBezTo>
                  <a:cubicBezTo>
                    <a:pt x="28226" y="5859"/>
                    <a:pt x="28414" y="6382"/>
                    <a:pt x="28540" y="6926"/>
                  </a:cubicBezTo>
                  <a:cubicBezTo>
                    <a:pt x="28665" y="7449"/>
                    <a:pt x="28833" y="7972"/>
                    <a:pt x="29084" y="8453"/>
                  </a:cubicBezTo>
                  <a:cubicBezTo>
                    <a:pt x="29230" y="8704"/>
                    <a:pt x="29335" y="8997"/>
                    <a:pt x="29419" y="9290"/>
                  </a:cubicBezTo>
                  <a:cubicBezTo>
                    <a:pt x="29942" y="11194"/>
                    <a:pt x="30381" y="13119"/>
                    <a:pt x="30779" y="15086"/>
                  </a:cubicBezTo>
                  <a:cubicBezTo>
                    <a:pt x="30800" y="15170"/>
                    <a:pt x="30821" y="15274"/>
                    <a:pt x="30821" y="15358"/>
                  </a:cubicBezTo>
                  <a:cubicBezTo>
                    <a:pt x="30904" y="16028"/>
                    <a:pt x="30883" y="16739"/>
                    <a:pt x="31302" y="17367"/>
                  </a:cubicBezTo>
                  <a:cubicBezTo>
                    <a:pt x="30946" y="17451"/>
                    <a:pt x="30716" y="17492"/>
                    <a:pt x="30465" y="17576"/>
                  </a:cubicBezTo>
                  <a:cubicBezTo>
                    <a:pt x="29691" y="17743"/>
                    <a:pt x="28937" y="17890"/>
                    <a:pt x="28184" y="18078"/>
                  </a:cubicBezTo>
                  <a:cubicBezTo>
                    <a:pt x="27912" y="18120"/>
                    <a:pt x="27682" y="18287"/>
                    <a:pt x="27473" y="18434"/>
                  </a:cubicBezTo>
                  <a:cubicBezTo>
                    <a:pt x="27389" y="18497"/>
                    <a:pt x="27305" y="18664"/>
                    <a:pt x="27347" y="18727"/>
                  </a:cubicBezTo>
                  <a:cubicBezTo>
                    <a:pt x="27389" y="18852"/>
                    <a:pt x="27515" y="18957"/>
                    <a:pt x="27661" y="19020"/>
                  </a:cubicBezTo>
                  <a:cubicBezTo>
                    <a:pt x="27766" y="19041"/>
                    <a:pt x="27891" y="19020"/>
                    <a:pt x="27996" y="18957"/>
                  </a:cubicBezTo>
                  <a:cubicBezTo>
                    <a:pt x="29042" y="18539"/>
                    <a:pt x="30109" y="18329"/>
                    <a:pt x="31218" y="18183"/>
                  </a:cubicBezTo>
                  <a:cubicBezTo>
                    <a:pt x="31469" y="18141"/>
                    <a:pt x="31741" y="18078"/>
                    <a:pt x="32055" y="18287"/>
                  </a:cubicBezTo>
                  <a:cubicBezTo>
                    <a:pt x="31867" y="18392"/>
                    <a:pt x="31762" y="18497"/>
                    <a:pt x="31637" y="18539"/>
                  </a:cubicBezTo>
                  <a:cubicBezTo>
                    <a:pt x="31134" y="18811"/>
                    <a:pt x="30611" y="19062"/>
                    <a:pt x="30109" y="19355"/>
                  </a:cubicBezTo>
                  <a:cubicBezTo>
                    <a:pt x="29963" y="19438"/>
                    <a:pt x="29816" y="19564"/>
                    <a:pt x="29691" y="19689"/>
                  </a:cubicBezTo>
                  <a:cubicBezTo>
                    <a:pt x="29544" y="19857"/>
                    <a:pt x="29544" y="20150"/>
                    <a:pt x="29670" y="20275"/>
                  </a:cubicBezTo>
                  <a:cubicBezTo>
                    <a:pt x="29795" y="20401"/>
                    <a:pt x="29984" y="20484"/>
                    <a:pt x="30172" y="20380"/>
                  </a:cubicBezTo>
                  <a:cubicBezTo>
                    <a:pt x="30507" y="20212"/>
                    <a:pt x="30841" y="20024"/>
                    <a:pt x="31260" y="19857"/>
                  </a:cubicBezTo>
                  <a:cubicBezTo>
                    <a:pt x="31030" y="20233"/>
                    <a:pt x="30821" y="20547"/>
                    <a:pt x="30632" y="20861"/>
                  </a:cubicBezTo>
                  <a:cubicBezTo>
                    <a:pt x="30590" y="20966"/>
                    <a:pt x="30507" y="21070"/>
                    <a:pt x="30444" y="21175"/>
                  </a:cubicBezTo>
                  <a:cubicBezTo>
                    <a:pt x="30381" y="21363"/>
                    <a:pt x="30444" y="21552"/>
                    <a:pt x="30611" y="21656"/>
                  </a:cubicBezTo>
                  <a:cubicBezTo>
                    <a:pt x="30716" y="21740"/>
                    <a:pt x="30925" y="21761"/>
                    <a:pt x="31030" y="21698"/>
                  </a:cubicBezTo>
                  <a:cubicBezTo>
                    <a:pt x="31239" y="21552"/>
                    <a:pt x="31427" y="21342"/>
                    <a:pt x="31574" y="21133"/>
                  </a:cubicBezTo>
                  <a:cubicBezTo>
                    <a:pt x="31762" y="20861"/>
                    <a:pt x="31909" y="20589"/>
                    <a:pt x="32306" y="20401"/>
                  </a:cubicBezTo>
                  <a:cubicBezTo>
                    <a:pt x="32369" y="20945"/>
                    <a:pt x="32369" y="21384"/>
                    <a:pt x="32285" y="21907"/>
                  </a:cubicBezTo>
                  <a:cubicBezTo>
                    <a:pt x="32097" y="21949"/>
                    <a:pt x="31950" y="22012"/>
                    <a:pt x="31762" y="22012"/>
                  </a:cubicBezTo>
                  <a:cubicBezTo>
                    <a:pt x="31176" y="22054"/>
                    <a:pt x="30611" y="22054"/>
                    <a:pt x="30025" y="22012"/>
                  </a:cubicBezTo>
                  <a:cubicBezTo>
                    <a:pt x="28414" y="21949"/>
                    <a:pt x="26782" y="22200"/>
                    <a:pt x="25171" y="22388"/>
                  </a:cubicBezTo>
                  <a:cubicBezTo>
                    <a:pt x="24104" y="22493"/>
                    <a:pt x="23016" y="22744"/>
                    <a:pt x="22012" y="23058"/>
                  </a:cubicBezTo>
                  <a:cubicBezTo>
                    <a:pt x="21823" y="23121"/>
                    <a:pt x="21656" y="23163"/>
                    <a:pt x="21489" y="23205"/>
                  </a:cubicBezTo>
                  <a:cubicBezTo>
                    <a:pt x="20484" y="23309"/>
                    <a:pt x="19564" y="23686"/>
                    <a:pt x="18622" y="24000"/>
                  </a:cubicBezTo>
                  <a:cubicBezTo>
                    <a:pt x="17513" y="24376"/>
                    <a:pt x="16488" y="24899"/>
                    <a:pt x="15630" y="25715"/>
                  </a:cubicBezTo>
                  <a:cubicBezTo>
                    <a:pt x="15567" y="25736"/>
                    <a:pt x="15525" y="25757"/>
                    <a:pt x="15442" y="25778"/>
                  </a:cubicBezTo>
                  <a:cubicBezTo>
                    <a:pt x="15107" y="25736"/>
                    <a:pt x="14856" y="25569"/>
                    <a:pt x="14709" y="25234"/>
                  </a:cubicBezTo>
                  <a:cubicBezTo>
                    <a:pt x="14605" y="25025"/>
                    <a:pt x="14416" y="24878"/>
                    <a:pt x="14228" y="24711"/>
                  </a:cubicBezTo>
                  <a:cubicBezTo>
                    <a:pt x="13956" y="24481"/>
                    <a:pt x="13705" y="24209"/>
                    <a:pt x="13475" y="23958"/>
                  </a:cubicBezTo>
                  <a:cubicBezTo>
                    <a:pt x="13077" y="23560"/>
                    <a:pt x="13015" y="23142"/>
                    <a:pt x="13140" y="22640"/>
                  </a:cubicBezTo>
                  <a:cubicBezTo>
                    <a:pt x="13266" y="22179"/>
                    <a:pt x="13328" y="21698"/>
                    <a:pt x="13391" y="21238"/>
                  </a:cubicBezTo>
                  <a:cubicBezTo>
                    <a:pt x="13475" y="20756"/>
                    <a:pt x="13496" y="20275"/>
                    <a:pt x="13266" y="19836"/>
                  </a:cubicBezTo>
                  <a:cubicBezTo>
                    <a:pt x="13245" y="19773"/>
                    <a:pt x="13224" y="19731"/>
                    <a:pt x="13224" y="19647"/>
                  </a:cubicBezTo>
                  <a:cubicBezTo>
                    <a:pt x="13287" y="18518"/>
                    <a:pt x="12805" y="17451"/>
                    <a:pt x="12847" y="16342"/>
                  </a:cubicBezTo>
                  <a:cubicBezTo>
                    <a:pt x="12868" y="16028"/>
                    <a:pt x="12805" y="15693"/>
                    <a:pt x="12743" y="15358"/>
                  </a:cubicBezTo>
                  <a:cubicBezTo>
                    <a:pt x="12554" y="14438"/>
                    <a:pt x="12345" y="13517"/>
                    <a:pt x="12178" y="12596"/>
                  </a:cubicBezTo>
                  <a:cubicBezTo>
                    <a:pt x="12094" y="12136"/>
                    <a:pt x="12031" y="11655"/>
                    <a:pt x="11989" y="11173"/>
                  </a:cubicBezTo>
                  <a:cubicBezTo>
                    <a:pt x="11968" y="11006"/>
                    <a:pt x="11989" y="10860"/>
                    <a:pt x="11968" y="10713"/>
                  </a:cubicBezTo>
                  <a:cubicBezTo>
                    <a:pt x="11675" y="9939"/>
                    <a:pt x="11717" y="9123"/>
                    <a:pt x="11717" y="8307"/>
                  </a:cubicBezTo>
                  <a:cubicBezTo>
                    <a:pt x="11717" y="7972"/>
                    <a:pt x="11696" y="7637"/>
                    <a:pt x="11382" y="7428"/>
                  </a:cubicBezTo>
                  <a:cubicBezTo>
                    <a:pt x="11236" y="7323"/>
                    <a:pt x="11027" y="7219"/>
                    <a:pt x="10838" y="7177"/>
                  </a:cubicBezTo>
                  <a:cubicBezTo>
                    <a:pt x="10566" y="7114"/>
                    <a:pt x="10294" y="7114"/>
                    <a:pt x="10022" y="7177"/>
                  </a:cubicBezTo>
                  <a:cubicBezTo>
                    <a:pt x="8893" y="7344"/>
                    <a:pt x="7805" y="7658"/>
                    <a:pt x="6863" y="8349"/>
                  </a:cubicBezTo>
                  <a:cubicBezTo>
                    <a:pt x="6486" y="8600"/>
                    <a:pt x="6424" y="8767"/>
                    <a:pt x="6256" y="9437"/>
                  </a:cubicBezTo>
                  <a:cubicBezTo>
                    <a:pt x="6528" y="9625"/>
                    <a:pt x="6758" y="9876"/>
                    <a:pt x="6779" y="10274"/>
                  </a:cubicBezTo>
                  <a:cubicBezTo>
                    <a:pt x="6779" y="10483"/>
                    <a:pt x="6884" y="10692"/>
                    <a:pt x="6905" y="10901"/>
                  </a:cubicBezTo>
                  <a:cubicBezTo>
                    <a:pt x="7051" y="11927"/>
                    <a:pt x="7219" y="12910"/>
                    <a:pt x="7595" y="13894"/>
                  </a:cubicBezTo>
                  <a:cubicBezTo>
                    <a:pt x="7721" y="14249"/>
                    <a:pt x="7742" y="14647"/>
                    <a:pt x="7825" y="15065"/>
                  </a:cubicBezTo>
                  <a:cubicBezTo>
                    <a:pt x="6989" y="15421"/>
                    <a:pt x="6277" y="15944"/>
                    <a:pt x="5608" y="16467"/>
                  </a:cubicBezTo>
                  <a:cubicBezTo>
                    <a:pt x="5503" y="16551"/>
                    <a:pt x="5336" y="16614"/>
                    <a:pt x="5210" y="16655"/>
                  </a:cubicBezTo>
                  <a:cubicBezTo>
                    <a:pt x="4917" y="16739"/>
                    <a:pt x="4645" y="16781"/>
                    <a:pt x="4331" y="16844"/>
                  </a:cubicBezTo>
                  <a:cubicBezTo>
                    <a:pt x="4164" y="16865"/>
                    <a:pt x="4017" y="16886"/>
                    <a:pt x="3871" y="16844"/>
                  </a:cubicBezTo>
                  <a:cubicBezTo>
                    <a:pt x="2783" y="16572"/>
                    <a:pt x="1632" y="16425"/>
                    <a:pt x="586" y="15944"/>
                  </a:cubicBezTo>
                  <a:cubicBezTo>
                    <a:pt x="398" y="15881"/>
                    <a:pt x="209" y="15777"/>
                    <a:pt x="0" y="15672"/>
                  </a:cubicBezTo>
                  <a:cubicBezTo>
                    <a:pt x="0" y="14940"/>
                    <a:pt x="188" y="14270"/>
                    <a:pt x="481" y="13642"/>
                  </a:cubicBezTo>
                  <a:cubicBezTo>
                    <a:pt x="732" y="13077"/>
                    <a:pt x="1004" y="12492"/>
                    <a:pt x="1214" y="11906"/>
                  </a:cubicBezTo>
                  <a:cubicBezTo>
                    <a:pt x="1402" y="11320"/>
                    <a:pt x="1716" y="10797"/>
                    <a:pt x="2030" y="10274"/>
                  </a:cubicBezTo>
                  <a:cubicBezTo>
                    <a:pt x="2281" y="9834"/>
                    <a:pt x="2490" y="9353"/>
                    <a:pt x="2615" y="8872"/>
                  </a:cubicBezTo>
                  <a:cubicBezTo>
                    <a:pt x="2783" y="8307"/>
                    <a:pt x="3034" y="7826"/>
                    <a:pt x="3390" y="7323"/>
                  </a:cubicBezTo>
                  <a:cubicBezTo>
                    <a:pt x="4331" y="5880"/>
                    <a:pt x="5210" y="4415"/>
                    <a:pt x="6005" y="2867"/>
                  </a:cubicBezTo>
                  <a:cubicBezTo>
                    <a:pt x="6214" y="2490"/>
                    <a:pt x="6445" y="2093"/>
                    <a:pt x="6696" y="1737"/>
                  </a:cubicBezTo>
                  <a:cubicBezTo>
                    <a:pt x="6989" y="1277"/>
                    <a:pt x="7281" y="816"/>
                    <a:pt x="7386" y="251"/>
                  </a:cubicBezTo>
                  <a:cubicBezTo>
                    <a:pt x="7407" y="189"/>
                    <a:pt x="7491" y="126"/>
                    <a:pt x="7574" y="0"/>
                  </a:cubicBezTo>
                  <a:cubicBezTo>
                    <a:pt x="7721" y="105"/>
                    <a:pt x="7888" y="189"/>
                    <a:pt x="7993" y="293"/>
                  </a:cubicBezTo>
                  <a:cubicBezTo>
                    <a:pt x="8746" y="1046"/>
                    <a:pt x="9499" y="1821"/>
                    <a:pt x="10294" y="2595"/>
                  </a:cubicBezTo>
                  <a:cubicBezTo>
                    <a:pt x="10608" y="2909"/>
                    <a:pt x="10964" y="3202"/>
                    <a:pt x="11341" y="3432"/>
                  </a:cubicBezTo>
                  <a:cubicBezTo>
                    <a:pt x="12324" y="4038"/>
                    <a:pt x="13349" y="4603"/>
                    <a:pt x="14437" y="5231"/>
                  </a:cubicBezTo>
                  <a:cubicBezTo>
                    <a:pt x="14626" y="5733"/>
                    <a:pt x="14814" y="6319"/>
                    <a:pt x="15107" y="6884"/>
                  </a:cubicBezTo>
                  <a:cubicBezTo>
                    <a:pt x="15421" y="7512"/>
                    <a:pt x="16007" y="7847"/>
                    <a:pt x="16697" y="7930"/>
                  </a:cubicBezTo>
                  <a:cubicBezTo>
                    <a:pt x="17304" y="8014"/>
                    <a:pt x="17890" y="7951"/>
                    <a:pt x="18497" y="7930"/>
                  </a:cubicBezTo>
                  <a:cubicBezTo>
                    <a:pt x="18622" y="7930"/>
                    <a:pt x="18810" y="7868"/>
                    <a:pt x="18915" y="7784"/>
                  </a:cubicBezTo>
                  <a:cubicBezTo>
                    <a:pt x="19375" y="7512"/>
                    <a:pt x="20045" y="7303"/>
                    <a:pt x="20338" y="654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2" name="Google Shape;369;p37">
              <a:extLst>
                <a:ext uri="{FF2B5EF4-FFF2-40B4-BE49-F238E27FC236}">
                  <a16:creationId xmlns:a16="http://schemas.microsoft.com/office/drawing/2014/main" id="{71187219-C71F-4305-8C2D-5F46A938EB52}"/>
                </a:ext>
              </a:extLst>
            </p:cNvPr>
            <p:cNvSpPr/>
            <p:nvPr/>
          </p:nvSpPr>
          <p:spPr>
            <a:xfrm>
              <a:off x="-1722050" y="1988225"/>
              <a:ext cx="128700" cy="337950"/>
            </a:xfrm>
            <a:custGeom>
              <a:avLst/>
              <a:gdLst/>
              <a:ahLst/>
              <a:cxnLst/>
              <a:rect l="l" t="t" r="r" b="b"/>
              <a:pathLst>
                <a:path w="5148" h="13518" extrusionOk="0">
                  <a:moveTo>
                    <a:pt x="1" y="1173"/>
                  </a:moveTo>
                  <a:cubicBezTo>
                    <a:pt x="586" y="629"/>
                    <a:pt x="1151" y="294"/>
                    <a:pt x="1842" y="231"/>
                  </a:cubicBezTo>
                  <a:cubicBezTo>
                    <a:pt x="2009" y="231"/>
                    <a:pt x="2135" y="126"/>
                    <a:pt x="2260" y="106"/>
                  </a:cubicBezTo>
                  <a:cubicBezTo>
                    <a:pt x="2532" y="43"/>
                    <a:pt x="2783" y="1"/>
                    <a:pt x="3055" y="1"/>
                  </a:cubicBezTo>
                  <a:cubicBezTo>
                    <a:pt x="3474" y="1"/>
                    <a:pt x="3599" y="126"/>
                    <a:pt x="3620" y="524"/>
                  </a:cubicBezTo>
                  <a:cubicBezTo>
                    <a:pt x="3662" y="775"/>
                    <a:pt x="3620" y="1068"/>
                    <a:pt x="3620" y="1340"/>
                  </a:cubicBezTo>
                  <a:cubicBezTo>
                    <a:pt x="3620" y="1758"/>
                    <a:pt x="3620" y="2177"/>
                    <a:pt x="3788" y="2595"/>
                  </a:cubicBezTo>
                  <a:cubicBezTo>
                    <a:pt x="3830" y="2742"/>
                    <a:pt x="3913" y="2951"/>
                    <a:pt x="3892" y="3119"/>
                  </a:cubicBezTo>
                  <a:cubicBezTo>
                    <a:pt x="3809" y="4395"/>
                    <a:pt x="4206" y="5629"/>
                    <a:pt x="4415" y="6843"/>
                  </a:cubicBezTo>
                  <a:cubicBezTo>
                    <a:pt x="4541" y="7554"/>
                    <a:pt x="4667" y="8266"/>
                    <a:pt x="4646" y="8998"/>
                  </a:cubicBezTo>
                  <a:cubicBezTo>
                    <a:pt x="4646" y="9145"/>
                    <a:pt x="4625" y="9312"/>
                    <a:pt x="4667" y="9437"/>
                  </a:cubicBezTo>
                  <a:cubicBezTo>
                    <a:pt x="4855" y="10170"/>
                    <a:pt x="4876" y="10923"/>
                    <a:pt x="4918" y="11655"/>
                  </a:cubicBezTo>
                  <a:cubicBezTo>
                    <a:pt x="4918" y="12011"/>
                    <a:pt x="5064" y="12346"/>
                    <a:pt x="5148" y="12743"/>
                  </a:cubicBezTo>
                  <a:cubicBezTo>
                    <a:pt x="4939" y="12869"/>
                    <a:pt x="4750" y="13015"/>
                    <a:pt x="4562" y="13057"/>
                  </a:cubicBezTo>
                  <a:cubicBezTo>
                    <a:pt x="3913" y="13099"/>
                    <a:pt x="3307" y="13371"/>
                    <a:pt x="2616" y="13518"/>
                  </a:cubicBezTo>
                  <a:cubicBezTo>
                    <a:pt x="2574" y="12262"/>
                    <a:pt x="2323" y="11090"/>
                    <a:pt x="1905" y="9940"/>
                  </a:cubicBezTo>
                  <a:cubicBezTo>
                    <a:pt x="1633" y="9249"/>
                    <a:pt x="1612" y="8517"/>
                    <a:pt x="1507" y="7784"/>
                  </a:cubicBezTo>
                  <a:cubicBezTo>
                    <a:pt x="1737" y="7617"/>
                    <a:pt x="1967" y="7429"/>
                    <a:pt x="2198" y="7220"/>
                  </a:cubicBezTo>
                  <a:cubicBezTo>
                    <a:pt x="2260" y="7136"/>
                    <a:pt x="2344" y="6948"/>
                    <a:pt x="2323" y="6822"/>
                  </a:cubicBezTo>
                  <a:cubicBezTo>
                    <a:pt x="2302" y="6613"/>
                    <a:pt x="2093" y="6571"/>
                    <a:pt x="1905" y="6571"/>
                  </a:cubicBezTo>
                  <a:cubicBezTo>
                    <a:pt x="1716" y="6571"/>
                    <a:pt x="1570" y="6613"/>
                    <a:pt x="1382" y="6676"/>
                  </a:cubicBezTo>
                  <a:cubicBezTo>
                    <a:pt x="733" y="4855"/>
                    <a:pt x="335" y="3035"/>
                    <a:pt x="1" y="117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3" name="Google Shape;370;p37">
              <a:extLst>
                <a:ext uri="{FF2B5EF4-FFF2-40B4-BE49-F238E27FC236}">
                  <a16:creationId xmlns:a16="http://schemas.microsoft.com/office/drawing/2014/main" id="{049F84C1-0C75-4C3D-AA81-73ED8EF74572}"/>
                </a:ext>
              </a:extLst>
            </p:cNvPr>
            <p:cNvSpPr/>
            <p:nvPr/>
          </p:nvSpPr>
          <p:spPr>
            <a:xfrm>
              <a:off x="-1927100" y="2205850"/>
              <a:ext cx="251100" cy="128700"/>
            </a:xfrm>
            <a:custGeom>
              <a:avLst/>
              <a:gdLst/>
              <a:ahLst/>
              <a:cxnLst/>
              <a:rect l="l" t="t" r="r" b="b"/>
              <a:pathLst>
                <a:path w="10044" h="5148" extrusionOk="0">
                  <a:moveTo>
                    <a:pt x="9584" y="2469"/>
                  </a:moveTo>
                  <a:cubicBezTo>
                    <a:pt x="9625" y="2699"/>
                    <a:pt x="9709" y="2908"/>
                    <a:pt x="9730" y="3139"/>
                  </a:cubicBezTo>
                  <a:cubicBezTo>
                    <a:pt x="9772" y="3829"/>
                    <a:pt x="9981" y="4478"/>
                    <a:pt x="10044" y="5147"/>
                  </a:cubicBezTo>
                  <a:cubicBezTo>
                    <a:pt x="9521" y="5105"/>
                    <a:pt x="9270" y="5043"/>
                    <a:pt x="8935" y="4708"/>
                  </a:cubicBezTo>
                  <a:cubicBezTo>
                    <a:pt x="8537" y="4310"/>
                    <a:pt x="8098" y="4164"/>
                    <a:pt x="7596" y="4038"/>
                  </a:cubicBezTo>
                  <a:cubicBezTo>
                    <a:pt x="6382" y="3745"/>
                    <a:pt x="5190" y="3473"/>
                    <a:pt x="4039" y="3013"/>
                  </a:cubicBezTo>
                  <a:cubicBezTo>
                    <a:pt x="3767" y="2908"/>
                    <a:pt x="3453" y="2888"/>
                    <a:pt x="3139" y="2888"/>
                  </a:cubicBezTo>
                  <a:cubicBezTo>
                    <a:pt x="2302" y="2846"/>
                    <a:pt x="1465" y="2888"/>
                    <a:pt x="607" y="2888"/>
                  </a:cubicBezTo>
                  <a:cubicBezTo>
                    <a:pt x="398" y="2888"/>
                    <a:pt x="189" y="2846"/>
                    <a:pt x="1" y="2825"/>
                  </a:cubicBezTo>
                  <a:lnTo>
                    <a:pt x="1" y="1548"/>
                  </a:lnTo>
                  <a:cubicBezTo>
                    <a:pt x="377" y="1130"/>
                    <a:pt x="147" y="481"/>
                    <a:pt x="586" y="0"/>
                  </a:cubicBezTo>
                  <a:cubicBezTo>
                    <a:pt x="775" y="63"/>
                    <a:pt x="942" y="84"/>
                    <a:pt x="1130" y="168"/>
                  </a:cubicBezTo>
                  <a:cubicBezTo>
                    <a:pt x="2177" y="628"/>
                    <a:pt x="3327" y="795"/>
                    <a:pt x="4436" y="1025"/>
                  </a:cubicBezTo>
                  <a:cubicBezTo>
                    <a:pt x="4687" y="1067"/>
                    <a:pt x="4980" y="1046"/>
                    <a:pt x="5231" y="1004"/>
                  </a:cubicBezTo>
                  <a:cubicBezTo>
                    <a:pt x="5545" y="942"/>
                    <a:pt x="5817" y="1025"/>
                    <a:pt x="6068" y="1214"/>
                  </a:cubicBezTo>
                  <a:cubicBezTo>
                    <a:pt x="6654" y="1590"/>
                    <a:pt x="7219" y="1988"/>
                    <a:pt x="7805" y="2323"/>
                  </a:cubicBezTo>
                  <a:cubicBezTo>
                    <a:pt x="8349" y="2678"/>
                    <a:pt x="8830" y="2699"/>
                    <a:pt x="9584" y="246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4" name="Google Shape;371;p37">
              <a:extLst>
                <a:ext uri="{FF2B5EF4-FFF2-40B4-BE49-F238E27FC236}">
                  <a16:creationId xmlns:a16="http://schemas.microsoft.com/office/drawing/2014/main" id="{9E99A894-75CC-4E97-A679-381350B4A10A}"/>
                </a:ext>
              </a:extLst>
            </p:cNvPr>
            <p:cNvSpPr/>
            <p:nvPr/>
          </p:nvSpPr>
          <p:spPr>
            <a:xfrm>
              <a:off x="-1839225" y="1357400"/>
              <a:ext cx="62800" cy="127125"/>
            </a:xfrm>
            <a:custGeom>
              <a:avLst/>
              <a:gdLst/>
              <a:ahLst/>
              <a:cxnLst/>
              <a:rect l="l" t="t" r="r" b="b"/>
              <a:pathLst>
                <a:path w="2512" h="5085" extrusionOk="0">
                  <a:moveTo>
                    <a:pt x="1716" y="5084"/>
                  </a:moveTo>
                  <a:cubicBezTo>
                    <a:pt x="1612" y="4980"/>
                    <a:pt x="1528" y="4938"/>
                    <a:pt x="1486" y="4854"/>
                  </a:cubicBezTo>
                  <a:cubicBezTo>
                    <a:pt x="1131" y="4227"/>
                    <a:pt x="754" y="3620"/>
                    <a:pt x="419" y="2992"/>
                  </a:cubicBezTo>
                  <a:cubicBezTo>
                    <a:pt x="1" y="2197"/>
                    <a:pt x="126" y="1297"/>
                    <a:pt x="189" y="439"/>
                  </a:cubicBezTo>
                  <a:cubicBezTo>
                    <a:pt x="189" y="209"/>
                    <a:pt x="419" y="21"/>
                    <a:pt x="670" y="21"/>
                  </a:cubicBezTo>
                  <a:cubicBezTo>
                    <a:pt x="900" y="0"/>
                    <a:pt x="1152" y="0"/>
                    <a:pt x="1382" y="0"/>
                  </a:cubicBezTo>
                  <a:cubicBezTo>
                    <a:pt x="1988" y="21"/>
                    <a:pt x="2365" y="377"/>
                    <a:pt x="2428" y="983"/>
                  </a:cubicBezTo>
                  <a:cubicBezTo>
                    <a:pt x="2512" y="1841"/>
                    <a:pt x="2449" y="2720"/>
                    <a:pt x="2093" y="3515"/>
                  </a:cubicBezTo>
                  <a:cubicBezTo>
                    <a:pt x="1988" y="3766"/>
                    <a:pt x="1905" y="4017"/>
                    <a:pt x="1821" y="4289"/>
                  </a:cubicBezTo>
                  <a:cubicBezTo>
                    <a:pt x="1800" y="4520"/>
                    <a:pt x="1779" y="4771"/>
                    <a:pt x="1716" y="508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5" name="Google Shape;372;p37">
              <a:extLst>
                <a:ext uri="{FF2B5EF4-FFF2-40B4-BE49-F238E27FC236}">
                  <a16:creationId xmlns:a16="http://schemas.microsoft.com/office/drawing/2014/main" id="{6FA28520-5A7D-451E-B8FB-EAEEAB6F67F7}"/>
                </a:ext>
              </a:extLst>
            </p:cNvPr>
            <p:cNvSpPr/>
            <p:nvPr/>
          </p:nvSpPr>
          <p:spPr>
            <a:xfrm>
              <a:off x="-962000" y="1680125"/>
              <a:ext cx="111975" cy="75875"/>
            </a:xfrm>
            <a:custGeom>
              <a:avLst/>
              <a:gdLst/>
              <a:ahLst/>
              <a:cxnLst/>
              <a:rect l="l" t="t" r="r" b="b"/>
              <a:pathLst>
                <a:path w="4479" h="3035" extrusionOk="0">
                  <a:moveTo>
                    <a:pt x="1" y="2993"/>
                  </a:moveTo>
                  <a:cubicBezTo>
                    <a:pt x="503" y="1968"/>
                    <a:pt x="984" y="1026"/>
                    <a:pt x="1444" y="106"/>
                  </a:cubicBezTo>
                  <a:cubicBezTo>
                    <a:pt x="2177" y="1"/>
                    <a:pt x="2867" y="64"/>
                    <a:pt x="3558" y="106"/>
                  </a:cubicBezTo>
                  <a:cubicBezTo>
                    <a:pt x="4144" y="126"/>
                    <a:pt x="4478" y="963"/>
                    <a:pt x="4081" y="1424"/>
                  </a:cubicBezTo>
                  <a:cubicBezTo>
                    <a:pt x="3244" y="2323"/>
                    <a:pt x="2302" y="3035"/>
                    <a:pt x="1005" y="3035"/>
                  </a:cubicBezTo>
                  <a:cubicBezTo>
                    <a:pt x="691" y="3035"/>
                    <a:pt x="398" y="3014"/>
                    <a:pt x="1" y="299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6" name="Google Shape;373;p37">
              <a:extLst>
                <a:ext uri="{FF2B5EF4-FFF2-40B4-BE49-F238E27FC236}">
                  <a16:creationId xmlns:a16="http://schemas.microsoft.com/office/drawing/2014/main" id="{3385F680-9B32-4C38-92BE-8DDC2552ECA9}"/>
                </a:ext>
              </a:extLst>
            </p:cNvPr>
            <p:cNvSpPr/>
            <p:nvPr/>
          </p:nvSpPr>
          <p:spPr>
            <a:xfrm>
              <a:off x="-1511775" y="1933300"/>
              <a:ext cx="91050" cy="34025"/>
            </a:xfrm>
            <a:custGeom>
              <a:avLst/>
              <a:gdLst/>
              <a:ahLst/>
              <a:cxnLst/>
              <a:rect l="l" t="t" r="r" b="b"/>
              <a:pathLst>
                <a:path w="3642" h="1361" extrusionOk="0">
                  <a:moveTo>
                    <a:pt x="3642" y="650"/>
                  </a:moveTo>
                  <a:cubicBezTo>
                    <a:pt x="3265" y="901"/>
                    <a:pt x="3014" y="1131"/>
                    <a:pt x="2700" y="1361"/>
                  </a:cubicBezTo>
                  <a:lnTo>
                    <a:pt x="1382" y="1361"/>
                  </a:lnTo>
                  <a:cubicBezTo>
                    <a:pt x="1235" y="1361"/>
                    <a:pt x="1110" y="1319"/>
                    <a:pt x="942" y="1298"/>
                  </a:cubicBezTo>
                  <a:cubicBezTo>
                    <a:pt x="336" y="1131"/>
                    <a:pt x="1" y="733"/>
                    <a:pt x="22" y="1"/>
                  </a:cubicBezTo>
                  <a:cubicBezTo>
                    <a:pt x="1214" y="189"/>
                    <a:pt x="2344" y="419"/>
                    <a:pt x="3642" y="65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7" name="Google Shape;374;p37">
              <a:extLst>
                <a:ext uri="{FF2B5EF4-FFF2-40B4-BE49-F238E27FC236}">
                  <a16:creationId xmlns:a16="http://schemas.microsoft.com/office/drawing/2014/main" id="{2D6CF91C-4CF4-425B-9BEE-13DEE010ED32}"/>
                </a:ext>
              </a:extLst>
            </p:cNvPr>
            <p:cNvSpPr/>
            <p:nvPr/>
          </p:nvSpPr>
          <p:spPr>
            <a:xfrm>
              <a:off x="-1642025" y="2339750"/>
              <a:ext cx="50775" cy="56525"/>
            </a:xfrm>
            <a:custGeom>
              <a:avLst/>
              <a:gdLst/>
              <a:ahLst/>
              <a:cxnLst/>
              <a:rect l="l" t="t" r="r" b="b"/>
              <a:pathLst>
                <a:path w="2031" h="2261" extrusionOk="0">
                  <a:moveTo>
                    <a:pt x="1" y="670"/>
                  </a:moveTo>
                  <a:cubicBezTo>
                    <a:pt x="691" y="105"/>
                    <a:pt x="1340" y="105"/>
                    <a:pt x="2031" y="1"/>
                  </a:cubicBezTo>
                  <a:lnTo>
                    <a:pt x="2031" y="1863"/>
                  </a:lnTo>
                  <a:cubicBezTo>
                    <a:pt x="1842" y="1967"/>
                    <a:pt x="1654" y="2093"/>
                    <a:pt x="1424" y="2260"/>
                  </a:cubicBezTo>
                  <a:cubicBezTo>
                    <a:pt x="838" y="1821"/>
                    <a:pt x="357" y="1319"/>
                    <a:pt x="1" y="67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8" name="Google Shape;375;p37">
              <a:extLst>
                <a:ext uri="{FF2B5EF4-FFF2-40B4-BE49-F238E27FC236}">
                  <a16:creationId xmlns:a16="http://schemas.microsoft.com/office/drawing/2014/main" id="{8F3FD557-B7D0-4DFE-9B84-12897A3013A8}"/>
                </a:ext>
              </a:extLst>
            </p:cNvPr>
            <p:cNvSpPr/>
            <p:nvPr/>
          </p:nvSpPr>
          <p:spPr>
            <a:xfrm>
              <a:off x="-1752375" y="2221000"/>
              <a:ext cx="55975" cy="30900"/>
            </a:xfrm>
            <a:custGeom>
              <a:avLst/>
              <a:gdLst/>
              <a:ahLst/>
              <a:cxnLst/>
              <a:rect l="l" t="t" r="r" b="b"/>
              <a:pathLst>
                <a:path w="2239" h="1236" extrusionOk="0">
                  <a:moveTo>
                    <a:pt x="0" y="294"/>
                  </a:moveTo>
                  <a:cubicBezTo>
                    <a:pt x="167" y="85"/>
                    <a:pt x="293" y="1"/>
                    <a:pt x="502" y="85"/>
                  </a:cubicBezTo>
                  <a:cubicBezTo>
                    <a:pt x="942" y="210"/>
                    <a:pt x="1360" y="503"/>
                    <a:pt x="1883" y="461"/>
                  </a:cubicBezTo>
                  <a:cubicBezTo>
                    <a:pt x="2092" y="461"/>
                    <a:pt x="2197" y="629"/>
                    <a:pt x="2218" y="817"/>
                  </a:cubicBezTo>
                  <a:cubicBezTo>
                    <a:pt x="2239" y="984"/>
                    <a:pt x="1988" y="1235"/>
                    <a:pt x="1799" y="1235"/>
                  </a:cubicBezTo>
                  <a:cubicBezTo>
                    <a:pt x="1695" y="1235"/>
                    <a:pt x="1569" y="1194"/>
                    <a:pt x="1465" y="1152"/>
                  </a:cubicBezTo>
                  <a:cubicBezTo>
                    <a:pt x="963" y="838"/>
                    <a:pt x="502" y="545"/>
                    <a:pt x="0" y="29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49" name="Google Shape;376;p37">
              <a:extLst>
                <a:ext uri="{FF2B5EF4-FFF2-40B4-BE49-F238E27FC236}">
                  <a16:creationId xmlns:a16="http://schemas.microsoft.com/office/drawing/2014/main" id="{CB60BDF4-F6DD-4583-99B2-DA81E61F2F17}"/>
                </a:ext>
              </a:extLst>
            </p:cNvPr>
            <p:cNvSpPr/>
            <p:nvPr/>
          </p:nvSpPr>
          <p:spPr>
            <a:xfrm>
              <a:off x="-1726750" y="2191725"/>
              <a:ext cx="24075" cy="22500"/>
            </a:xfrm>
            <a:custGeom>
              <a:avLst/>
              <a:gdLst/>
              <a:ahLst/>
              <a:cxnLst/>
              <a:rect l="l" t="t" r="r" b="b"/>
              <a:pathLst>
                <a:path w="963" h="900" extrusionOk="0">
                  <a:moveTo>
                    <a:pt x="0" y="481"/>
                  </a:moveTo>
                  <a:cubicBezTo>
                    <a:pt x="210" y="147"/>
                    <a:pt x="461" y="21"/>
                    <a:pt x="837" y="0"/>
                  </a:cubicBezTo>
                  <a:cubicBezTo>
                    <a:pt x="879" y="209"/>
                    <a:pt x="921" y="440"/>
                    <a:pt x="963" y="649"/>
                  </a:cubicBezTo>
                  <a:cubicBezTo>
                    <a:pt x="565" y="900"/>
                    <a:pt x="335" y="649"/>
                    <a:pt x="0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0" name="Google Shape;377;p37">
              <a:extLst>
                <a:ext uri="{FF2B5EF4-FFF2-40B4-BE49-F238E27FC236}">
                  <a16:creationId xmlns:a16="http://schemas.microsoft.com/office/drawing/2014/main" id="{CAF76AAD-1EDB-4630-99F9-789A439273F5}"/>
                </a:ext>
              </a:extLst>
            </p:cNvPr>
            <p:cNvSpPr/>
            <p:nvPr/>
          </p:nvSpPr>
          <p:spPr>
            <a:xfrm>
              <a:off x="-1748200" y="1455700"/>
              <a:ext cx="211250" cy="206300"/>
            </a:xfrm>
            <a:custGeom>
              <a:avLst/>
              <a:gdLst/>
              <a:ahLst/>
              <a:cxnLst/>
              <a:rect l="l" t="t" r="r" b="b"/>
              <a:pathLst>
                <a:path w="8450" h="8252" extrusionOk="0">
                  <a:moveTo>
                    <a:pt x="3345" y="1"/>
                  </a:moveTo>
                  <a:cubicBezTo>
                    <a:pt x="2812" y="1"/>
                    <a:pt x="2295" y="220"/>
                    <a:pt x="1842" y="734"/>
                  </a:cubicBezTo>
                  <a:cubicBezTo>
                    <a:pt x="1612" y="1006"/>
                    <a:pt x="1402" y="1341"/>
                    <a:pt x="1277" y="1696"/>
                  </a:cubicBezTo>
                  <a:cubicBezTo>
                    <a:pt x="524" y="2073"/>
                    <a:pt x="0" y="2784"/>
                    <a:pt x="63" y="4019"/>
                  </a:cubicBezTo>
                  <a:cubicBezTo>
                    <a:pt x="168" y="5505"/>
                    <a:pt x="1068" y="6760"/>
                    <a:pt x="2218" y="7430"/>
                  </a:cubicBezTo>
                  <a:cubicBezTo>
                    <a:pt x="2637" y="7869"/>
                    <a:pt x="3160" y="8204"/>
                    <a:pt x="3829" y="8246"/>
                  </a:cubicBezTo>
                  <a:cubicBezTo>
                    <a:pt x="3883" y="8250"/>
                    <a:pt x="3936" y="8252"/>
                    <a:pt x="3988" y="8252"/>
                  </a:cubicBezTo>
                  <a:cubicBezTo>
                    <a:pt x="4446" y="8252"/>
                    <a:pt x="4849" y="8092"/>
                    <a:pt x="5169" y="7848"/>
                  </a:cubicBezTo>
                  <a:cubicBezTo>
                    <a:pt x="5817" y="7639"/>
                    <a:pt x="6424" y="7220"/>
                    <a:pt x="6926" y="6551"/>
                  </a:cubicBezTo>
                  <a:cubicBezTo>
                    <a:pt x="8450" y="4445"/>
                    <a:pt x="5744" y="1"/>
                    <a:pt x="3345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1" name="Google Shape;378;p37">
              <a:extLst>
                <a:ext uri="{FF2B5EF4-FFF2-40B4-BE49-F238E27FC236}">
                  <a16:creationId xmlns:a16="http://schemas.microsoft.com/office/drawing/2014/main" id="{1A658173-507A-4997-84B7-53CF0D8C5BF0}"/>
                </a:ext>
              </a:extLst>
            </p:cNvPr>
            <p:cNvSpPr/>
            <p:nvPr/>
          </p:nvSpPr>
          <p:spPr>
            <a:xfrm>
              <a:off x="-1228775" y="1649625"/>
              <a:ext cx="220250" cy="167775"/>
            </a:xfrm>
            <a:custGeom>
              <a:avLst/>
              <a:gdLst/>
              <a:ahLst/>
              <a:cxnLst/>
              <a:rect l="l" t="t" r="r" b="b"/>
              <a:pathLst>
                <a:path w="8810" h="6711" extrusionOk="0">
                  <a:moveTo>
                    <a:pt x="5246" y="1"/>
                  </a:moveTo>
                  <a:cubicBezTo>
                    <a:pt x="4260" y="1"/>
                    <a:pt x="3239" y="372"/>
                    <a:pt x="2511" y="970"/>
                  </a:cubicBezTo>
                  <a:cubicBezTo>
                    <a:pt x="2490" y="991"/>
                    <a:pt x="2449" y="1012"/>
                    <a:pt x="2407" y="1033"/>
                  </a:cubicBezTo>
                  <a:cubicBezTo>
                    <a:pt x="2260" y="1137"/>
                    <a:pt x="2114" y="1284"/>
                    <a:pt x="1988" y="1409"/>
                  </a:cubicBezTo>
                  <a:cubicBezTo>
                    <a:pt x="1528" y="1702"/>
                    <a:pt x="1130" y="2037"/>
                    <a:pt x="879" y="2455"/>
                  </a:cubicBezTo>
                  <a:cubicBezTo>
                    <a:pt x="1" y="3711"/>
                    <a:pt x="817" y="5196"/>
                    <a:pt x="1967" y="5908"/>
                  </a:cubicBezTo>
                  <a:cubicBezTo>
                    <a:pt x="2344" y="6305"/>
                    <a:pt x="2804" y="6619"/>
                    <a:pt x="3348" y="6682"/>
                  </a:cubicBezTo>
                  <a:cubicBezTo>
                    <a:pt x="3469" y="6701"/>
                    <a:pt x="3588" y="6711"/>
                    <a:pt x="3704" y="6711"/>
                  </a:cubicBezTo>
                  <a:cubicBezTo>
                    <a:pt x="4092" y="6711"/>
                    <a:pt x="4454" y="6608"/>
                    <a:pt x="4792" y="6431"/>
                  </a:cubicBezTo>
                  <a:cubicBezTo>
                    <a:pt x="5503" y="6326"/>
                    <a:pt x="6194" y="6033"/>
                    <a:pt x="6780" y="5573"/>
                  </a:cubicBezTo>
                  <a:cubicBezTo>
                    <a:pt x="8119" y="4464"/>
                    <a:pt x="8809" y="2560"/>
                    <a:pt x="7638" y="1074"/>
                  </a:cubicBezTo>
                  <a:cubicBezTo>
                    <a:pt x="7044" y="320"/>
                    <a:pt x="6160" y="1"/>
                    <a:pt x="52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2" name="Google Shape;379;p37">
              <a:extLst>
                <a:ext uri="{FF2B5EF4-FFF2-40B4-BE49-F238E27FC236}">
                  <a16:creationId xmlns:a16="http://schemas.microsoft.com/office/drawing/2014/main" id="{FDD8F7AE-17BB-4F3B-909D-D20EF006F96D}"/>
                </a:ext>
              </a:extLst>
            </p:cNvPr>
            <p:cNvSpPr/>
            <p:nvPr/>
          </p:nvSpPr>
          <p:spPr>
            <a:xfrm>
              <a:off x="-2314175" y="910675"/>
              <a:ext cx="1628400" cy="1733025"/>
            </a:xfrm>
            <a:custGeom>
              <a:avLst/>
              <a:gdLst/>
              <a:ahLst/>
              <a:cxnLst/>
              <a:rect l="l" t="t" r="r" b="b"/>
              <a:pathLst>
                <a:path w="65136" h="69321" extrusionOk="0">
                  <a:moveTo>
                    <a:pt x="14626" y="54715"/>
                  </a:moveTo>
                  <a:cubicBezTo>
                    <a:pt x="14396" y="53397"/>
                    <a:pt x="14709" y="52309"/>
                    <a:pt x="15170" y="51221"/>
                  </a:cubicBezTo>
                  <a:cubicBezTo>
                    <a:pt x="15044" y="51096"/>
                    <a:pt x="14960" y="50970"/>
                    <a:pt x="14814" y="50845"/>
                  </a:cubicBezTo>
                  <a:cubicBezTo>
                    <a:pt x="14437" y="50552"/>
                    <a:pt x="14061" y="50238"/>
                    <a:pt x="13663" y="49966"/>
                  </a:cubicBezTo>
                  <a:cubicBezTo>
                    <a:pt x="12931" y="49506"/>
                    <a:pt x="12387" y="48878"/>
                    <a:pt x="11906" y="48166"/>
                  </a:cubicBezTo>
                  <a:cubicBezTo>
                    <a:pt x="11403" y="47434"/>
                    <a:pt x="10964" y="46702"/>
                    <a:pt x="10441" y="45990"/>
                  </a:cubicBezTo>
                  <a:cubicBezTo>
                    <a:pt x="9520" y="44777"/>
                    <a:pt x="9813" y="43354"/>
                    <a:pt x="10671" y="42266"/>
                  </a:cubicBezTo>
                  <a:cubicBezTo>
                    <a:pt x="10943" y="41910"/>
                    <a:pt x="11194" y="41596"/>
                    <a:pt x="11466" y="41283"/>
                  </a:cubicBezTo>
                  <a:cubicBezTo>
                    <a:pt x="11613" y="41115"/>
                    <a:pt x="11780" y="40927"/>
                    <a:pt x="11968" y="40801"/>
                  </a:cubicBezTo>
                  <a:cubicBezTo>
                    <a:pt x="13391" y="39692"/>
                    <a:pt x="14835" y="38625"/>
                    <a:pt x="16279" y="37537"/>
                  </a:cubicBezTo>
                  <a:cubicBezTo>
                    <a:pt x="16488" y="37370"/>
                    <a:pt x="16718" y="37244"/>
                    <a:pt x="16948" y="37077"/>
                  </a:cubicBezTo>
                  <a:cubicBezTo>
                    <a:pt x="17827" y="36554"/>
                    <a:pt x="18685" y="36093"/>
                    <a:pt x="19522" y="35549"/>
                  </a:cubicBezTo>
                  <a:cubicBezTo>
                    <a:pt x="20505" y="34922"/>
                    <a:pt x="21551" y="34399"/>
                    <a:pt x="22660" y="33980"/>
                  </a:cubicBezTo>
                  <a:cubicBezTo>
                    <a:pt x="22786" y="33917"/>
                    <a:pt x="22911" y="33876"/>
                    <a:pt x="23079" y="33792"/>
                  </a:cubicBezTo>
                  <a:cubicBezTo>
                    <a:pt x="23016" y="33624"/>
                    <a:pt x="22995" y="33520"/>
                    <a:pt x="22974" y="33415"/>
                  </a:cubicBezTo>
                  <a:cubicBezTo>
                    <a:pt x="22347" y="31888"/>
                    <a:pt x="21698" y="30360"/>
                    <a:pt x="21091" y="28812"/>
                  </a:cubicBezTo>
                  <a:cubicBezTo>
                    <a:pt x="20756" y="27871"/>
                    <a:pt x="20714" y="26887"/>
                    <a:pt x="20694" y="25883"/>
                  </a:cubicBezTo>
                  <a:cubicBezTo>
                    <a:pt x="20673" y="25318"/>
                    <a:pt x="20694" y="24732"/>
                    <a:pt x="20694" y="24188"/>
                  </a:cubicBezTo>
                  <a:cubicBezTo>
                    <a:pt x="20442" y="23979"/>
                    <a:pt x="20170" y="23832"/>
                    <a:pt x="19982" y="23581"/>
                  </a:cubicBezTo>
                  <a:cubicBezTo>
                    <a:pt x="19794" y="23372"/>
                    <a:pt x="19731" y="23121"/>
                    <a:pt x="19606" y="22891"/>
                  </a:cubicBezTo>
                  <a:cubicBezTo>
                    <a:pt x="19396" y="22535"/>
                    <a:pt x="19187" y="22200"/>
                    <a:pt x="18999" y="21886"/>
                  </a:cubicBezTo>
                  <a:cubicBezTo>
                    <a:pt x="18559" y="21154"/>
                    <a:pt x="18266" y="20380"/>
                    <a:pt x="18350" y="19480"/>
                  </a:cubicBezTo>
                  <a:cubicBezTo>
                    <a:pt x="18371" y="19083"/>
                    <a:pt x="18350" y="18706"/>
                    <a:pt x="18371" y="18308"/>
                  </a:cubicBezTo>
                  <a:cubicBezTo>
                    <a:pt x="18392" y="17681"/>
                    <a:pt x="18894" y="17179"/>
                    <a:pt x="19522" y="17137"/>
                  </a:cubicBezTo>
                  <a:lnTo>
                    <a:pt x="19606" y="17137"/>
                  </a:lnTo>
                  <a:cubicBezTo>
                    <a:pt x="21007" y="17074"/>
                    <a:pt x="21175" y="17158"/>
                    <a:pt x="22116" y="18329"/>
                  </a:cubicBezTo>
                  <a:cubicBezTo>
                    <a:pt x="22891" y="17471"/>
                    <a:pt x="23623" y="16551"/>
                    <a:pt x="24627" y="15902"/>
                  </a:cubicBezTo>
                  <a:cubicBezTo>
                    <a:pt x="24523" y="15714"/>
                    <a:pt x="24313" y="15818"/>
                    <a:pt x="24146" y="15798"/>
                  </a:cubicBezTo>
                  <a:cubicBezTo>
                    <a:pt x="23999" y="15777"/>
                    <a:pt x="23832" y="15798"/>
                    <a:pt x="23707" y="15798"/>
                  </a:cubicBezTo>
                  <a:cubicBezTo>
                    <a:pt x="23267" y="15818"/>
                    <a:pt x="22870" y="15630"/>
                    <a:pt x="22535" y="15400"/>
                  </a:cubicBezTo>
                  <a:cubicBezTo>
                    <a:pt x="22388" y="15295"/>
                    <a:pt x="22242" y="15170"/>
                    <a:pt x="22158" y="15002"/>
                  </a:cubicBezTo>
                  <a:cubicBezTo>
                    <a:pt x="21865" y="14521"/>
                    <a:pt x="22012" y="13308"/>
                    <a:pt x="22388" y="12889"/>
                  </a:cubicBezTo>
                  <a:cubicBezTo>
                    <a:pt x="22451" y="12805"/>
                    <a:pt x="22535" y="12764"/>
                    <a:pt x="22577" y="12701"/>
                  </a:cubicBezTo>
                  <a:cubicBezTo>
                    <a:pt x="23288" y="11613"/>
                    <a:pt x="24418" y="11090"/>
                    <a:pt x="25506" y="10546"/>
                  </a:cubicBezTo>
                  <a:cubicBezTo>
                    <a:pt x="25778" y="10399"/>
                    <a:pt x="26029" y="10274"/>
                    <a:pt x="26322" y="10148"/>
                  </a:cubicBezTo>
                  <a:cubicBezTo>
                    <a:pt x="26134" y="9604"/>
                    <a:pt x="25820" y="9144"/>
                    <a:pt x="25485" y="8767"/>
                  </a:cubicBezTo>
                  <a:cubicBezTo>
                    <a:pt x="25150" y="8370"/>
                    <a:pt x="25046" y="7951"/>
                    <a:pt x="25046" y="7428"/>
                  </a:cubicBezTo>
                  <a:cubicBezTo>
                    <a:pt x="25067" y="6675"/>
                    <a:pt x="25004" y="5943"/>
                    <a:pt x="25360" y="5210"/>
                  </a:cubicBezTo>
                  <a:cubicBezTo>
                    <a:pt x="25569" y="4792"/>
                    <a:pt x="25778" y="4415"/>
                    <a:pt x="26155" y="4122"/>
                  </a:cubicBezTo>
                  <a:cubicBezTo>
                    <a:pt x="26343" y="3997"/>
                    <a:pt x="26510" y="3871"/>
                    <a:pt x="26657" y="3746"/>
                  </a:cubicBezTo>
                  <a:cubicBezTo>
                    <a:pt x="27264" y="3160"/>
                    <a:pt x="27975" y="2950"/>
                    <a:pt x="28812" y="3013"/>
                  </a:cubicBezTo>
                  <a:cubicBezTo>
                    <a:pt x="29356" y="3034"/>
                    <a:pt x="29879" y="3055"/>
                    <a:pt x="30235" y="3557"/>
                  </a:cubicBezTo>
                  <a:cubicBezTo>
                    <a:pt x="30318" y="3662"/>
                    <a:pt x="30507" y="3683"/>
                    <a:pt x="30611" y="3746"/>
                  </a:cubicBezTo>
                  <a:cubicBezTo>
                    <a:pt x="30841" y="3578"/>
                    <a:pt x="30758" y="3390"/>
                    <a:pt x="30800" y="3222"/>
                  </a:cubicBezTo>
                  <a:cubicBezTo>
                    <a:pt x="30821" y="3055"/>
                    <a:pt x="30821" y="2909"/>
                    <a:pt x="30800" y="2762"/>
                  </a:cubicBezTo>
                  <a:cubicBezTo>
                    <a:pt x="30632" y="1549"/>
                    <a:pt x="31867" y="335"/>
                    <a:pt x="33038" y="105"/>
                  </a:cubicBezTo>
                  <a:cubicBezTo>
                    <a:pt x="33582" y="0"/>
                    <a:pt x="34085" y="126"/>
                    <a:pt x="34482" y="502"/>
                  </a:cubicBezTo>
                  <a:cubicBezTo>
                    <a:pt x="34838" y="837"/>
                    <a:pt x="35215" y="1193"/>
                    <a:pt x="35528" y="1611"/>
                  </a:cubicBezTo>
                  <a:cubicBezTo>
                    <a:pt x="36051" y="2323"/>
                    <a:pt x="36512" y="3055"/>
                    <a:pt x="36888" y="3850"/>
                  </a:cubicBezTo>
                  <a:cubicBezTo>
                    <a:pt x="36993" y="4059"/>
                    <a:pt x="37119" y="4227"/>
                    <a:pt x="37286" y="4499"/>
                  </a:cubicBezTo>
                  <a:cubicBezTo>
                    <a:pt x="37495" y="4101"/>
                    <a:pt x="37621" y="3766"/>
                    <a:pt x="37809" y="3474"/>
                  </a:cubicBezTo>
                  <a:cubicBezTo>
                    <a:pt x="38500" y="2448"/>
                    <a:pt x="39378" y="1590"/>
                    <a:pt x="40383" y="858"/>
                  </a:cubicBezTo>
                  <a:cubicBezTo>
                    <a:pt x="40948" y="461"/>
                    <a:pt x="41575" y="293"/>
                    <a:pt x="42245" y="314"/>
                  </a:cubicBezTo>
                  <a:cubicBezTo>
                    <a:pt x="42977" y="335"/>
                    <a:pt x="43689" y="314"/>
                    <a:pt x="44421" y="314"/>
                  </a:cubicBezTo>
                  <a:cubicBezTo>
                    <a:pt x="44735" y="314"/>
                    <a:pt x="45028" y="398"/>
                    <a:pt x="45258" y="565"/>
                  </a:cubicBezTo>
                  <a:cubicBezTo>
                    <a:pt x="45614" y="837"/>
                    <a:pt x="46011" y="1046"/>
                    <a:pt x="46388" y="1339"/>
                  </a:cubicBezTo>
                  <a:cubicBezTo>
                    <a:pt x="47455" y="2176"/>
                    <a:pt x="48166" y="3181"/>
                    <a:pt x="48166" y="4603"/>
                  </a:cubicBezTo>
                  <a:cubicBezTo>
                    <a:pt x="48166" y="4708"/>
                    <a:pt x="48187" y="4813"/>
                    <a:pt x="48229" y="5022"/>
                  </a:cubicBezTo>
                  <a:cubicBezTo>
                    <a:pt x="48522" y="4813"/>
                    <a:pt x="48794" y="4687"/>
                    <a:pt x="49024" y="4499"/>
                  </a:cubicBezTo>
                  <a:cubicBezTo>
                    <a:pt x="49736" y="3976"/>
                    <a:pt x="50510" y="3704"/>
                    <a:pt x="51368" y="3766"/>
                  </a:cubicBezTo>
                  <a:cubicBezTo>
                    <a:pt x="51849" y="3787"/>
                    <a:pt x="52351" y="3766"/>
                    <a:pt x="52811" y="3766"/>
                  </a:cubicBezTo>
                  <a:cubicBezTo>
                    <a:pt x="53544" y="3787"/>
                    <a:pt x="54171" y="3997"/>
                    <a:pt x="54673" y="4541"/>
                  </a:cubicBezTo>
                  <a:cubicBezTo>
                    <a:pt x="54820" y="4729"/>
                    <a:pt x="55008" y="4896"/>
                    <a:pt x="55176" y="5064"/>
                  </a:cubicBezTo>
                  <a:cubicBezTo>
                    <a:pt x="55238" y="5147"/>
                    <a:pt x="55343" y="5252"/>
                    <a:pt x="55385" y="5357"/>
                  </a:cubicBezTo>
                  <a:cubicBezTo>
                    <a:pt x="55531" y="6047"/>
                    <a:pt x="55866" y="6717"/>
                    <a:pt x="55615" y="7512"/>
                  </a:cubicBezTo>
                  <a:lnTo>
                    <a:pt x="56054" y="7512"/>
                  </a:lnTo>
                  <a:cubicBezTo>
                    <a:pt x="56347" y="7470"/>
                    <a:pt x="56661" y="7428"/>
                    <a:pt x="56954" y="7407"/>
                  </a:cubicBezTo>
                  <a:cubicBezTo>
                    <a:pt x="57394" y="7365"/>
                    <a:pt x="57854" y="7428"/>
                    <a:pt x="58314" y="7407"/>
                  </a:cubicBezTo>
                  <a:cubicBezTo>
                    <a:pt x="59507" y="7324"/>
                    <a:pt x="60469" y="7847"/>
                    <a:pt x="61285" y="8663"/>
                  </a:cubicBezTo>
                  <a:cubicBezTo>
                    <a:pt x="61516" y="8893"/>
                    <a:pt x="61725" y="9144"/>
                    <a:pt x="61913" y="9416"/>
                  </a:cubicBezTo>
                  <a:cubicBezTo>
                    <a:pt x="62666" y="10399"/>
                    <a:pt x="62666" y="11299"/>
                    <a:pt x="61871" y="12261"/>
                  </a:cubicBezTo>
                  <a:cubicBezTo>
                    <a:pt x="61767" y="12366"/>
                    <a:pt x="61683" y="12492"/>
                    <a:pt x="61599" y="12596"/>
                  </a:cubicBezTo>
                  <a:cubicBezTo>
                    <a:pt x="61725" y="12847"/>
                    <a:pt x="61934" y="12743"/>
                    <a:pt x="62101" y="12785"/>
                  </a:cubicBezTo>
                  <a:cubicBezTo>
                    <a:pt x="62541" y="12952"/>
                    <a:pt x="63022" y="13078"/>
                    <a:pt x="63440" y="13287"/>
                  </a:cubicBezTo>
                  <a:cubicBezTo>
                    <a:pt x="63984" y="13580"/>
                    <a:pt x="64340" y="14019"/>
                    <a:pt x="64487" y="14668"/>
                  </a:cubicBezTo>
                  <a:cubicBezTo>
                    <a:pt x="64591" y="15254"/>
                    <a:pt x="64654" y="15798"/>
                    <a:pt x="64633" y="16363"/>
                  </a:cubicBezTo>
                  <a:cubicBezTo>
                    <a:pt x="64633" y="17095"/>
                    <a:pt x="64298" y="17618"/>
                    <a:pt x="63692" y="17995"/>
                  </a:cubicBezTo>
                  <a:cubicBezTo>
                    <a:pt x="63482" y="18120"/>
                    <a:pt x="63294" y="18225"/>
                    <a:pt x="63043" y="18392"/>
                  </a:cubicBezTo>
                  <a:cubicBezTo>
                    <a:pt x="63189" y="18873"/>
                    <a:pt x="63399" y="19292"/>
                    <a:pt x="63712" y="19668"/>
                  </a:cubicBezTo>
                  <a:cubicBezTo>
                    <a:pt x="63901" y="19878"/>
                    <a:pt x="64026" y="20108"/>
                    <a:pt x="64131" y="20338"/>
                  </a:cubicBezTo>
                  <a:cubicBezTo>
                    <a:pt x="64319" y="20756"/>
                    <a:pt x="64487" y="21175"/>
                    <a:pt x="64654" y="21593"/>
                  </a:cubicBezTo>
                  <a:cubicBezTo>
                    <a:pt x="65135" y="22640"/>
                    <a:pt x="64717" y="23623"/>
                    <a:pt x="63650" y="24000"/>
                  </a:cubicBezTo>
                  <a:cubicBezTo>
                    <a:pt x="62959" y="24272"/>
                    <a:pt x="62290" y="24481"/>
                    <a:pt x="61516" y="24460"/>
                  </a:cubicBezTo>
                  <a:cubicBezTo>
                    <a:pt x="61160" y="24899"/>
                    <a:pt x="60992" y="25422"/>
                    <a:pt x="60825" y="25925"/>
                  </a:cubicBezTo>
                  <a:cubicBezTo>
                    <a:pt x="60658" y="26364"/>
                    <a:pt x="60407" y="26699"/>
                    <a:pt x="60030" y="27013"/>
                  </a:cubicBezTo>
                  <a:cubicBezTo>
                    <a:pt x="59570" y="27410"/>
                    <a:pt x="59047" y="27598"/>
                    <a:pt x="58440" y="27389"/>
                  </a:cubicBezTo>
                  <a:cubicBezTo>
                    <a:pt x="58105" y="27285"/>
                    <a:pt x="57749" y="27138"/>
                    <a:pt x="57414" y="27034"/>
                  </a:cubicBezTo>
                  <a:cubicBezTo>
                    <a:pt x="57268" y="26992"/>
                    <a:pt x="57080" y="26908"/>
                    <a:pt x="56891" y="26824"/>
                  </a:cubicBezTo>
                  <a:cubicBezTo>
                    <a:pt x="56557" y="27933"/>
                    <a:pt x="56034" y="28979"/>
                    <a:pt x="55824" y="30151"/>
                  </a:cubicBezTo>
                  <a:lnTo>
                    <a:pt x="57394" y="30151"/>
                  </a:lnTo>
                  <a:cubicBezTo>
                    <a:pt x="57958" y="30172"/>
                    <a:pt x="58440" y="30381"/>
                    <a:pt x="58775" y="30863"/>
                  </a:cubicBezTo>
                  <a:cubicBezTo>
                    <a:pt x="59235" y="31511"/>
                    <a:pt x="59277" y="32139"/>
                    <a:pt x="58754" y="32746"/>
                  </a:cubicBezTo>
                  <a:cubicBezTo>
                    <a:pt x="57666" y="33938"/>
                    <a:pt x="56389" y="34796"/>
                    <a:pt x="54694" y="34754"/>
                  </a:cubicBezTo>
                  <a:cubicBezTo>
                    <a:pt x="54150" y="34733"/>
                    <a:pt x="53627" y="34713"/>
                    <a:pt x="52958" y="34671"/>
                  </a:cubicBezTo>
                  <a:cubicBezTo>
                    <a:pt x="52288" y="35319"/>
                    <a:pt x="51598" y="36052"/>
                    <a:pt x="50824" y="36721"/>
                  </a:cubicBezTo>
                  <a:cubicBezTo>
                    <a:pt x="50070" y="37349"/>
                    <a:pt x="49233" y="37872"/>
                    <a:pt x="48417" y="38437"/>
                  </a:cubicBezTo>
                  <a:cubicBezTo>
                    <a:pt x="48438" y="38667"/>
                    <a:pt x="48627" y="38646"/>
                    <a:pt x="48752" y="38667"/>
                  </a:cubicBezTo>
                  <a:cubicBezTo>
                    <a:pt x="49464" y="38897"/>
                    <a:pt x="50112" y="39169"/>
                    <a:pt x="50740" y="39546"/>
                  </a:cubicBezTo>
                  <a:cubicBezTo>
                    <a:pt x="51556" y="40006"/>
                    <a:pt x="52372" y="40467"/>
                    <a:pt x="53251" y="40759"/>
                  </a:cubicBezTo>
                  <a:cubicBezTo>
                    <a:pt x="53355" y="40822"/>
                    <a:pt x="53481" y="40843"/>
                    <a:pt x="53585" y="40927"/>
                  </a:cubicBezTo>
                  <a:cubicBezTo>
                    <a:pt x="55197" y="41847"/>
                    <a:pt x="56808" y="42705"/>
                    <a:pt x="58293" y="43772"/>
                  </a:cubicBezTo>
                  <a:cubicBezTo>
                    <a:pt x="59026" y="44296"/>
                    <a:pt x="59507" y="44986"/>
                    <a:pt x="59695" y="45823"/>
                  </a:cubicBezTo>
                  <a:cubicBezTo>
                    <a:pt x="59863" y="46702"/>
                    <a:pt x="59632" y="47560"/>
                    <a:pt x="59026" y="48250"/>
                  </a:cubicBezTo>
                  <a:cubicBezTo>
                    <a:pt x="58503" y="48857"/>
                    <a:pt x="57875" y="49401"/>
                    <a:pt x="57247" y="49924"/>
                  </a:cubicBezTo>
                  <a:cubicBezTo>
                    <a:pt x="55531" y="51368"/>
                    <a:pt x="53565" y="52414"/>
                    <a:pt x="51640" y="53502"/>
                  </a:cubicBezTo>
                  <a:cubicBezTo>
                    <a:pt x="51075" y="53816"/>
                    <a:pt x="50447" y="53941"/>
                    <a:pt x="49861" y="54171"/>
                  </a:cubicBezTo>
                  <a:cubicBezTo>
                    <a:pt x="49484" y="54297"/>
                    <a:pt x="49359" y="54381"/>
                    <a:pt x="49359" y="54695"/>
                  </a:cubicBezTo>
                  <a:cubicBezTo>
                    <a:pt x="49359" y="55490"/>
                    <a:pt x="49359" y="56306"/>
                    <a:pt x="49401" y="57143"/>
                  </a:cubicBezTo>
                  <a:cubicBezTo>
                    <a:pt x="49652" y="57164"/>
                    <a:pt x="49798" y="57226"/>
                    <a:pt x="49987" y="57226"/>
                  </a:cubicBezTo>
                  <a:cubicBezTo>
                    <a:pt x="51368" y="57373"/>
                    <a:pt x="52707" y="57708"/>
                    <a:pt x="53983" y="58273"/>
                  </a:cubicBezTo>
                  <a:cubicBezTo>
                    <a:pt x="54820" y="58607"/>
                    <a:pt x="55657" y="58963"/>
                    <a:pt x="56473" y="59319"/>
                  </a:cubicBezTo>
                  <a:cubicBezTo>
                    <a:pt x="56766" y="59444"/>
                    <a:pt x="56975" y="59570"/>
                    <a:pt x="57059" y="59946"/>
                  </a:cubicBezTo>
                  <a:cubicBezTo>
                    <a:pt x="57122" y="60197"/>
                    <a:pt x="57373" y="60428"/>
                    <a:pt x="57519" y="60700"/>
                  </a:cubicBezTo>
                  <a:cubicBezTo>
                    <a:pt x="57917" y="61306"/>
                    <a:pt x="58293" y="61892"/>
                    <a:pt x="58775" y="62457"/>
                  </a:cubicBezTo>
                  <a:cubicBezTo>
                    <a:pt x="59423" y="63210"/>
                    <a:pt x="59800" y="64152"/>
                    <a:pt x="60218" y="65031"/>
                  </a:cubicBezTo>
                  <a:cubicBezTo>
                    <a:pt x="60344" y="65324"/>
                    <a:pt x="60490" y="65638"/>
                    <a:pt x="60574" y="65951"/>
                  </a:cubicBezTo>
                  <a:cubicBezTo>
                    <a:pt x="60637" y="66119"/>
                    <a:pt x="60574" y="66286"/>
                    <a:pt x="60553" y="66475"/>
                  </a:cubicBezTo>
                  <a:cubicBezTo>
                    <a:pt x="60532" y="66600"/>
                    <a:pt x="60260" y="66684"/>
                    <a:pt x="60176" y="66579"/>
                  </a:cubicBezTo>
                  <a:cubicBezTo>
                    <a:pt x="60009" y="66370"/>
                    <a:pt x="59821" y="66182"/>
                    <a:pt x="59695" y="65951"/>
                  </a:cubicBezTo>
                  <a:cubicBezTo>
                    <a:pt x="59507" y="65659"/>
                    <a:pt x="59319" y="65428"/>
                    <a:pt x="58900" y="65407"/>
                  </a:cubicBezTo>
                  <a:cubicBezTo>
                    <a:pt x="58900" y="65533"/>
                    <a:pt x="58900" y="65617"/>
                    <a:pt x="58921" y="65700"/>
                  </a:cubicBezTo>
                  <a:cubicBezTo>
                    <a:pt x="59193" y="66286"/>
                    <a:pt x="59507" y="66872"/>
                    <a:pt x="59737" y="67479"/>
                  </a:cubicBezTo>
                  <a:cubicBezTo>
                    <a:pt x="59821" y="67688"/>
                    <a:pt x="59737" y="67939"/>
                    <a:pt x="59737" y="68232"/>
                  </a:cubicBezTo>
                  <a:cubicBezTo>
                    <a:pt x="59863" y="68337"/>
                    <a:pt x="60030" y="68462"/>
                    <a:pt x="60197" y="68588"/>
                  </a:cubicBezTo>
                  <a:cubicBezTo>
                    <a:pt x="60344" y="68734"/>
                    <a:pt x="60386" y="68881"/>
                    <a:pt x="60323" y="69069"/>
                  </a:cubicBezTo>
                  <a:cubicBezTo>
                    <a:pt x="60218" y="69257"/>
                    <a:pt x="60051" y="69320"/>
                    <a:pt x="59863" y="69299"/>
                  </a:cubicBezTo>
                  <a:cubicBezTo>
                    <a:pt x="59758" y="69278"/>
                    <a:pt x="59611" y="69257"/>
                    <a:pt x="59528" y="69174"/>
                  </a:cubicBezTo>
                  <a:cubicBezTo>
                    <a:pt x="58754" y="68358"/>
                    <a:pt x="57707" y="68148"/>
                    <a:pt x="56682" y="67897"/>
                  </a:cubicBezTo>
                  <a:cubicBezTo>
                    <a:pt x="55280" y="67542"/>
                    <a:pt x="53857" y="67291"/>
                    <a:pt x="52435" y="67019"/>
                  </a:cubicBezTo>
                  <a:cubicBezTo>
                    <a:pt x="51953" y="66914"/>
                    <a:pt x="51430" y="66893"/>
                    <a:pt x="50928" y="66893"/>
                  </a:cubicBezTo>
                  <a:cubicBezTo>
                    <a:pt x="50049" y="66893"/>
                    <a:pt x="49171" y="66809"/>
                    <a:pt x="48313" y="66684"/>
                  </a:cubicBezTo>
                  <a:cubicBezTo>
                    <a:pt x="47894" y="66642"/>
                    <a:pt x="47476" y="66600"/>
                    <a:pt x="47057" y="66600"/>
                  </a:cubicBezTo>
                  <a:cubicBezTo>
                    <a:pt x="43458" y="66579"/>
                    <a:pt x="39839" y="66558"/>
                    <a:pt x="36198" y="66558"/>
                  </a:cubicBezTo>
                  <a:cubicBezTo>
                    <a:pt x="35570" y="66558"/>
                    <a:pt x="34943" y="66705"/>
                    <a:pt x="34315" y="66767"/>
                  </a:cubicBezTo>
                  <a:cubicBezTo>
                    <a:pt x="34064" y="66788"/>
                    <a:pt x="33834" y="66914"/>
                    <a:pt x="33541" y="66809"/>
                  </a:cubicBezTo>
                  <a:cubicBezTo>
                    <a:pt x="33394" y="66767"/>
                    <a:pt x="33164" y="66977"/>
                    <a:pt x="32955" y="67102"/>
                  </a:cubicBezTo>
                  <a:cubicBezTo>
                    <a:pt x="32829" y="67060"/>
                    <a:pt x="32641" y="66998"/>
                    <a:pt x="32494" y="66914"/>
                  </a:cubicBezTo>
                  <a:cubicBezTo>
                    <a:pt x="31260" y="66391"/>
                    <a:pt x="29984" y="66140"/>
                    <a:pt x="28665" y="65910"/>
                  </a:cubicBezTo>
                  <a:cubicBezTo>
                    <a:pt x="27640" y="65721"/>
                    <a:pt x="26657" y="65554"/>
                    <a:pt x="25632" y="65449"/>
                  </a:cubicBezTo>
                  <a:cubicBezTo>
                    <a:pt x="24899" y="65387"/>
                    <a:pt x="24146" y="65303"/>
                    <a:pt x="23393" y="65303"/>
                  </a:cubicBezTo>
                  <a:cubicBezTo>
                    <a:pt x="20422" y="65282"/>
                    <a:pt x="17471" y="65282"/>
                    <a:pt x="14521" y="65282"/>
                  </a:cubicBezTo>
                  <a:cubicBezTo>
                    <a:pt x="13914" y="65282"/>
                    <a:pt x="13308" y="65387"/>
                    <a:pt x="12722" y="65428"/>
                  </a:cubicBezTo>
                  <a:cubicBezTo>
                    <a:pt x="12450" y="65449"/>
                    <a:pt x="12157" y="65533"/>
                    <a:pt x="11906" y="65512"/>
                  </a:cubicBezTo>
                  <a:cubicBezTo>
                    <a:pt x="10839" y="65428"/>
                    <a:pt x="9813" y="65617"/>
                    <a:pt x="8767" y="65763"/>
                  </a:cubicBezTo>
                  <a:cubicBezTo>
                    <a:pt x="7742" y="65910"/>
                    <a:pt x="6717" y="66035"/>
                    <a:pt x="5733" y="66161"/>
                  </a:cubicBezTo>
                  <a:cubicBezTo>
                    <a:pt x="5440" y="66182"/>
                    <a:pt x="5126" y="66244"/>
                    <a:pt x="4917" y="65910"/>
                  </a:cubicBezTo>
                  <a:cubicBezTo>
                    <a:pt x="5001" y="65826"/>
                    <a:pt x="5043" y="65742"/>
                    <a:pt x="5126" y="65721"/>
                  </a:cubicBezTo>
                  <a:cubicBezTo>
                    <a:pt x="6758" y="65407"/>
                    <a:pt x="8370" y="65094"/>
                    <a:pt x="10022" y="64801"/>
                  </a:cubicBezTo>
                  <a:cubicBezTo>
                    <a:pt x="10420" y="64717"/>
                    <a:pt x="10797" y="64717"/>
                    <a:pt x="11194" y="64696"/>
                  </a:cubicBezTo>
                  <a:cubicBezTo>
                    <a:pt x="11738" y="64654"/>
                    <a:pt x="12303" y="64654"/>
                    <a:pt x="12826" y="64550"/>
                  </a:cubicBezTo>
                  <a:cubicBezTo>
                    <a:pt x="13412" y="64445"/>
                    <a:pt x="14019" y="64382"/>
                    <a:pt x="14626" y="64382"/>
                  </a:cubicBezTo>
                  <a:cubicBezTo>
                    <a:pt x="17325" y="64382"/>
                    <a:pt x="19982" y="64403"/>
                    <a:pt x="22681" y="64361"/>
                  </a:cubicBezTo>
                  <a:cubicBezTo>
                    <a:pt x="24439" y="64340"/>
                    <a:pt x="26155" y="64571"/>
                    <a:pt x="27891" y="64822"/>
                  </a:cubicBezTo>
                  <a:cubicBezTo>
                    <a:pt x="29251" y="65031"/>
                    <a:pt x="30611" y="65324"/>
                    <a:pt x="31930" y="65700"/>
                  </a:cubicBezTo>
                  <a:cubicBezTo>
                    <a:pt x="32139" y="65742"/>
                    <a:pt x="32348" y="65826"/>
                    <a:pt x="32536" y="65533"/>
                  </a:cubicBezTo>
                  <a:cubicBezTo>
                    <a:pt x="32494" y="65282"/>
                    <a:pt x="32348" y="65010"/>
                    <a:pt x="32034" y="64905"/>
                  </a:cubicBezTo>
                  <a:cubicBezTo>
                    <a:pt x="31825" y="64822"/>
                    <a:pt x="31658" y="64780"/>
                    <a:pt x="31448" y="64717"/>
                  </a:cubicBezTo>
                  <a:cubicBezTo>
                    <a:pt x="29795" y="64236"/>
                    <a:pt x="28142" y="63817"/>
                    <a:pt x="26448" y="63503"/>
                  </a:cubicBezTo>
                  <a:cubicBezTo>
                    <a:pt x="25904" y="63399"/>
                    <a:pt x="25318" y="63294"/>
                    <a:pt x="24774" y="63190"/>
                  </a:cubicBezTo>
                  <a:cubicBezTo>
                    <a:pt x="24146" y="63085"/>
                    <a:pt x="23539" y="63001"/>
                    <a:pt x="22911" y="63127"/>
                  </a:cubicBezTo>
                  <a:cubicBezTo>
                    <a:pt x="21823" y="63336"/>
                    <a:pt x="20694" y="63148"/>
                    <a:pt x="19585" y="63043"/>
                  </a:cubicBezTo>
                  <a:cubicBezTo>
                    <a:pt x="18225" y="62918"/>
                    <a:pt x="16906" y="62918"/>
                    <a:pt x="15546" y="63190"/>
                  </a:cubicBezTo>
                  <a:cubicBezTo>
                    <a:pt x="15274" y="63231"/>
                    <a:pt x="14981" y="63294"/>
                    <a:pt x="14730" y="63252"/>
                  </a:cubicBezTo>
                  <a:cubicBezTo>
                    <a:pt x="13161" y="63190"/>
                    <a:pt x="11675" y="63545"/>
                    <a:pt x="10169" y="63880"/>
                  </a:cubicBezTo>
                  <a:cubicBezTo>
                    <a:pt x="8370" y="64340"/>
                    <a:pt x="6570" y="64801"/>
                    <a:pt x="4771" y="65282"/>
                  </a:cubicBezTo>
                  <a:cubicBezTo>
                    <a:pt x="4478" y="65345"/>
                    <a:pt x="4185" y="65449"/>
                    <a:pt x="3892" y="65554"/>
                  </a:cubicBezTo>
                  <a:cubicBezTo>
                    <a:pt x="3620" y="65659"/>
                    <a:pt x="3348" y="65805"/>
                    <a:pt x="3097" y="65910"/>
                  </a:cubicBezTo>
                  <a:cubicBezTo>
                    <a:pt x="2825" y="65742"/>
                    <a:pt x="2929" y="65554"/>
                    <a:pt x="3055" y="65449"/>
                  </a:cubicBezTo>
                  <a:cubicBezTo>
                    <a:pt x="3557" y="65073"/>
                    <a:pt x="4143" y="64780"/>
                    <a:pt x="4729" y="64633"/>
                  </a:cubicBezTo>
                  <a:cubicBezTo>
                    <a:pt x="5733" y="64361"/>
                    <a:pt x="6717" y="64131"/>
                    <a:pt x="7721" y="63859"/>
                  </a:cubicBezTo>
                  <a:cubicBezTo>
                    <a:pt x="8955" y="63545"/>
                    <a:pt x="10148" y="63210"/>
                    <a:pt x="11529" y="62855"/>
                  </a:cubicBezTo>
                  <a:cubicBezTo>
                    <a:pt x="11152" y="62855"/>
                    <a:pt x="10901" y="62813"/>
                    <a:pt x="10692" y="62855"/>
                  </a:cubicBezTo>
                  <a:cubicBezTo>
                    <a:pt x="10043" y="62959"/>
                    <a:pt x="9395" y="63085"/>
                    <a:pt x="8746" y="63169"/>
                  </a:cubicBezTo>
                  <a:cubicBezTo>
                    <a:pt x="7700" y="63315"/>
                    <a:pt x="6696" y="63629"/>
                    <a:pt x="5670" y="63943"/>
                  </a:cubicBezTo>
                  <a:cubicBezTo>
                    <a:pt x="5315" y="64047"/>
                    <a:pt x="4917" y="64173"/>
                    <a:pt x="4561" y="64236"/>
                  </a:cubicBezTo>
                  <a:cubicBezTo>
                    <a:pt x="3996" y="64340"/>
                    <a:pt x="3536" y="64529"/>
                    <a:pt x="3055" y="64801"/>
                  </a:cubicBezTo>
                  <a:cubicBezTo>
                    <a:pt x="2385" y="65177"/>
                    <a:pt x="1653" y="65470"/>
                    <a:pt x="921" y="65784"/>
                  </a:cubicBezTo>
                  <a:cubicBezTo>
                    <a:pt x="628" y="65910"/>
                    <a:pt x="377" y="65847"/>
                    <a:pt x="188" y="65617"/>
                  </a:cubicBezTo>
                  <a:cubicBezTo>
                    <a:pt x="0" y="65407"/>
                    <a:pt x="0" y="65073"/>
                    <a:pt x="209" y="64780"/>
                  </a:cubicBezTo>
                  <a:cubicBezTo>
                    <a:pt x="335" y="64591"/>
                    <a:pt x="523" y="64424"/>
                    <a:pt x="691" y="64236"/>
                  </a:cubicBezTo>
                  <a:cubicBezTo>
                    <a:pt x="1004" y="63838"/>
                    <a:pt x="1318" y="63420"/>
                    <a:pt x="1381" y="62897"/>
                  </a:cubicBezTo>
                  <a:cubicBezTo>
                    <a:pt x="1444" y="62625"/>
                    <a:pt x="1590" y="62394"/>
                    <a:pt x="1737" y="62164"/>
                  </a:cubicBezTo>
                  <a:cubicBezTo>
                    <a:pt x="2051" y="61620"/>
                    <a:pt x="2406" y="61097"/>
                    <a:pt x="2720" y="60532"/>
                  </a:cubicBezTo>
                  <a:cubicBezTo>
                    <a:pt x="2992" y="60093"/>
                    <a:pt x="3243" y="59674"/>
                    <a:pt x="3641" y="59319"/>
                  </a:cubicBezTo>
                  <a:cubicBezTo>
                    <a:pt x="3996" y="58942"/>
                    <a:pt x="4289" y="58524"/>
                    <a:pt x="4394" y="57980"/>
                  </a:cubicBezTo>
                  <a:cubicBezTo>
                    <a:pt x="4310" y="57959"/>
                    <a:pt x="4248" y="57896"/>
                    <a:pt x="4164" y="57896"/>
                  </a:cubicBezTo>
                  <a:cubicBezTo>
                    <a:pt x="4080" y="57875"/>
                    <a:pt x="3996" y="57854"/>
                    <a:pt x="3850" y="57812"/>
                  </a:cubicBezTo>
                  <a:cubicBezTo>
                    <a:pt x="3955" y="57666"/>
                    <a:pt x="3976" y="57498"/>
                    <a:pt x="4080" y="57436"/>
                  </a:cubicBezTo>
                  <a:cubicBezTo>
                    <a:pt x="4499" y="57143"/>
                    <a:pt x="4938" y="56850"/>
                    <a:pt x="5398" y="56620"/>
                  </a:cubicBezTo>
                  <a:cubicBezTo>
                    <a:pt x="5838" y="56389"/>
                    <a:pt x="6298" y="56138"/>
                    <a:pt x="6779" y="55971"/>
                  </a:cubicBezTo>
                  <a:cubicBezTo>
                    <a:pt x="7386" y="55762"/>
                    <a:pt x="7972" y="55552"/>
                    <a:pt x="8579" y="55406"/>
                  </a:cubicBezTo>
                  <a:cubicBezTo>
                    <a:pt x="9813" y="55155"/>
                    <a:pt x="11069" y="54925"/>
                    <a:pt x="12303" y="54674"/>
                  </a:cubicBezTo>
                  <a:cubicBezTo>
                    <a:pt x="12617" y="54632"/>
                    <a:pt x="12952" y="54632"/>
                    <a:pt x="13287" y="54632"/>
                  </a:cubicBezTo>
                  <a:cubicBezTo>
                    <a:pt x="13810" y="54695"/>
                    <a:pt x="14186" y="54715"/>
                    <a:pt x="14626" y="54715"/>
                  </a:cubicBezTo>
                  <a:close/>
                  <a:moveTo>
                    <a:pt x="40655" y="64047"/>
                  </a:moveTo>
                  <a:cubicBezTo>
                    <a:pt x="40948" y="63838"/>
                    <a:pt x="41282" y="63922"/>
                    <a:pt x="41617" y="63922"/>
                  </a:cubicBezTo>
                  <a:cubicBezTo>
                    <a:pt x="44400" y="63859"/>
                    <a:pt x="47141" y="64215"/>
                    <a:pt x="49903" y="64382"/>
                  </a:cubicBezTo>
                  <a:cubicBezTo>
                    <a:pt x="50384" y="64424"/>
                    <a:pt x="50886" y="64487"/>
                    <a:pt x="51347" y="64571"/>
                  </a:cubicBezTo>
                  <a:cubicBezTo>
                    <a:pt x="53146" y="64843"/>
                    <a:pt x="54925" y="65303"/>
                    <a:pt x="56682" y="65847"/>
                  </a:cubicBezTo>
                  <a:cubicBezTo>
                    <a:pt x="56870" y="65910"/>
                    <a:pt x="57059" y="66035"/>
                    <a:pt x="57205" y="66161"/>
                  </a:cubicBezTo>
                  <a:cubicBezTo>
                    <a:pt x="57331" y="66286"/>
                    <a:pt x="57394" y="66495"/>
                    <a:pt x="57268" y="66663"/>
                  </a:cubicBezTo>
                  <a:cubicBezTo>
                    <a:pt x="57184" y="66747"/>
                    <a:pt x="56975" y="66809"/>
                    <a:pt x="56870" y="66788"/>
                  </a:cubicBezTo>
                  <a:cubicBezTo>
                    <a:pt x="56347" y="66663"/>
                    <a:pt x="55845" y="66475"/>
                    <a:pt x="55322" y="66349"/>
                  </a:cubicBezTo>
                  <a:cubicBezTo>
                    <a:pt x="53146" y="65805"/>
                    <a:pt x="50991" y="65324"/>
                    <a:pt x="48752" y="65219"/>
                  </a:cubicBezTo>
                  <a:cubicBezTo>
                    <a:pt x="47497" y="65177"/>
                    <a:pt x="46241" y="65031"/>
                    <a:pt x="44965" y="64926"/>
                  </a:cubicBezTo>
                  <a:cubicBezTo>
                    <a:pt x="43354" y="64822"/>
                    <a:pt x="41722" y="64696"/>
                    <a:pt x="40111" y="65010"/>
                  </a:cubicBezTo>
                  <a:cubicBezTo>
                    <a:pt x="39839" y="65073"/>
                    <a:pt x="39546" y="65073"/>
                    <a:pt x="39295" y="65073"/>
                  </a:cubicBezTo>
                  <a:cubicBezTo>
                    <a:pt x="37704" y="64989"/>
                    <a:pt x="36198" y="65449"/>
                    <a:pt x="34691" y="65826"/>
                  </a:cubicBezTo>
                  <a:cubicBezTo>
                    <a:pt x="34524" y="65847"/>
                    <a:pt x="34399" y="65972"/>
                    <a:pt x="34168" y="66119"/>
                  </a:cubicBezTo>
                  <a:cubicBezTo>
                    <a:pt x="34378" y="66223"/>
                    <a:pt x="34482" y="66286"/>
                    <a:pt x="34587" y="66286"/>
                  </a:cubicBezTo>
                  <a:cubicBezTo>
                    <a:pt x="34817" y="66265"/>
                    <a:pt x="35047" y="66244"/>
                    <a:pt x="35298" y="66140"/>
                  </a:cubicBezTo>
                  <a:cubicBezTo>
                    <a:pt x="35675" y="65972"/>
                    <a:pt x="36093" y="65931"/>
                    <a:pt x="36512" y="65931"/>
                  </a:cubicBezTo>
                  <a:cubicBezTo>
                    <a:pt x="39943" y="65910"/>
                    <a:pt x="43375" y="65847"/>
                    <a:pt x="46827" y="65826"/>
                  </a:cubicBezTo>
                  <a:cubicBezTo>
                    <a:pt x="47497" y="65826"/>
                    <a:pt x="48208" y="65847"/>
                    <a:pt x="48899" y="65951"/>
                  </a:cubicBezTo>
                  <a:cubicBezTo>
                    <a:pt x="49756" y="66077"/>
                    <a:pt x="50614" y="66140"/>
                    <a:pt x="51514" y="66119"/>
                  </a:cubicBezTo>
                  <a:cubicBezTo>
                    <a:pt x="51744" y="66119"/>
                    <a:pt x="51995" y="66119"/>
                    <a:pt x="52246" y="66140"/>
                  </a:cubicBezTo>
                  <a:cubicBezTo>
                    <a:pt x="54297" y="66495"/>
                    <a:pt x="56389" y="66851"/>
                    <a:pt x="58377" y="67521"/>
                  </a:cubicBezTo>
                  <a:cubicBezTo>
                    <a:pt x="58565" y="67584"/>
                    <a:pt x="58775" y="67625"/>
                    <a:pt x="59047" y="67709"/>
                  </a:cubicBezTo>
                  <a:cubicBezTo>
                    <a:pt x="58879" y="66747"/>
                    <a:pt x="58335" y="65972"/>
                    <a:pt x="58168" y="65094"/>
                  </a:cubicBezTo>
                  <a:cubicBezTo>
                    <a:pt x="56954" y="64717"/>
                    <a:pt x="55824" y="64194"/>
                    <a:pt x="54590" y="64068"/>
                  </a:cubicBezTo>
                  <a:cubicBezTo>
                    <a:pt x="53627" y="63964"/>
                    <a:pt x="52686" y="63838"/>
                    <a:pt x="51744" y="63671"/>
                  </a:cubicBezTo>
                  <a:cubicBezTo>
                    <a:pt x="50531" y="63503"/>
                    <a:pt x="49359" y="63399"/>
                    <a:pt x="48166" y="63420"/>
                  </a:cubicBezTo>
                  <a:cubicBezTo>
                    <a:pt x="47015" y="63441"/>
                    <a:pt x="45886" y="63420"/>
                    <a:pt x="44735" y="63420"/>
                  </a:cubicBezTo>
                  <a:cubicBezTo>
                    <a:pt x="44044" y="63420"/>
                    <a:pt x="43354" y="63420"/>
                    <a:pt x="42663" y="63545"/>
                  </a:cubicBezTo>
                  <a:cubicBezTo>
                    <a:pt x="42098" y="63671"/>
                    <a:pt x="41492" y="63734"/>
                    <a:pt x="40885" y="63838"/>
                  </a:cubicBezTo>
                  <a:cubicBezTo>
                    <a:pt x="40759" y="63901"/>
                    <a:pt x="40697" y="63964"/>
                    <a:pt x="40655" y="64047"/>
                  </a:cubicBezTo>
                  <a:cubicBezTo>
                    <a:pt x="40425" y="63943"/>
                    <a:pt x="40152" y="63880"/>
                    <a:pt x="39755" y="64047"/>
                  </a:cubicBezTo>
                  <a:close/>
                  <a:moveTo>
                    <a:pt x="50217" y="18706"/>
                  </a:moveTo>
                  <a:cubicBezTo>
                    <a:pt x="50468" y="19083"/>
                    <a:pt x="50300" y="19376"/>
                    <a:pt x="50175" y="19606"/>
                  </a:cubicBezTo>
                  <a:cubicBezTo>
                    <a:pt x="49861" y="20296"/>
                    <a:pt x="49777" y="21008"/>
                    <a:pt x="49840" y="21740"/>
                  </a:cubicBezTo>
                  <a:cubicBezTo>
                    <a:pt x="49861" y="21970"/>
                    <a:pt x="49861" y="22200"/>
                    <a:pt x="49861" y="22472"/>
                  </a:cubicBezTo>
                  <a:cubicBezTo>
                    <a:pt x="49798" y="23665"/>
                    <a:pt x="50259" y="24690"/>
                    <a:pt x="50949" y="25632"/>
                  </a:cubicBezTo>
                  <a:cubicBezTo>
                    <a:pt x="51368" y="26176"/>
                    <a:pt x="51870" y="26280"/>
                    <a:pt x="52456" y="26134"/>
                  </a:cubicBezTo>
                  <a:cubicBezTo>
                    <a:pt x="52686" y="26071"/>
                    <a:pt x="52895" y="25946"/>
                    <a:pt x="53083" y="25778"/>
                  </a:cubicBezTo>
                  <a:cubicBezTo>
                    <a:pt x="53313" y="25632"/>
                    <a:pt x="53523" y="25402"/>
                    <a:pt x="53774" y="25234"/>
                  </a:cubicBezTo>
                  <a:cubicBezTo>
                    <a:pt x="54129" y="25025"/>
                    <a:pt x="54360" y="24711"/>
                    <a:pt x="54611" y="24418"/>
                  </a:cubicBezTo>
                  <a:cubicBezTo>
                    <a:pt x="54820" y="24188"/>
                    <a:pt x="54904" y="23937"/>
                    <a:pt x="54904" y="23581"/>
                  </a:cubicBezTo>
                  <a:lnTo>
                    <a:pt x="54904" y="22326"/>
                  </a:lnTo>
                  <a:cubicBezTo>
                    <a:pt x="54904" y="22158"/>
                    <a:pt x="54925" y="21970"/>
                    <a:pt x="54987" y="21803"/>
                  </a:cubicBezTo>
                  <a:cubicBezTo>
                    <a:pt x="55029" y="21635"/>
                    <a:pt x="55197" y="21489"/>
                    <a:pt x="55406" y="21552"/>
                  </a:cubicBezTo>
                  <a:cubicBezTo>
                    <a:pt x="55531" y="21593"/>
                    <a:pt x="55657" y="21698"/>
                    <a:pt x="55720" y="21844"/>
                  </a:cubicBezTo>
                  <a:cubicBezTo>
                    <a:pt x="55762" y="21970"/>
                    <a:pt x="55762" y="22117"/>
                    <a:pt x="55762" y="22284"/>
                  </a:cubicBezTo>
                  <a:lnTo>
                    <a:pt x="55762" y="23456"/>
                  </a:lnTo>
                  <a:cubicBezTo>
                    <a:pt x="55803" y="24188"/>
                    <a:pt x="56034" y="24795"/>
                    <a:pt x="56640" y="25234"/>
                  </a:cubicBezTo>
                  <a:cubicBezTo>
                    <a:pt x="57226" y="25674"/>
                    <a:pt x="57854" y="26134"/>
                    <a:pt x="58586" y="26301"/>
                  </a:cubicBezTo>
                  <a:cubicBezTo>
                    <a:pt x="58984" y="26406"/>
                    <a:pt x="59319" y="26364"/>
                    <a:pt x="59570" y="26029"/>
                  </a:cubicBezTo>
                  <a:cubicBezTo>
                    <a:pt x="59904" y="25506"/>
                    <a:pt x="60260" y="24983"/>
                    <a:pt x="60155" y="24293"/>
                  </a:cubicBezTo>
                  <a:cubicBezTo>
                    <a:pt x="60135" y="24083"/>
                    <a:pt x="60197" y="23790"/>
                    <a:pt x="60323" y="23623"/>
                  </a:cubicBezTo>
                  <a:cubicBezTo>
                    <a:pt x="60469" y="23414"/>
                    <a:pt x="60469" y="23163"/>
                    <a:pt x="60511" y="22933"/>
                  </a:cubicBezTo>
                  <a:cubicBezTo>
                    <a:pt x="60532" y="22619"/>
                    <a:pt x="60427" y="22326"/>
                    <a:pt x="60302" y="22075"/>
                  </a:cubicBezTo>
                  <a:cubicBezTo>
                    <a:pt x="60155" y="21761"/>
                    <a:pt x="60051" y="21447"/>
                    <a:pt x="59925" y="21154"/>
                  </a:cubicBezTo>
                  <a:cubicBezTo>
                    <a:pt x="59821" y="20861"/>
                    <a:pt x="59695" y="20547"/>
                    <a:pt x="59591" y="20212"/>
                  </a:cubicBezTo>
                  <a:cubicBezTo>
                    <a:pt x="59925" y="20129"/>
                    <a:pt x="60135" y="20275"/>
                    <a:pt x="60302" y="20401"/>
                  </a:cubicBezTo>
                  <a:cubicBezTo>
                    <a:pt x="60951" y="21028"/>
                    <a:pt x="61474" y="21761"/>
                    <a:pt x="61557" y="22723"/>
                  </a:cubicBezTo>
                  <a:cubicBezTo>
                    <a:pt x="61578" y="22995"/>
                    <a:pt x="61474" y="23267"/>
                    <a:pt x="61704" y="23539"/>
                  </a:cubicBezTo>
                  <a:cubicBezTo>
                    <a:pt x="62415" y="23665"/>
                    <a:pt x="63043" y="23351"/>
                    <a:pt x="63671" y="23058"/>
                  </a:cubicBezTo>
                  <a:cubicBezTo>
                    <a:pt x="64110" y="22891"/>
                    <a:pt x="64215" y="22368"/>
                    <a:pt x="64005" y="21907"/>
                  </a:cubicBezTo>
                  <a:cubicBezTo>
                    <a:pt x="63817" y="21489"/>
                    <a:pt x="63650" y="21070"/>
                    <a:pt x="63461" y="20694"/>
                  </a:cubicBezTo>
                  <a:cubicBezTo>
                    <a:pt x="63378" y="20526"/>
                    <a:pt x="63294" y="20338"/>
                    <a:pt x="63168" y="20233"/>
                  </a:cubicBezTo>
                  <a:cubicBezTo>
                    <a:pt x="62813" y="19899"/>
                    <a:pt x="62604" y="19459"/>
                    <a:pt x="62415" y="19041"/>
                  </a:cubicBezTo>
                  <a:cubicBezTo>
                    <a:pt x="62018" y="18183"/>
                    <a:pt x="62122" y="17764"/>
                    <a:pt x="62980" y="17388"/>
                  </a:cubicBezTo>
                  <a:cubicBezTo>
                    <a:pt x="63692" y="17074"/>
                    <a:pt x="63922" y="16614"/>
                    <a:pt x="63859" y="15902"/>
                  </a:cubicBezTo>
                  <a:cubicBezTo>
                    <a:pt x="63817" y="15735"/>
                    <a:pt x="63817" y="15609"/>
                    <a:pt x="63817" y="15463"/>
                  </a:cubicBezTo>
                  <a:cubicBezTo>
                    <a:pt x="63692" y="14333"/>
                    <a:pt x="63357" y="13935"/>
                    <a:pt x="62227" y="13684"/>
                  </a:cubicBezTo>
                  <a:cubicBezTo>
                    <a:pt x="62018" y="13622"/>
                    <a:pt x="61808" y="13601"/>
                    <a:pt x="61599" y="13601"/>
                  </a:cubicBezTo>
                  <a:cubicBezTo>
                    <a:pt x="60888" y="13580"/>
                    <a:pt x="60218" y="13622"/>
                    <a:pt x="59528" y="13810"/>
                  </a:cubicBezTo>
                  <a:cubicBezTo>
                    <a:pt x="59256" y="13894"/>
                    <a:pt x="58942" y="13894"/>
                    <a:pt x="58649" y="13852"/>
                  </a:cubicBezTo>
                  <a:cubicBezTo>
                    <a:pt x="58440" y="13852"/>
                    <a:pt x="58231" y="13642"/>
                    <a:pt x="58231" y="13475"/>
                  </a:cubicBezTo>
                  <a:cubicBezTo>
                    <a:pt x="58231" y="13287"/>
                    <a:pt x="58377" y="13078"/>
                    <a:pt x="58628" y="13015"/>
                  </a:cubicBezTo>
                  <a:cubicBezTo>
                    <a:pt x="58775" y="12994"/>
                    <a:pt x="58900" y="12994"/>
                    <a:pt x="59067" y="12973"/>
                  </a:cubicBezTo>
                  <a:cubicBezTo>
                    <a:pt x="59214" y="12952"/>
                    <a:pt x="59381" y="12952"/>
                    <a:pt x="59507" y="12868"/>
                  </a:cubicBezTo>
                  <a:cubicBezTo>
                    <a:pt x="60051" y="12575"/>
                    <a:pt x="60616" y="12261"/>
                    <a:pt x="61160" y="11927"/>
                  </a:cubicBezTo>
                  <a:cubicBezTo>
                    <a:pt x="61306" y="11843"/>
                    <a:pt x="61411" y="11697"/>
                    <a:pt x="61516" y="11529"/>
                  </a:cubicBezTo>
                  <a:cubicBezTo>
                    <a:pt x="61829" y="11090"/>
                    <a:pt x="61871" y="10462"/>
                    <a:pt x="61516" y="10023"/>
                  </a:cubicBezTo>
                  <a:cubicBezTo>
                    <a:pt x="61285" y="9667"/>
                    <a:pt x="61034" y="9332"/>
                    <a:pt x="60720" y="9039"/>
                  </a:cubicBezTo>
                  <a:cubicBezTo>
                    <a:pt x="60051" y="8412"/>
                    <a:pt x="59298" y="8035"/>
                    <a:pt x="58356" y="8077"/>
                  </a:cubicBezTo>
                  <a:cubicBezTo>
                    <a:pt x="57833" y="8098"/>
                    <a:pt x="57331" y="8056"/>
                    <a:pt x="56808" y="8077"/>
                  </a:cubicBezTo>
                  <a:cubicBezTo>
                    <a:pt x="55908" y="8160"/>
                    <a:pt x="55071" y="8412"/>
                    <a:pt x="54381" y="9081"/>
                  </a:cubicBezTo>
                  <a:cubicBezTo>
                    <a:pt x="54234" y="9207"/>
                    <a:pt x="54067" y="9353"/>
                    <a:pt x="53878" y="9458"/>
                  </a:cubicBezTo>
                  <a:cubicBezTo>
                    <a:pt x="53711" y="9562"/>
                    <a:pt x="53523" y="9500"/>
                    <a:pt x="53418" y="9332"/>
                  </a:cubicBezTo>
                  <a:cubicBezTo>
                    <a:pt x="53334" y="9228"/>
                    <a:pt x="53293" y="9039"/>
                    <a:pt x="53313" y="8914"/>
                  </a:cubicBezTo>
                  <a:cubicBezTo>
                    <a:pt x="53334" y="8788"/>
                    <a:pt x="53439" y="8663"/>
                    <a:pt x="53544" y="8558"/>
                  </a:cubicBezTo>
                  <a:cubicBezTo>
                    <a:pt x="53774" y="8307"/>
                    <a:pt x="54025" y="8077"/>
                    <a:pt x="54234" y="7847"/>
                  </a:cubicBezTo>
                  <a:cubicBezTo>
                    <a:pt x="54485" y="7533"/>
                    <a:pt x="54757" y="7156"/>
                    <a:pt x="54715" y="6717"/>
                  </a:cubicBezTo>
                  <a:cubicBezTo>
                    <a:pt x="54673" y="5566"/>
                    <a:pt x="53711" y="4687"/>
                    <a:pt x="52707" y="4687"/>
                  </a:cubicBezTo>
                  <a:lnTo>
                    <a:pt x="51347" y="4687"/>
                  </a:lnTo>
                  <a:cubicBezTo>
                    <a:pt x="50740" y="4645"/>
                    <a:pt x="50217" y="4834"/>
                    <a:pt x="49756" y="5168"/>
                  </a:cubicBezTo>
                  <a:cubicBezTo>
                    <a:pt x="49171" y="5629"/>
                    <a:pt x="48606" y="6068"/>
                    <a:pt x="48062" y="6507"/>
                  </a:cubicBezTo>
                  <a:cubicBezTo>
                    <a:pt x="47915" y="6612"/>
                    <a:pt x="47811" y="6717"/>
                    <a:pt x="47685" y="6779"/>
                  </a:cubicBezTo>
                  <a:cubicBezTo>
                    <a:pt x="47497" y="6842"/>
                    <a:pt x="47329" y="6821"/>
                    <a:pt x="47183" y="6696"/>
                  </a:cubicBezTo>
                  <a:cubicBezTo>
                    <a:pt x="47057" y="6570"/>
                    <a:pt x="46953" y="6382"/>
                    <a:pt x="47057" y="6194"/>
                  </a:cubicBezTo>
                  <a:cubicBezTo>
                    <a:pt x="47371" y="5691"/>
                    <a:pt x="47267" y="5147"/>
                    <a:pt x="47287" y="4624"/>
                  </a:cubicBezTo>
                  <a:cubicBezTo>
                    <a:pt x="47350" y="3536"/>
                    <a:pt x="46827" y="2720"/>
                    <a:pt x="46032" y="2072"/>
                  </a:cubicBezTo>
                  <a:cubicBezTo>
                    <a:pt x="45718" y="1821"/>
                    <a:pt x="45383" y="1611"/>
                    <a:pt x="45070" y="1402"/>
                  </a:cubicBezTo>
                  <a:cubicBezTo>
                    <a:pt x="44777" y="1193"/>
                    <a:pt x="44505" y="1130"/>
                    <a:pt x="44128" y="1130"/>
                  </a:cubicBezTo>
                  <a:cubicBezTo>
                    <a:pt x="43584" y="1130"/>
                    <a:pt x="43061" y="1151"/>
                    <a:pt x="42517" y="1130"/>
                  </a:cubicBezTo>
                  <a:cubicBezTo>
                    <a:pt x="41575" y="1067"/>
                    <a:pt x="40801" y="1444"/>
                    <a:pt x="40152" y="2093"/>
                  </a:cubicBezTo>
                  <a:lnTo>
                    <a:pt x="39127" y="3118"/>
                  </a:lnTo>
                  <a:cubicBezTo>
                    <a:pt x="38709" y="3536"/>
                    <a:pt x="38374" y="3976"/>
                    <a:pt x="38228" y="4541"/>
                  </a:cubicBezTo>
                  <a:cubicBezTo>
                    <a:pt x="38123" y="4938"/>
                    <a:pt x="37851" y="5231"/>
                    <a:pt x="37537" y="5482"/>
                  </a:cubicBezTo>
                  <a:cubicBezTo>
                    <a:pt x="37223" y="5754"/>
                    <a:pt x="36930" y="5733"/>
                    <a:pt x="36679" y="5399"/>
                  </a:cubicBezTo>
                  <a:cubicBezTo>
                    <a:pt x="36575" y="5294"/>
                    <a:pt x="36491" y="5147"/>
                    <a:pt x="36470" y="5022"/>
                  </a:cubicBezTo>
                  <a:cubicBezTo>
                    <a:pt x="36093" y="3871"/>
                    <a:pt x="35424" y="2846"/>
                    <a:pt x="34712" y="1883"/>
                  </a:cubicBezTo>
                  <a:cubicBezTo>
                    <a:pt x="34482" y="1570"/>
                    <a:pt x="34189" y="1298"/>
                    <a:pt x="33896" y="1046"/>
                  </a:cubicBezTo>
                  <a:cubicBezTo>
                    <a:pt x="33645" y="816"/>
                    <a:pt x="33331" y="774"/>
                    <a:pt x="32997" y="921"/>
                  </a:cubicBezTo>
                  <a:cubicBezTo>
                    <a:pt x="32076" y="1256"/>
                    <a:pt x="31448" y="2134"/>
                    <a:pt x="31574" y="2971"/>
                  </a:cubicBezTo>
                  <a:cubicBezTo>
                    <a:pt x="31595" y="3181"/>
                    <a:pt x="31574" y="3390"/>
                    <a:pt x="31574" y="3599"/>
                  </a:cubicBezTo>
                  <a:cubicBezTo>
                    <a:pt x="31574" y="3871"/>
                    <a:pt x="31595" y="4080"/>
                    <a:pt x="31762" y="4290"/>
                  </a:cubicBezTo>
                  <a:cubicBezTo>
                    <a:pt x="31909" y="4520"/>
                    <a:pt x="32013" y="4792"/>
                    <a:pt x="32181" y="4959"/>
                  </a:cubicBezTo>
                  <a:cubicBezTo>
                    <a:pt x="32369" y="5168"/>
                    <a:pt x="32620" y="5357"/>
                    <a:pt x="32850" y="5566"/>
                  </a:cubicBezTo>
                  <a:cubicBezTo>
                    <a:pt x="32746" y="5650"/>
                    <a:pt x="32641" y="5733"/>
                    <a:pt x="32515" y="5796"/>
                  </a:cubicBezTo>
                  <a:cubicBezTo>
                    <a:pt x="32202" y="5336"/>
                    <a:pt x="31783" y="5106"/>
                    <a:pt x="31281" y="4938"/>
                  </a:cubicBezTo>
                  <a:cubicBezTo>
                    <a:pt x="31218" y="4917"/>
                    <a:pt x="31134" y="4834"/>
                    <a:pt x="31072" y="4792"/>
                  </a:cubicBezTo>
                  <a:cubicBezTo>
                    <a:pt x="30611" y="4331"/>
                    <a:pt x="29963" y="4227"/>
                    <a:pt x="29440" y="3871"/>
                  </a:cubicBezTo>
                  <a:cubicBezTo>
                    <a:pt x="29335" y="3808"/>
                    <a:pt x="29189" y="3787"/>
                    <a:pt x="29084" y="3787"/>
                  </a:cubicBezTo>
                  <a:cubicBezTo>
                    <a:pt x="28393" y="3746"/>
                    <a:pt x="27703" y="3766"/>
                    <a:pt x="27159" y="4331"/>
                  </a:cubicBezTo>
                  <a:cubicBezTo>
                    <a:pt x="27054" y="4436"/>
                    <a:pt x="26929" y="4541"/>
                    <a:pt x="26824" y="4624"/>
                  </a:cubicBezTo>
                  <a:cubicBezTo>
                    <a:pt x="26301" y="4959"/>
                    <a:pt x="26029" y="5482"/>
                    <a:pt x="25945" y="6068"/>
                  </a:cubicBezTo>
                  <a:cubicBezTo>
                    <a:pt x="25841" y="6968"/>
                    <a:pt x="25715" y="7951"/>
                    <a:pt x="26510" y="8684"/>
                  </a:cubicBezTo>
                  <a:cubicBezTo>
                    <a:pt x="26573" y="8767"/>
                    <a:pt x="26657" y="8851"/>
                    <a:pt x="26678" y="8997"/>
                  </a:cubicBezTo>
                  <a:cubicBezTo>
                    <a:pt x="26866" y="9353"/>
                    <a:pt x="27159" y="9520"/>
                    <a:pt x="27556" y="9520"/>
                  </a:cubicBezTo>
                  <a:cubicBezTo>
                    <a:pt x="28331" y="9541"/>
                    <a:pt x="29084" y="9562"/>
                    <a:pt x="29858" y="9625"/>
                  </a:cubicBezTo>
                  <a:cubicBezTo>
                    <a:pt x="30005" y="9876"/>
                    <a:pt x="29921" y="10065"/>
                    <a:pt x="29670" y="10127"/>
                  </a:cubicBezTo>
                  <a:cubicBezTo>
                    <a:pt x="29272" y="10190"/>
                    <a:pt x="28917" y="10253"/>
                    <a:pt x="28519" y="10253"/>
                  </a:cubicBezTo>
                  <a:cubicBezTo>
                    <a:pt x="27556" y="10295"/>
                    <a:pt x="26615" y="10504"/>
                    <a:pt x="25778" y="11006"/>
                  </a:cubicBezTo>
                  <a:cubicBezTo>
                    <a:pt x="24774" y="11592"/>
                    <a:pt x="23853" y="12241"/>
                    <a:pt x="23225" y="13266"/>
                  </a:cubicBezTo>
                  <a:cubicBezTo>
                    <a:pt x="23058" y="13559"/>
                    <a:pt x="22953" y="13831"/>
                    <a:pt x="22953" y="14166"/>
                  </a:cubicBezTo>
                  <a:cubicBezTo>
                    <a:pt x="22974" y="14605"/>
                    <a:pt x="23100" y="14793"/>
                    <a:pt x="23518" y="14835"/>
                  </a:cubicBezTo>
                  <a:cubicBezTo>
                    <a:pt x="24062" y="14856"/>
                    <a:pt x="24585" y="14835"/>
                    <a:pt x="25150" y="14856"/>
                  </a:cubicBezTo>
                  <a:cubicBezTo>
                    <a:pt x="25632" y="14877"/>
                    <a:pt x="26050" y="14730"/>
                    <a:pt x="26510" y="14479"/>
                  </a:cubicBezTo>
                  <a:cubicBezTo>
                    <a:pt x="27975" y="13705"/>
                    <a:pt x="29461" y="12973"/>
                    <a:pt x="30925" y="12241"/>
                  </a:cubicBezTo>
                  <a:cubicBezTo>
                    <a:pt x="31134" y="12136"/>
                    <a:pt x="31365" y="12052"/>
                    <a:pt x="31595" y="11989"/>
                  </a:cubicBezTo>
                  <a:cubicBezTo>
                    <a:pt x="31846" y="11948"/>
                    <a:pt x="32097" y="12241"/>
                    <a:pt x="32013" y="12450"/>
                  </a:cubicBezTo>
                  <a:cubicBezTo>
                    <a:pt x="31909" y="12722"/>
                    <a:pt x="31846" y="13036"/>
                    <a:pt x="31637" y="13224"/>
                  </a:cubicBezTo>
                  <a:cubicBezTo>
                    <a:pt x="30967" y="13914"/>
                    <a:pt x="30549" y="14751"/>
                    <a:pt x="30005" y="15505"/>
                  </a:cubicBezTo>
                  <a:cubicBezTo>
                    <a:pt x="29544" y="16153"/>
                    <a:pt x="29398" y="16865"/>
                    <a:pt x="29461" y="17639"/>
                  </a:cubicBezTo>
                  <a:cubicBezTo>
                    <a:pt x="29481" y="18120"/>
                    <a:pt x="29670" y="18308"/>
                    <a:pt x="30109" y="18350"/>
                  </a:cubicBezTo>
                  <a:cubicBezTo>
                    <a:pt x="30590" y="18413"/>
                    <a:pt x="31051" y="18371"/>
                    <a:pt x="31490" y="18120"/>
                  </a:cubicBezTo>
                  <a:cubicBezTo>
                    <a:pt x="32411" y="17597"/>
                    <a:pt x="33269" y="17011"/>
                    <a:pt x="34085" y="16321"/>
                  </a:cubicBezTo>
                  <a:cubicBezTo>
                    <a:pt x="34315" y="16111"/>
                    <a:pt x="34503" y="15860"/>
                    <a:pt x="34775" y="15714"/>
                  </a:cubicBezTo>
                  <a:cubicBezTo>
                    <a:pt x="35403" y="15337"/>
                    <a:pt x="35884" y="14814"/>
                    <a:pt x="36407" y="14333"/>
                  </a:cubicBezTo>
                  <a:cubicBezTo>
                    <a:pt x="36575" y="14166"/>
                    <a:pt x="36721" y="14040"/>
                    <a:pt x="36909" y="13935"/>
                  </a:cubicBezTo>
                  <a:cubicBezTo>
                    <a:pt x="37077" y="13831"/>
                    <a:pt x="37391" y="13935"/>
                    <a:pt x="37432" y="14145"/>
                  </a:cubicBezTo>
                  <a:cubicBezTo>
                    <a:pt x="37495" y="14270"/>
                    <a:pt x="37516" y="14438"/>
                    <a:pt x="37495" y="14584"/>
                  </a:cubicBezTo>
                  <a:cubicBezTo>
                    <a:pt x="37432" y="14982"/>
                    <a:pt x="37349" y="15337"/>
                    <a:pt x="37244" y="15735"/>
                  </a:cubicBezTo>
                  <a:cubicBezTo>
                    <a:pt x="37014" y="16572"/>
                    <a:pt x="36972" y="17932"/>
                    <a:pt x="37181" y="18873"/>
                  </a:cubicBezTo>
                  <a:cubicBezTo>
                    <a:pt x="37307" y="18957"/>
                    <a:pt x="37453" y="19062"/>
                    <a:pt x="37642" y="19104"/>
                  </a:cubicBezTo>
                  <a:cubicBezTo>
                    <a:pt x="38060" y="19187"/>
                    <a:pt x="38500" y="19292"/>
                    <a:pt x="38876" y="19062"/>
                  </a:cubicBezTo>
                  <a:cubicBezTo>
                    <a:pt x="39441" y="18664"/>
                    <a:pt x="40006" y="18246"/>
                    <a:pt x="40487" y="17785"/>
                  </a:cubicBezTo>
                  <a:cubicBezTo>
                    <a:pt x="41010" y="17262"/>
                    <a:pt x="41680" y="16948"/>
                    <a:pt x="42203" y="16467"/>
                  </a:cubicBezTo>
                  <a:cubicBezTo>
                    <a:pt x="42475" y="16216"/>
                    <a:pt x="42873" y="16383"/>
                    <a:pt x="42893" y="16781"/>
                  </a:cubicBezTo>
                  <a:cubicBezTo>
                    <a:pt x="42935" y="17283"/>
                    <a:pt x="42956" y="17806"/>
                    <a:pt x="42935" y="18329"/>
                  </a:cubicBezTo>
                  <a:cubicBezTo>
                    <a:pt x="42935" y="18873"/>
                    <a:pt x="42977" y="19396"/>
                    <a:pt x="43354" y="19836"/>
                  </a:cubicBezTo>
                  <a:cubicBezTo>
                    <a:pt x="43458" y="19982"/>
                    <a:pt x="43521" y="20150"/>
                    <a:pt x="43584" y="20338"/>
                  </a:cubicBezTo>
                  <a:cubicBezTo>
                    <a:pt x="43898" y="21489"/>
                    <a:pt x="44777" y="22012"/>
                    <a:pt x="45823" y="22347"/>
                  </a:cubicBezTo>
                  <a:cubicBezTo>
                    <a:pt x="46451" y="22556"/>
                    <a:pt x="47036" y="22389"/>
                    <a:pt x="47455" y="21865"/>
                  </a:cubicBezTo>
                  <a:cubicBezTo>
                    <a:pt x="47685" y="21552"/>
                    <a:pt x="47873" y="21196"/>
                    <a:pt x="48083" y="20882"/>
                  </a:cubicBezTo>
                  <a:cubicBezTo>
                    <a:pt x="48187" y="20756"/>
                    <a:pt x="48292" y="20610"/>
                    <a:pt x="48438" y="20526"/>
                  </a:cubicBezTo>
                  <a:cubicBezTo>
                    <a:pt x="48627" y="20422"/>
                    <a:pt x="48815" y="20338"/>
                    <a:pt x="49024" y="20254"/>
                  </a:cubicBezTo>
                  <a:cubicBezTo>
                    <a:pt x="49464" y="19710"/>
                    <a:pt x="49610" y="19124"/>
                    <a:pt x="50217" y="18706"/>
                  </a:cubicBezTo>
                  <a:close/>
                  <a:moveTo>
                    <a:pt x="30130" y="13810"/>
                  </a:moveTo>
                  <a:cubicBezTo>
                    <a:pt x="29921" y="13852"/>
                    <a:pt x="29816" y="13852"/>
                    <a:pt x="29712" y="13914"/>
                  </a:cubicBezTo>
                  <a:cubicBezTo>
                    <a:pt x="28477" y="14542"/>
                    <a:pt x="27264" y="15191"/>
                    <a:pt x="26050" y="15839"/>
                  </a:cubicBezTo>
                  <a:cubicBezTo>
                    <a:pt x="25987" y="15902"/>
                    <a:pt x="25904" y="16007"/>
                    <a:pt x="25841" y="16111"/>
                  </a:cubicBezTo>
                  <a:cubicBezTo>
                    <a:pt x="25799" y="16195"/>
                    <a:pt x="25799" y="16321"/>
                    <a:pt x="25736" y="16342"/>
                  </a:cubicBezTo>
                  <a:cubicBezTo>
                    <a:pt x="25380" y="16530"/>
                    <a:pt x="25171" y="16969"/>
                    <a:pt x="24669" y="16948"/>
                  </a:cubicBezTo>
                  <a:cubicBezTo>
                    <a:pt x="24543" y="16948"/>
                    <a:pt x="24376" y="17032"/>
                    <a:pt x="24271" y="17137"/>
                  </a:cubicBezTo>
                  <a:cubicBezTo>
                    <a:pt x="23937" y="17471"/>
                    <a:pt x="23539" y="17785"/>
                    <a:pt x="23267" y="18141"/>
                  </a:cubicBezTo>
                  <a:cubicBezTo>
                    <a:pt x="22849" y="18706"/>
                    <a:pt x="22472" y="19271"/>
                    <a:pt x="22326" y="19982"/>
                  </a:cubicBezTo>
                  <a:cubicBezTo>
                    <a:pt x="22179" y="20631"/>
                    <a:pt x="22033" y="21259"/>
                    <a:pt x="21844" y="21907"/>
                  </a:cubicBezTo>
                  <a:cubicBezTo>
                    <a:pt x="21656" y="22577"/>
                    <a:pt x="21593" y="23205"/>
                    <a:pt x="21844" y="23853"/>
                  </a:cubicBezTo>
                  <a:cubicBezTo>
                    <a:pt x="21865" y="23937"/>
                    <a:pt x="21928" y="24041"/>
                    <a:pt x="21865" y="24104"/>
                  </a:cubicBezTo>
                  <a:cubicBezTo>
                    <a:pt x="21530" y="24732"/>
                    <a:pt x="21698" y="25422"/>
                    <a:pt x="21740" y="26071"/>
                  </a:cubicBezTo>
                  <a:cubicBezTo>
                    <a:pt x="21802" y="26887"/>
                    <a:pt x="21844" y="27724"/>
                    <a:pt x="22137" y="28477"/>
                  </a:cubicBezTo>
                  <a:cubicBezTo>
                    <a:pt x="22807" y="30319"/>
                    <a:pt x="23518" y="32139"/>
                    <a:pt x="24460" y="33876"/>
                  </a:cubicBezTo>
                  <a:cubicBezTo>
                    <a:pt x="24627" y="34148"/>
                    <a:pt x="24836" y="34420"/>
                    <a:pt x="25046" y="34650"/>
                  </a:cubicBezTo>
                  <a:lnTo>
                    <a:pt x="27473" y="37077"/>
                  </a:lnTo>
                  <a:cubicBezTo>
                    <a:pt x="27682" y="37286"/>
                    <a:pt x="27912" y="37474"/>
                    <a:pt x="28184" y="37663"/>
                  </a:cubicBezTo>
                  <a:cubicBezTo>
                    <a:pt x="28645" y="37977"/>
                    <a:pt x="29126" y="38311"/>
                    <a:pt x="29649" y="38542"/>
                  </a:cubicBezTo>
                  <a:cubicBezTo>
                    <a:pt x="30590" y="39002"/>
                    <a:pt x="31532" y="39483"/>
                    <a:pt x="32536" y="39797"/>
                  </a:cubicBezTo>
                  <a:cubicBezTo>
                    <a:pt x="33959" y="40257"/>
                    <a:pt x="35424" y="40467"/>
                    <a:pt x="36888" y="40508"/>
                  </a:cubicBezTo>
                  <a:cubicBezTo>
                    <a:pt x="37872" y="40529"/>
                    <a:pt x="38876" y="40571"/>
                    <a:pt x="39860" y="40425"/>
                  </a:cubicBezTo>
                  <a:cubicBezTo>
                    <a:pt x="41157" y="40278"/>
                    <a:pt x="42412" y="39964"/>
                    <a:pt x="43605" y="39462"/>
                  </a:cubicBezTo>
                  <a:cubicBezTo>
                    <a:pt x="44421" y="39148"/>
                    <a:pt x="45237" y="38834"/>
                    <a:pt x="46011" y="38479"/>
                  </a:cubicBezTo>
                  <a:cubicBezTo>
                    <a:pt x="48062" y="37537"/>
                    <a:pt x="49945" y="36386"/>
                    <a:pt x="51472" y="34733"/>
                  </a:cubicBezTo>
                  <a:cubicBezTo>
                    <a:pt x="51828" y="34399"/>
                    <a:pt x="52142" y="34022"/>
                    <a:pt x="52497" y="33708"/>
                  </a:cubicBezTo>
                  <a:cubicBezTo>
                    <a:pt x="53104" y="33185"/>
                    <a:pt x="53523" y="32536"/>
                    <a:pt x="53837" y="31804"/>
                  </a:cubicBezTo>
                  <a:cubicBezTo>
                    <a:pt x="53920" y="31616"/>
                    <a:pt x="53962" y="31407"/>
                    <a:pt x="54046" y="31218"/>
                  </a:cubicBezTo>
                  <a:cubicBezTo>
                    <a:pt x="54088" y="31093"/>
                    <a:pt x="54150" y="30946"/>
                    <a:pt x="54234" y="30842"/>
                  </a:cubicBezTo>
                  <a:cubicBezTo>
                    <a:pt x="54569" y="30444"/>
                    <a:pt x="54757" y="29963"/>
                    <a:pt x="54925" y="29482"/>
                  </a:cubicBezTo>
                  <a:cubicBezTo>
                    <a:pt x="55238" y="28645"/>
                    <a:pt x="55552" y="27766"/>
                    <a:pt x="55866" y="26929"/>
                  </a:cubicBezTo>
                  <a:cubicBezTo>
                    <a:pt x="56013" y="26594"/>
                    <a:pt x="56054" y="26259"/>
                    <a:pt x="55971" y="25946"/>
                  </a:cubicBezTo>
                  <a:cubicBezTo>
                    <a:pt x="55699" y="25736"/>
                    <a:pt x="55448" y="25569"/>
                    <a:pt x="55238" y="25402"/>
                  </a:cubicBezTo>
                  <a:cubicBezTo>
                    <a:pt x="54799" y="25736"/>
                    <a:pt x="54339" y="26029"/>
                    <a:pt x="53962" y="26385"/>
                  </a:cubicBezTo>
                  <a:cubicBezTo>
                    <a:pt x="53293" y="27075"/>
                    <a:pt x="52497" y="27243"/>
                    <a:pt x="51577" y="27222"/>
                  </a:cubicBezTo>
                  <a:cubicBezTo>
                    <a:pt x="51221" y="27222"/>
                    <a:pt x="50949" y="27096"/>
                    <a:pt x="50698" y="26866"/>
                  </a:cubicBezTo>
                  <a:cubicBezTo>
                    <a:pt x="49568" y="25736"/>
                    <a:pt x="48857" y="24397"/>
                    <a:pt x="48919" y="22744"/>
                  </a:cubicBezTo>
                  <a:cubicBezTo>
                    <a:pt x="48919" y="22619"/>
                    <a:pt x="48940" y="22514"/>
                    <a:pt x="48919" y="22389"/>
                  </a:cubicBezTo>
                  <a:cubicBezTo>
                    <a:pt x="48899" y="22263"/>
                    <a:pt x="49003" y="22075"/>
                    <a:pt x="48731" y="21970"/>
                  </a:cubicBezTo>
                  <a:cubicBezTo>
                    <a:pt x="48606" y="22117"/>
                    <a:pt x="48480" y="22284"/>
                    <a:pt x="48375" y="22430"/>
                  </a:cubicBezTo>
                  <a:cubicBezTo>
                    <a:pt x="47685" y="23330"/>
                    <a:pt x="46492" y="23665"/>
                    <a:pt x="45446" y="23225"/>
                  </a:cubicBezTo>
                  <a:cubicBezTo>
                    <a:pt x="45049" y="23058"/>
                    <a:pt x="44672" y="22891"/>
                    <a:pt x="44316" y="22681"/>
                  </a:cubicBezTo>
                  <a:cubicBezTo>
                    <a:pt x="43563" y="22284"/>
                    <a:pt x="43103" y="21635"/>
                    <a:pt x="42789" y="20840"/>
                  </a:cubicBezTo>
                  <a:cubicBezTo>
                    <a:pt x="42684" y="20547"/>
                    <a:pt x="42559" y="20296"/>
                    <a:pt x="42412" y="20024"/>
                  </a:cubicBezTo>
                  <a:cubicBezTo>
                    <a:pt x="42161" y="19668"/>
                    <a:pt x="42036" y="19271"/>
                    <a:pt x="42098" y="18831"/>
                  </a:cubicBezTo>
                  <a:cubicBezTo>
                    <a:pt x="42119" y="18601"/>
                    <a:pt x="42119" y="18350"/>
                    <a:pt x="42098" y="18099"/>
                  </a:cubicBezTo>
                  <a:cubicBezTo>
                    <a:pt x="42098" y="17995"/>
                    <a:pt x="42015" y="17911"/>
                    <a:pt x="41952" y="17785"/>
                  </a:cubicBezTo>
                  <a:cubicBezTo>
                    <a:pt x="41826" y="17869"/>
                    <a:pt x="41722" y="17890"/>
                    <a:pt x="41680" y="17932"/>
                  </a:cubicBezTo>
                  <a:cubicBezTo>
                    <a:pt x="41052" y="18643"/>
                    <a:pt x="40278" y="19187"/>
                    <a:pt x="39588" y="19794"/>
                  </a:cubicBezTo>
                  <a:cubicBezTo>
                    <a:pt x="39378" y="19982"/>
                    <a:pt x="39169" y="20108"/>
                    <a:pt x="38876" y="20129"/>
                  </a:cubicBezTo>
                  <a:cubicBezTo>
                    <a:pt x="38081" y="20192"/>
                    <a:pt x="37328" y="20108"/>
                    <a:pt x="36616" y="19668"/>
                  </a:cubicBezTo>
                  <a:cubicBezTo>
                    <a:pt x="36282" y="19459"/>
                    <a:pt x="36093" y="19187"/>
                    <a:pt x="36093" y="18811"/>
                  </a:cubicBezTo>
                  <a:cubicBezTo>
                    <a:pt x="36135" y="17827"/>
                    <a:pt x="36135" y="16886"/>
                    <a:pt x="36156" y="15902"/>
                  </a:cubicBezTo>
                  <a:cubicBezTo>
                    <a:pt x="35675" y="16091"/>
                    <a:pt x="35298" y="16446"/>
                    <a:pt x="34901" y="16844"/>
                  </a:cubicBezTo>
                  <a:cubicBezTo>
                    <a:pt x="34106" y="17660"/>
                    <a:pt x="33206" y="18287"/>
                    <a:pt x="32264" y="18852"/>
                  </a:cubicBezTo>
                  <a:cubicBezTo>
                    <a:pt x="31678" y="19187"/>
                    <a:pt x="31051" y="19334"/>
                    <a:pt x="30381" y="19334"/>
                  </a:cubicBezTo>
                  <a:cubicBezTo>
                    <a:pt x="29816" y="19334"/>
                    <a:pt x="29377" y="19145"/>
                    <a:pt x="28958" y="18831"/>
                  </a:cubicBezTo>
                  <a:cubicBezTo>
                    <a:pt x="28707" y="18643"/>
                    <a:pt x="28540" y="18413"/>
                    <a:pt x="28540" y="18078"/>
                  </a:cubicBezTo>
                  <a:cubicBezTo>
                    <a:pt x="28498" y="16948"/>
                    <a:pt x="28645" y="15839"/>
                    <a:pt x="29377" y="14898"/>
                  </a:cubicBezTo>
                  <a:cubicBezTo>
                    <a:pt x="29691" y="14626"/>
                    <a:pt x="29963" y="14312"/>
                    <a:pt x="30130" y="13810"/>
                  </a:cubicBezTo>
                  <a:close/>
                  <a:moveTo>
                    <a:pt x="36784" y="41617"/>
                  </a:moveTo>
                  <a:cubicBezTo>
                    <a:pt x="36491" y="42371"/>
                    <a:pt x="35821" y="42580"/>
                    <a:pt x="35319" y="42998"/>
                  </a:cubicBezTo>
                  <a:cubicBezTo>
                    <a:pt x="35215" y="43082"/>
                    <a:pt x="35026" y="43124"/>
                    <a:pt x="34901" y="43124"/>
                  </a:cubicBezTo>
                  <a:cubicBezTo>
                    <a:pt x="34294" y="43145"/>
                    <a:pt x="33687" y="43187"/>
                    <a:pt x="33101" y="43124"/>
                  </a:cubicBezTo>
                  <a:cubicBezTo>
                    <a:pt x="32411" y="43040"/>
                    <a:pt x="31804" y="42705"/>
                    <a:pt x="31490" y="42078"/>
                  </a:cubicBezTo>
                  <a:cubicBezTo>
                    <a:pt x="31218" y="41534"/>
                    <a:pt x="31030" y="40906"/>
                    <a:pt x="30841" y="40425"/>
                  </a:cubicBezTo>
                  <a:cubicBezTo>
                    <a:pt x="29733" y="39797"/>
                    <a:pt x="28728" y="39232"/>
                    <a:pt x="27724" y="38625"/>
                  </a:cubicBezTo>
                  <a:cubicBezTo>
                    <a:pt x="27347" y="38395"/>
                    <a:pt x="26992" y="38102"/>
                    <a:pt x="26678" y="37788"/>
                  </a:cubicBezTo>
                  <a:cubicBezTo>
                    <a:pt x="25904" y="37035"/>
                    <a:pt x="25150" y="36240"/>
                    <a:pt x="24376" y="35487"/>
                  </a:cubicBezTo>
                  <a:cubicBezTo>
                    <a:pt x="24251" y="35382"/>
                    <a:pt x="24125" y="35277"/>
                    <a:pt x="23958" y="35194"/>
                  </a:cubicBezTo>
                  <a:cubicBezTo>
                    <a:pt x="23895" y="35298"/>
                    <a:pt x="23811" y="35382"/>
                    <a:pt x="23790" y="35466"/>
                  </a:cubicBezTo>
                  <a:cubicBezTo>
                    <a:pt x="23686" y="36010"/>
                    <a:pt x="23393" y="36491"/>
                    <a:pt x="23100" y="36930"/>
                  </a:cubicBezTo>
                  <a:cubicBezTo>
                    <a:pt x="22870" y="37286"/>
                    <a:pt x="22598" y="37684"/>
                    <a:pt x="22388" y="38081"/>
                  </a:cubicBezTo>
                  <a:cubicBezTo>
                    <a:pt x="21635" y="39630"/>
                    <a:pt x="20714" y="41094"/>
                    <a:pt x="19773" y="42517"/>
                  </a:cubicBezTo>
                  <a:cubicBezTo>
                    <a:pt x="19459" y="42998"/>
                    <a:pt x="19187" y="43500"/>
                    <a:pt x="19020" y="44065"/>
                  </a:cubicBezTo>
                  <a:cubicBezTo>
                    <a:pt x="18894" y="44568"/>
                    <a:pt x="18664" y="45028"/>
                    <a:pt x="18413" y="45467"/>
                  </a:cubicBezTo>
                  <a:cubicBezTo>
                    <a:pt x="18141" y="45990"/>
                    <a:pt x="17785" y="46513"/>
                    <a:pt x="17618" y="47099"/>
                  </a:cubicBezTo>
                  <a:cubicBezTo>
                    <a:pt x="17409" y="47706"/>
                    <a:pt x="17137" y="48271"/>
                    <a:pt x="16885" y="48857"/>
                  </a:cubicBezTo>
                  <a:cubicBezTo>
                    <a:pt x="16593" y="49485"/>
                    <a:pt x="16404" y="50133"/>
                    <a:pt x="16404" y="50866"/>
                  </a:cubicBezTo>
                  <a:cubicBezTo>
                    <a:pt x="16613" y="50970"/>
                    <a:pt x="16802" y="51075"/>
                    <a:pt x="16969" y="51158"/>
                  </a:cubicBezTo>
                  <a:cubicBezTo>
                    <a:pt x="18036" y="51619"/>
                    <a:pt x="19187" y="51786"/>
                    <a:pt x="20275" y="52037"/>
                  </a:cubicBezTo>
                  <a:cubicBezTo>
                    <a:pt x="20401" y="52058"/>
                    <a:pt x="20568" y="52058"/>
                    <a:pt x="20714" y="52037"/>
                  </a:cubicBezTo>
                  <a:cubicBezTo>
                    <a:pt x="21007" y="51995"/>
                    <a:pt x="21300" y="51933"/>
                    <a:pt x="21614" y="51849"/>
                  </a:cubicBezTo>
                  <a:cubicBezTo>
                    <a:pt x="21740" y="51828"/>
                    <a:pt x="21886" y="51786"/>
                    <a:pt x="21991" y="51682"/>
                  </a:cubicBezTo>
                  <a:cubicBezTo>
                    <a:pt x="22681" y="51158"/>
                    <a:pt x="23372" y="50635"/>
                    <a:pt x="24230" y="50259"/>
                  </a:cubicBezTo>
                  <a:cubicBezTo>
                    <a:pt x="24146" y="49840"/>
                    <a:pt x="24125" y="49443"/>
                    <a:pt x="23979" y="49087"/>
                  </a:cubicBezTo>
                  <a:cubicBezTo>
                    <a:pt x="23644" y="48125"/>
                    <a:pt x="23455" y="47120"/>
                    <a:pt x="23309" y="46116"/>
                  </a:cubicBezTo>
                  <a:cubicBezTo>
                    <a:pt x="23288" y="45907"/>
                    <a:pt x="23183" y="45697"/>
                    <a:pt x="23183" y="45488"/>
                  </a:cubicBezTo>
                  <a:cubicBezTo>
                    <a:pt x="23142" y="45091"/>
                    <a:pt x="22911" y="44819"/>
                    <a:pt x="22660" y="44651"/>
                  </a:cubicBezTo>
                  <a:cubicBezTo>
                    <a:pt x="22807" y="43961"/>
                    <a:pt x="22891" y="43772"/>
                    <a:pt x="23246" y="43542"/>
                  </a:cubicBezTo>
                  <a:cubicBezTo>
                    <a:pt x="24230" y="42894"/>
                    <a:pt x="25297" y="42559"/>
                    <a:pt x="26427" y="42371"/>
                  </a:cubicBezTo>
                  <a:cubicBezTo>
                    <a:pt x="26678" y="42308"/>
                    <a:pt x="26971" y="42350"/>
                    <a:pt x="27222" y="42371"/>
                  </a:cubicBezTo>
                  <a:cubicBezTo>
                    <a:pt x="27410" y="42391"/>
                    <a:pt x="27619" y="42496"/>
                    <a:pt x="27787" y="42622"/>
                  </a:cubicBezTo>
                  <a:cubicBezTo>
                    <a:pt x="28100" y="42831"/>
                    <a:pt x="28121" y="43187"/>
                    <a:pt x="28121" y="43521"/>
                  </a:cubicBezTo>
                  <a:cubicBezTo>
                    <a:pt x="28121" y="44337"/>
                    <a:pt x="28038" y="45132"/>
                    <a:pt x="28352" y="45928"/>
                  </a:cubicBezTo>
                  <a:cubicBezTo>
                    <a:pt x="28414" y="46053"/>
                    <a:pt x="28373" y="46221"/>
                    <a:pt x="28373" y="46367"/>
                  </a:cubicBezTo>
                  <a:cubicBezTo>
                    <a:pt x="28435" y="46848"/>
                    <a:pt x="28477" y="47329"/>
                    <a:pt x="28561" y="47811"/>
                  </a:cubicBezTo>
                  <a:cubicBezTo>
                    <a:pt x="28749" y="48731"/>
                    <a:pt x="28958" y="49631"/>
                    <a:pt x="29147" y="50552"/>
                  </a:cubicBezTo>
                  <a:cubicBezTo>
                    <a:pt x="29189" y="50866"/>
                    <a:pt x="29272" y="51200"/>
                    <a:pt x="29251" y="51556"/>
                  </a:cubicBezTo>
                  <a:cubicBezTo>
                    <a:pt x="29189" y="52665"/>
                    <a:pt x="29691" y="53711"/>
                    <a:pt x="29607" y="54841"/>
                  </a:cubicBezTo>
                  <a:cubicBezTo>
                    <a:pt x="29607" y="54904"/>
                    <a:pt x="29649" y="54946"/>
                    <a:pt x="29670" y="55029"/>
                  </a:cubicBezTo>
                  <a:cubicBezTo>
                    <a:pt x="29900" y="55469"/>
                    <a:pt x="29879" y="55971"/>
                    <a:pt x="29795" y="56431"/>
                  </a:cubicBezTo>
                  <a:cubicBezTo>
                    <a:pt x="29712" y="56912"/>
                    <a:pt x="29670" y="57373"/>
                    <a:pt x="29544" y="57854"/>
                  </a:cubicBezTo>
                  <a:cubicBezTo>
                    <a:pt x="29398" y="58377"/>
                    <a:pt x="29481" y="58775"/>
                    <a:pt x="29879" y="59151"/>
                  </a:cubicBezTo>
                  <a:cubicBezTo>
                    <a:pt x="30130" y="59423"/>
                    <a:pt x="30339" y="59674"/>
                    <a:pt x="30632" y="59925"/>
                  </a:cubicBezTo>
                  <a:cubicBezTo>
                    <a:pt x="30821" y="60072"/>
                    <a:pt x="31030" y="60218"/>
                    <a:pt x="31093" y="60449"/>
                  </a:cubicBezTo>
                  <a:cubicBezTo>
                    <a:pt x="31260" y="60783"/>
                    <a:pt x="31511" y="60930"/>
                    <a:pt x="31825" y="60993"/>
                  </a:cubicBezTo>
                  <a:cubicBezTo>
                    <a:pt x="31909" y="60972"/>
                    <a:pt x="31992" y="60972"/>
                    <a:pt x="32013" y="60909"/>
                  </a:cubicBezTo>
                  <a:cubicBezTo>
                    <a:pt x="32871" y="60093"/>
                    <a:pt x="33896" y="59570"/>
                    <a:pt x="35026" y="59214"/>
                  </a:cubicBezTo>
                  <a:cubicBezTo>
                    <a:pt x="35968" y="58900"/>
                    <a:pt x="36888" y="58503"/>
                    <a:pt x="37872" y="58398"/>
                  </a:cubicBezTo>
                  <a:cubicBezTo>
                    <a:pt x="38060" y="58377"/>
                    <a:pt x="38207" y="58314"/>
                    <a:pt x="38395" y="58273"/>
                  </a:cubicBezTo>
                  <a:cubicBezTo>
                    <a:pt x="39441" y="57959"/>
                    <a:pt x="40487" y="57708"/>
                    <a:pt x="41554" y="57582"/>
                  </a:cubicBezTo>
                  <a:cubicBezTo>
                    <a:pt x="43186" y="57394"/>
                    <a:pt x="44777" y="57164"/>
                    <a:pt x="46430" y="57226"/>
                  </a:cubicBezTo>
                  <a:cubicBezTo>
                    <a:pt x="46995" y="57247"/>
                    <a:pt x="47580" y="57226"/>
                    <a:pt x="48145" y="57226"/>
                  </a:cubicBezTo>
                  <a:cubicBezTo>
                    <a:pt x="48313" y="57226"/>
                    <a:pt x="48501" y="57164"/>
                    <a:pt x="48668" y="57122"/>
                  </a:cubicBezTo>
                  <a:cubicBezTo>
                    <a:pt x="48752" y="56599"/>
                    <a:pt x="48752" y="56159"/>
                    <a:pt x="48710" y="55594"/>
                  </a:cubicBezTo>
                  <a:cubicBezTo>
                    <a:pt x="48313" y="55762"/>
                    <a:pt x="48145" y="56034"/>
                    <a:pt x="47978" y="56327"/>
                  </a:cubicBezTo>
                  <a:cubicBezTo>
                    <a:pt x="47811" y="56536"/>
                    <a:pt x="47643" y="56745"/>
                    <a:pt x="47434" y="56912"/>
                  </a:cubicBezTo>
                  <a:cubicBezTo>
                    <a:pt x="47350" y="56954"/>
                    <a:pt x="47141" y="56933"/>
                    <a:pt x="46995" y="56850"/>
                  </a:cubicBezTo>
                  <a:cubicBezTo>
                    <a:pt x="46848" y="56745"/>
                    <a:pt x="46764" y="56557"/>
                    <a:pt x="46848" y="56389"/>
                  </a:cubicBezTo>
                  <a:cubicBezTo>
                    <a:pt x="46911" y="56285"/>
                    <a:pt x="46974" y="56180"/>
                    <a:pt x="47036" y="56076"/>
                  </a:cubicBezTo>
                  <a:cubicBezTo>
                    <a:pt x="47246" y="55762"/>
                    <a:pt x="47434" y="55427"/>
                    <a:pt x="47664" y="55050"/>
                  </a:cubicBezTo>
                  <a:cubicBezTo>
                    <a:pt x="47246" y="55260"/>
                    <a:pt x="46911" y="55427"/>
                    <a:pt x="46555" y="55573"/>
                  </a:cubicBezTo>
                  <a:cubicBezTo>
                    <a:pt x="46367" y="55657"/>
                    <a:pt x="46199" y="55594"/>
                    <a:pt x="46053" y="55469"/>
                  </a:cubicBezTo>
                  <a:cubicBezTo>
                    <a:pt x="45927" y="55343"/>
                    <a:pt x="45927" y="55050"/>
                    <a:pt x="46095" y="54904"/>
                  </a:cubicBezTo>
                  <a:cubicBezTo>
                    <a:pt x="46220" y="54757"/>
                    <a:pt x="46346" y="54653"/>
                    <a:pt x="46513" y="54548"/>
                  </a:cubicBezTo>
                  <a:cubicBezTo>
                    <a:pt x="46995" y="54276"/>
                    <a:pt x="47518" y="54025"/>
                    <a:pt x="48020" y="53753"/>
                  </a:cubicBezTo>
                  <a:cubicBezTo>
                    <a:pt x="48145" y="53690"/>
                    <a:pt x="48250" y="53586"/>
                    <a:pt x="48438" y="53481"/>
                  </a:cubicBezTo>
                  <a:cubicBezTo>
                    <a:pt x="48124" y="53272"/>
                    <a:pt x="47852" y="53355"/>
                    <a:pt x="47601" y="53376"/>
                  </a:cubicBezTo>
                  <a:cubicBezTo>
                    <a:pt x="46513" y="53544"/>
                    <a:pt x="45404" y="53753"/>
                    <a:pt x="44379" y="54171"/>
                  </a:cubicBezTo>
                  <a:cubicBezTo>
                    <a:pt x="44295" y="54213"/>
                    <a:pt x="44128" y="54234"/>
                    <a:pt x="44044" y="54213"/>
                  </a:cubicBezTo>
                  <a:cubicBezTo>
                    <a:pt x="43919" y="54171"/>
                    <a:pt x="43793" y="54067"/>
                    <a:pt x="43730" y="53920"/>
                  </a:cubicBezTo>
                  <a:cubicBezTo>
                    <a:pt x="43710" y="53858"/>
                    <a:pt x="43793" y="53669"/>
                    <a:pt x="43856" y="53648"/>
                  </a:cubicBezTo>
                  <a:cubicBezTo>
                    <a:pt x="44107" y="53481"/>
                    <a:pt x="44337" y="53355"/>
                    <a:pt x="44567" y="53272"/>
                  </a:cubicBezTo>
                  <a:cubicBezTo>
                    <a:pt x="45342" y="53083"/>
                    <a:pt x="46095" y="52937"/>
                    <a:pt x="46848" y="52770"/>
                  </a:cubicBezTo>
                  <a:cubicBezTo>
                    <a:pt x="47120" y="52728"/>
                    <a:pt x="47371" y="52644"/>
                    <a:pt x="47685" y="52560"/>
                  </a:cubicBezTo>
                  <a:cubicBezTo>
                    <a:pt x="47267" y="51912"/>
                    <a:pt x="47287" y="51221"/>
                    <a:pt x="47225" y="50552"/>
                  </a:cubicBezTo>
                  <a:cubicBezTo>
                    <a:pt x="47225" y="50468"/>
                    <a:pt x="47162" y="50363"/>
                    <a:pt x="47162" y="50301"/>
                  </a:cubicBezTo>
                  <a:cubicBezTo>
                    <a:pt x="46764" y="48355"/>
                    <a:pt x="46325" y="46388"/>
                    <a:pt x="45802" y="44484"/>
                  </a:cubicBezTo>
                  <a:cubicBezTo>
                    <a:pt x="45718" y="44191"/>
                    <a:pt x="45614" y="43919"/>
                    <a:pt x="45488" y="43647"/>
                  </a:cubicBezTo>
                  <a:cubicBezTo>
                    <a:pt x="45258" y="43145"/>
                    <a:pt x="45070" y="42663"/>
                    <a:pt x="44944" y="42140"/>
                  </a:cubicBezTo>
                  <a:cubicBezTo>
                    <a:pt x="44818" y="41575"/>
                    <a:pt x="44630" y="41031"/>
                    <a:pt x="44316" y="40508"/>
                  </a:cubicBezTo>
                  <a:cubicBezTo>
                    <a:pt x="43479" y="40780"/>
                    <a:pt x="42684" y="41052"/>
                    <a:pt x="41889" y="41241"/>
                  </a:cubicBezTo>
                  <a:cubicBezTo>
                    <a:pt x="41052" y="41450"/>
                    <a:pt x="40173" y="41638"/>
                    <a:pt x="39316" y="41722"/>
                  </a:cubicBezTo>
                  <a:cubicBezTo>
                    <a:pt x="38541" y="41659"/>
                    <a:pt x="37704" y="41617"/>
                    <a:pt x="36784" y="41617"/>
                  </a:cubicBezTo>
                  <a:close/>
                  <a:moveTo>
                    <a:pt x="28665" y="61034"/>
                  </a:moveTo>
                  <a:cubicBezTo>
                    <a:pt x="28393" y="60721"/>
                    <a:pt x="28142" y="60386"/>
                    <a:pt x="27828" y="60156"/>
                  </a:cubicBezTo>
                  <a:cubicBezTo>
                    <a:pt x="27473" y="59842"/>
                    <a:pt x="27075" y="59570"/>
                    <a:pt x="26845" y="59151"/>
                  </a:cubicBezTo>
                  <a:cubicBezTo>
                    <a:pt x="26720" y="58921"/>
                    <a:pt x="26448" y="58817"/>
                    <a:pt x="26196" y="58712"/>
                  </a:cubicBezTo>
                  <a:cubicBezTo>
                    <a:pt x="25820" y="58586"/>
                    <a:pt x="25485" y="58419"/>
                    <a:pt x="25192" y="58105"/>
                  </a:cubicBezTo>
                  <a:cubicBezTo>
                    <a:pt x="25004" y="57938"/>
                    <a:pt x="24753" y="57833"/>
                    <a:pt x="24523" y="57666"/>
                  </a:cubicBezTo>
                  <a:cubicBezTo>
                    <a:pt x="24313" y="57540"/>
                    <a:pt x="24062" y="57456"/>
                    <a:pt x="23895" y="57310"/>
                  </a:cubicBezTo>
                  <a:cubicBezTo>
                    <a:pt x="23518" y="56933"/>
                    <a:pt x="23100" y="56808"/>
                    <a:pt x="22598" y="56682"/>
                  </a:cubicBezTo>
                  <a:cubicBezTo>
                    <a:pt x="21489" y="56389"/>
                    <a:pt x="20296" y="56159"/>
                    <a:pt x="19229" y="55678"/>
                  </a:cubicBezTo>
                  <a:cubicBezTo>
                    <a:pt x="18999" y="55573"/>
                    <a:pt x="18706" y="55573"/>
                    <a:pt x="18455" y="55573"/>
                  </a:cubicBezTo>
                  <a:lnTo>
                    <a:pt x="13287" y="55573"/>
                  </a:lnTo>
                  <a:cubicBezTo>
                    <a:pt x="13035" y="55573"/>
                    <a:pt x="12743" y="55594"/>
                    <a:pt x="12491" y="55636"/>
                  </a:cubicBezTo>
                  <a:cubicBezTo>
                    <a:pt x="11466" y="55783"/>
                    <a:pt x="10462" y="55992"/>
                    <a:pt x="9458" y="56159"/>
                  </a:cubicBezTo>
                  <a:cubicBezTo>
                    <a:pt x="8035" y="56327"/>
                    <a:pt x="6758" y="56933"/>
                    <a:pt x="5419" y="57456"/>
                  </a:cubicBezTo>
                  <a:cubicBezTo>
                    <a:pt x="5273" y="58168"/>
                    <a:pt x="5001" y="58796"/>
                    <a:pt x="4561" y="59340"/>
                  </a:cubicBezTo>
                  <a:cubicBezTo>
                    <a:pt x="3871" y="60177"/>
                    <a:pt x="3411" y="61181"/>
                    <a:pt x="2825" y="62081"/>
                  </a:cubicBezTo>
                  <a:cubicBezTo>
                    <a:pt x="2406" y="62771"/>
                    <a:pt x="2239" y="63503"/>
                    <a:pt x="1988" y="64340"/>
                  </a:cubicBezTo>
                  <a:cubicBezTo>
                    <a:pt x="2260" y="64257"/>
                    <a:pt x="2490" y="64257"/>
                    <a:pt x="2657" y="64152"/>
                  </a:cubicBezTo>
                  <a:cubicBezTo>
                    <a:pt x="3243" y="63713"/>
                    <a:pt x="3955" y="63545"/>
                    <a:pt x="4666" y="63420"/>
                  </a:cubicBezTo>
                  <a:cubicBezTo>
                    <a:pt x="5064" y="63336"/>
                    <a:pt x="5419" y="63210"/>
                    <a:pt x="5796" y="63106"/>
                  </a:cubicBezTo>
                  <a:cubicBezTo>
                    <a:pt x="6800" y="62792"/>
                    <a:pt x="7805" y="62499"/>
                    <a:pt x="8851" y="62353"/>
                  </a:cubicBezTo>
                  <a:cubicBezTo>
                    <a:pt x="9499" y="62248"/>
                    <a:pt x="10148" y="62122"/>
                    <a:pt x="10818" y="62039"/>
                  </a:cubicBezTo>
                  <a:cubicBezTo>
                    <a:pt x="11864" y="61871"/>
                    <a:pt x="12910" y="61746"/>
                    <a:pt x="13956" y="61746"/>
                  </a:cubicBezTo>
                  <a:cubicBezTo>
                    <a:pt x="15797" y="61767"/>
                    <a:pt x="17681" y="61767"/>
                    <a:pt x="19543" y="61746"/>
                  </a:cubicBezTo>
                  <a:cubicBezTo>
                    <a:pt x="20547" y="61746"/>
                    <a:pt x="21530" y="61809"/>
                    <a:pt x="22493" y="61976"/>
                  </a:cubicBezTo>
                  <a:cubicBezTo>
                    <a:pt x="22744" y="62039"/>
                    <a:pt x="22974" y="62081"/>
                    <a:pt x="23204" y="62122"/>
                  </a:cubicBezTo>
                  <a:cubicBezTo>
                    <a:pt x="25987" y="62562"/>
                    <a:pt x="28728" y="63022"/>
                    <a:pt x="31427" y="63901"/>
                  </a:cubicBezTo>
                  <a:cubicBezTo>
                    <a:pt x="31553" y="63943"/>
                    <a:pt x="31699" y="63922"/>
                    <a:pt x="31867" y="63922"/>
                  </a:cubicBezTo>
                  <a:cubicBezTo>
                    <a:pt x="31365" y="62646"/>
                    <a:pt x="31030" y="61348"/>
                    <a:pt x="29753" y="60658"/>
                  </a:cubicBezTo>
                  <a:cubicBezTo>
                    <a:pt x="29481" y="60930"/>
                    <a:pt x="29126" y="61034"/>
                    <a:pt x="28665" y="61034"/>
                  </a:cubicBezTo>
                  <a:close/>
                  <a:moveTo>
                    <a:pt x="45195" y="40090"/>
                  </a:moveTo>
                  <a:cubicBezTo>
                    <a:pt x="45258" y="40257"/>
                    <a:pt x="45300" y="40404"/>
                    <a:pt x="45362" y="40529"/>
                  </a:cubicBezTo>
                  <a:cubicBezTo>
                    <a:pt x="45572" y="41115"/>
                    <a:pt x="45760" y="41659"/>
                    <a:pt x="45948" y="42245"/>
                  </a:cubicBezTo>
                  <a:cubicBezTo>
                    <a:pt x="46011" y="42391"/>
                    <a:pt x="46053" y="42580"/>
                    <a:pt x="46137" y="42726"/>
                  </a:cubicBezTo>
                  <a:cubicBezTo>
                    <a:pt x="46597" y="43459"/>
                    <a:pt x="46806" y="44275"/>
                    <a:pt x="46995" y="45091"/>
                  </a:cubicBezTo>
                  <a:cubicBezTo>
                    <a:pt x="47371" y="46513"/>
                    <a:pt x="47706" y="47936"/>
                    <a:pt x="48041" y="49380"/>
                  </a:cubicBezTo>
                  <a:cubicBezTo>
                    <a:pt x="48187" y="49945"/>
                    <a:pt x="48229" y="50552"/>
                    <a:pt x="48250" y="51158"/>
                  </a:cubicBezTo>
                  <a:cubicBezTo>
                    <a:pt x="48313" y="51975"/>
                    <a:pt x="48731" y="52623"/>
                    <a:pt x="49547" y="52937"/>
                  </a:cubicBezTo>
                  <a:cubicBezTo>
                    <a:pt x="49694" y="52979"/>
                    <a:pt x="49903" y="53042"/>
                    <a:pt x="50070" y="52958"/>
                  </a:cubicBezTo>
                  <a:cubicBezTo>
                    <a:pt x="50761" y="52707"/>
                    <a:pt x="51472" y="52498"/>
                    <a:pt x="52163" y="52121"/>
                  </a:cubicBezTo>
                  <a:cubicBezTo>
                    <a:pt x="53000" y="51682"/>
                    <a:pt x="53795" y="51138"/>
                    <a:pt x="54611" y="50614"/>
                  </a:cubicBezTo>
                  <a:cubicBezTo>
                    <a:pt x="55887" y="49778"/>
                    <a:pt x="57142" y="48878"/>
                    <a:pt x="58189" y="47748"/>
                  </a:cubicBezTo>
                  <a:cubicBezTo>
                    <a:pt x="59214" y="46660"/>
                    <a:pt x="59067" y="45404"/>
                    <a:pt x="57958" y="44568"/>
                  </a:cubicBezTo>
                  <a:cubicBezTo>
                    <a:pt x="57896" y="44505"/>
                    <a:pt x="57812" y="44463"/>
                    <a:pt x="57749" y="44400"/>
                  </a:cubicBezTo>
                  <a:cubicBezTo>
                    <a:pt x="56368" y="43396"/>
                    <a:pt x="54820" y="42622"/>
                    <a:pt x="53355" y="41743"/>
                  </a:cubicBezTo>
                  <a:cubicBezTo>
                    <a:pt x="53251" y="41680"/>
                    <a:pt x="53146" y="41638"/>
                    <a:pt x="53021" y="41575"/>
                  </a:cubicBezTo>
                  <a:cubicBezTo>
                    <a:pt x="52100" y="41262"/>
                    <a:pt x="51263" y="40801"/>
                    <a:pt x="50426" y="40299"/>
                  </a:cubicBezTo>
                  <a:cubicBezTo>
                    <a:pt x="49861" y="39964"/>
                    <a:pt x="49254" y="39692"/>
                    <a:pt x="48627" y="39462"/>
                  </a:cubicBezTo>
                  <a:cubicBezTo>
                    <a:pt x="48229" y="39337"/>
                    <a:pt x="47873" y="39127"/>
                    <a:pt x="47455" y="38939"/>
                  </a:cubicBezTo>
                  <a:cubicBezTo>
                    <a:pt x="46743" y="39378"/>
                    <a:pt x="45927" y="39630"/>
                    <a:pt x="45195" y="40090"/>
                  </a:cubicBezTo>
                  <a:close/>
                  <a:moveTo>
                    <a:pt x="33750" y="65198"/>
                  </a:moveTo>
                  <a:cubicBezTo>
                    <a:pt x="33896" y="65198"/>
                    <a:pt x="34001" y="65219"/>
                    <a:pt x="34085" y="65198"/>
                  </a:cubicBezTo>
                  <a:cubicBezTo>
                    <a:pt x="34922" y="64968"/>
                    <a:pt x="35759" y="64696"/>
                    <a:pt x="36533" y="64278"/>
                  </a:cubicBezTo>
                  <a:cubicBezTo>
                    <a:pt x="36888" y="64110"/>
                    <a:pt x="37244" y="63964"/>
                    <a:pt x="37621" y="63838"/>
                  </a:cubicBezTo>
                  <a:cubicBezTo>
                    <a:pt x="39316" y="63231"/>
                    <a:pt x="41094" y="62897"/>
                    <a:pt x="42893" y="62687"/>
                  </a:cubicBezTo>
                  <a:cubicBezTo>
                    <a:pt x="43835" y="62583"/>
                    <a:pt x="44839" y="62562"/>
                    <a:pt x="45781" y="62583"/>
                  </a:cubicBezTo>
                  <a:cubicBezTo>
                    <a:pt x="47392" y="62583"/>
                    <a:pt x="49024" y="62478"/>
                    <a:pt x="50635" y="62687"/>
                  </a:cubicBezTo>
                  <a:cubicBezTo>
                    <a:pt x="51221" y="62771"/>
                    <a:pt x="51765" y="62813"/>
                    <a:pt x="52351" y="62897"/>
                  </a:cubicBezTo>
                  <a:cubicBezTo>
                    <a:pt x="54297" y="63106"/>
                    <a:pt x="56222" y="63441"/>
                    <a:pt x="58042" y="64173"/>
                  </a:cubicBezTo>
                  <a:cubicBezTo>
                    <a:pt x="58314" y="64278"/>
                    <a:pt x="58586" y="64361"/>
                    <a:pt x="58942" y="64466"/>
                  </a:cubicBezTo>
                  <a:cubicBezTo>
                    <a:pt x="58942" y="64319"/>
                    <a:pt x="58942" y="64215"/>
                    <a:pt x="58900" y="64152"/>
                  </a:cubicBezTo>
                  <a:cubicBezTo>
                    <a:pt x="58649" y="63713"/>
                    <a:pt x="58377" y="63273"/>
                    <a:pt x="58105" y="62855"/>
                  </a:cubicBezTo>
                  <a:cubicBezTo>
                    <a:pt x="57603" y="62081"/>
                    <a:pt x="57059" y="61390"/>
                    <a:pt x="56578" y="60595"/>
                  </a:cubicBezTo>
                  <a:cubicBezTo>
                    <a:pt x="56368" y="60260"/>
                    <a:pt x="56138" y="60051"/>
                    <a:pt x="55803" y="59925"/>
                  </a:cubicBezTo>
                  <a:cubicBezTo>
                    <a:pt x="54862" y="59549"/>
                    <a:pt x="53899" y="59130"/>
                    <a:pt x="52937" y="58796"/>
                  </a:cubicBezTo>
                  <a:cubicBezTo>
                    <a:pt x="51681" y="58356"/>
                    <a:pt x="50384" y="58084"/>
                    <a:pt x="49045" y="58063"/>
                  </a:cubicBezTo>
                  <a:cubicBezTo>
                    <a:pt x="47057" y="58042"/>
                    <a:pt x="45070" y="57938"/>
                    <a:pt x="43082" y="58210"/>
                  </a:cubicBezTo>
                  <a:cubicBezTo>
                    <a:pt x="41701" y="58419"/>
                    <a:pt x="40257" y="58503"/>
                    <a:pt x="38897" y="58942"/>
                  </a:cubicBezTo>
                  <a:cubicBezTo>
                    <a:pt x="38541" y="59089"/>
                    <a:pt x="38144" y="59151"/>
                    <a:pt x="37746" y="59214"/>
                  </a:cubicBezTo>
                  <a:cubicBezTo>
                    <a:pt x="37014" y="59298"/>
                    <a:pt x="36344" y="59528"/>
                    <a:pt x="35675" y="59821"/>
                  </a:cubicBezTo>
                  <a:cubicBezTo>
                    <a:pt x="35319" y="59967"/>
                    <a:pt x="34943" y="60135"/>
                    <a:pt x="34587" y="60239"/>
                  </a:cubicBezTo>
                  <a:cubicBezTo>
                    <a:pt x="33938" y="60407"/>
                    <a:pt x="33415" y="60825"/>
                    <a:pt x="32850" y="61181"/>
                  </a:cubicBezTo>
                  <a:cubicBezTo>
                    <a:pt x="32494" y="61411"/>
                    <a:pt x="32327" y="61746"/>
                    <a:pt x="32390" y="62164"/>
                  </a:cubicBezTo>
                  <a:cubicBezTo>
                    <a:pt x="32432" y="62541"/>
                    <a:pt x="32515" y="62876"/>
                    <a:pt x="32641" y="63210"/>
                  </a:cubicBezTo>
                  <a:cubicBezTo>
                    <a:pt x="32829" y="63650"/>
                    <a:pt x="33038" y="64110"/>
                    <a:pt x="33248" y="64529"/>
                  </a:cubicBezTo>
                  <a:cubicBezTo>
                    <a:pt x="33394" y="64738"/>
                    <a:pt x="33582" y="64968"/>
                    <a:pt x="33750" y="65198"/>
                  </a:cubicBezTo>
                  <a:close/>
                  <a:moveTo>
                    <a:pt x="15484" y="49945"/>
                  </a:moveTo>
                  <a:cubicBezTo>
                    <a:pt x="15546" y="49798"/>
                    <a:pt x="15630" y="49610"/>
                    <a:pt x="15672" y="49464"/>
                  </a:cubicBezTo>
                  <a:cubicBezTo>
                    <a:pt x="15839" y="48836"/>
                    <a:pt x="15986" y="48166"/>
                    <a:pt x="16153" y="47539"/>
                  </a:cubicBezTo>
                  <a:cubicBezTo>
                    <a:pt x="16362" y="46785"/>
                    <a:pt x="16697" y="46074"/>
                    <a:pt x="17116" y="45425"/>
                  </a:cubicBezTo>
                  <a:cubicBezTo>
                    <a:pt x="17534" y="44714"/>
                    <a:pt x="17932" y="44024"/>
                    <a:pt x="18141" y="43228"/>
                  </a:cubicBezTo>
                  <a:cubicBezTo>
                    <a:pt x="18204" y="42915"/>
                    <a:pt x="18371" y="42601"/>
                    <a:pt x="18559" y="42350"/>
                  </a:cubicBezTo>
                  <a:cubicBezTo>
                    <a:pt x="20024" y="40257"/>
                    <a:pt x="21133" y="37914"/>
                    <a:pt x="22598" y="35821"/>
                  </a:cubicBezTo>
                  <a:cubicBezTo>
                    <a:pt x="22786" y="35570"/>
                    <a:pt x="22932" y="35277"/>
                    <a:pt x="22932" y="34859"/>
                  </a:cubicBezTo>
                  <a:cubicBezTo>
                    <a:pt x="22619" y="34964"/>
                    <a:pt x="22388" y="35047"/>
                    <a:pt x="22158" y="35152"/>
                  </a:cubicBezTo>
                  <a:cubicBezTo>
                    <a:pt x="20233" y="36031"/>
                    <a:pt x="18434" y="37223"/>
                    <a:pt x="16634" y="38374"/>
                  </a:cubicBezTo>
                  <a:cubicBezTo>
                    <a:pt x="16593" y="38395"/>
                    <a:pt x="16530" y="38437"/>
                    <a:pt x="16509" y="38479"/>
                  </a:cubicBezTo>
                  <a:cubicBezTo>
                    <a:pt x="15588" y="39169"/>
                    <a:pt x="14730" y="39902"/>
                    <a:pt x="13789" y="40571"/>
                  </a:cubicBezTo>
                  <a:cubicBezTo>
                    <a:pt x="12868" y="41220"/>
                    <a:pt x="12094" y="41994"/>
                    <a:pt x="11424" y="42894"/>
                  </a:cubicBezTo>
                  <a:cubicBezTo>
                    <a:pt x="10839" y="43731"/>
                    <a:pt x="10629" y="44484"/>
                    <a:pt x="11299" y="45446"/>
                  </a:cubicBezTo>
                  <a:cubicBezTo>
                    <a:pt x="11885" y="46262"/>
                    <a:pt x="12408" y="47099"/>
                    <a:pt x="12973" y="47915"/>
                  </a:cubicBezTo>
                  <a:cubicBezTo>
                    <a:pt x="13496" y="48648"/>
                    <a:pt x="14521" y="49464"/>
                    <a:pt x="15484" y="49945"/>
                  </a:cubicBezTo>
                  <a:close/>
                  <a:moveTo>
                    <a:pt x="23686" y="44275"/>
                  </a:moveTo>
                  <a:cubicBezTo>
                    <a:pt x="24041" y="46137"/>
                    <a:pt x="24418" y="47957"/>
                    <a:pt x="25087" y="49736"/>
                  </a:cubicBezTo>
                  <a:cubicBezTo>
                    <a:pt x="25276" y="49715"/>
                    <a:pt x="25464" y="49652"/>
                    <a:pt x="25611" y="49631"/>
                  </a:cubicBezTo>
                  <a:cubicBezTo>
                    <a:pt x="25799" y="49610"/>
                    <a:pt x="26008" y="49694"/>
                    <a:pt x="26029" y="49903"/>
                  </a:cubicBezTo>
                  <a:cubicBezTo>
                    <a:pt x="26050" y="50029"/>
                    <a:pt x="26008" y="50217"/>
                    <a:pt x="25904" y="50301"/>
                  </a:cubicBezTo>
                  <a:cubicBezTo>
                    <a:pt x="25694" y="50510"/>
                    <a:pt x="25464" y="50677"/>
                    <a:pt x="25213" y="50866"/>
                  </a:cubicBezTo>
                  <a:cubicBezTo>
                    <a:pt x="25318" y="51619"/>
                    <a:pt x="25360" y="52330"/>
                    <a:pt x="25611" y="53021"/>
                  </a:cubicBezTo>
                  <a:cubicBezTo>
                    <a:pt x="26029" y="54171"/>
                    <a:pt x="26301" y="55343"/>
                    <a:pt x="26322" y="56599"/>
                  </a:cubicBezTo>
                  <a:cubicBezTo>
                    <a:pt x="26992" y="56431"/>
                    <a:pt x="27598" y="56180"/>
                    <a:pt x="28289" y="56117"/>
                  </a:cubicBezTo>
                  <a:cubicBezTo>
                    <a:pt x="28456" y="56117"/>
                    <a:pt x="28645" y="55950"/>
                    <a:pt x="28854" y="55804"/>
                  </a:cubicBezTo>
                  <a:cubicBezTo>
                    <a:pt x="28770" y="55448"/>
                    <a:pt x="28624" y="55071"/>
                    <a:pt x="28624" y="54736"/>
                  </a:cubicBezTo>
                  <a:cubicBezTo>
                    <a:pt x="28624" y="53983"/>
                    <a:pt x="28561" y="53251"/>
                    <a:pt x="28393" y="52519"/>
                  </a:cubicBezTo>
                  <a:cubicBezTo>
                    <a:pt x="28352" y="52372"/>
                    <a:pt x="28352" y="52226"/>
                    <a:pt x="28352" y="52058"/>
                  </a:cubicBezTo>
                  <a:cubicBezTo>
                    <a:pt x="28414" y="51326"/>
                    <a:pt x="28247" y="50635"/>
                    <a:pt x="28121" y="49924"/>
                  </a:cubicBezTo>
                  <a:cubicBezTo>
                    <a:pt x="27912" y="48689"/>
                    <a:pt x="27515" y="47476"/>
                    <a:pt x="27598" y="46179"/>
                  </a:cubicBezTo>
                  <a:cubicBezTo>
                    <a:pt x="27598" y="45990"/>
                    <a:pt x="27556" y="45823"/>
                    <a:pt x="27494" y="45656"/>
                  </a:cubicBezTo>
                  <a:cubicBezTo>
                    <a:pt x="27347" y="45258"/>
                    <a:pt x="27347" y="44840"/>
                    <a:pt x="27347" y="44400"/>
                  </a:cubicBezTo>
                  <a:lnTo>
                    <a:pt x="27347" y="43584"/>
                  </a:lnTo>
                  <a:cubicBezTo>
                    <a:pt x="27305" y="43208"/>
                    <a:pt x="27180" y="43061"/>
                    <a:pt x="26761" y="43061"/>
                  </a:cubicBezTo>
                  <a:cubicBezTo>
                    <a:pt x="26510" y="43061"/>
                    <a:pt x="26238" y="43124"/>
                    <a:pt x="25987" y="43166"/>
                  </a:cubicBezTo>
                  <a:cubicBezTo>
                    <a:pt x="25820" y="43208"/>
                    <a:pt x="25694" y="43270"/>
                    <a:pt x="25569" y="43312"/>
                  </a:cubicBezTo>
                  <a:cubicBezTo>
                    <a:pt x="24836" y="43375"/>
                    <a:pt x="24271" y="43710"/>
                    <a:pt x="23686" y="44275"/>
                  </a:cubicBezTo>
                  <a:close/>
                  <a:moveTo>
                    <a:pt x="25067" y="54276"/>
                  </a:moveTo>
                  <a:cubicBezTo>
                    <a:pt x="24313" y="54485"/>
                    <a:pt x="23853" y="54485"/>
                    <a:pt x="23309" y="54171"/>
                  </a:cubicBezTo>
                  <a:cubicBezTo>
                    <a:pt x="22702" y="53816"/>
                    <a:pt x="22137" y="53439"/>
                    <a:pt x="21572" y="53042"/>
                  </a:cubicBezTo>
                  <a:cubicBezTo>
                    <a:pt x="21321" y="52853"/>
                    <a:pt x="21049" y="52770"/>
                    <a:pt x="20735" y="52832"/>
                  </a:cubicBezTo>
                  <a:cubicBezTo>
                    <a:pt x="20484" y="52874"/>
                    <a:pt x="20191" y="52916"/>
                    <a:pt x="19940" y="52853"/>
                  </a:cubicBezTo>
                  <a:cubicBezTo>
                    <a:pt x="18810" y="52623"/>
                    <a:pt x="17681" y="52456"/>
                    <a:pt x="16634" y="51995"/>
                  </a:cubicBezTo>
                  <a:cubicBezTo>
                    <a:pt x="16446" y="51912"/>
                    <a:pt x="16237" y="51891"/>
                    <a:pt x="16090" y="51828"/>
                  </a:cubicBezTo>
                  <a:cubicBezTo>
                    <a:pt x="15651" y="52309"/>
                    <a:pt x="15881" y="52937"/>
                    <a:pt x="15504" y="53376"/>
                  </a:cubicBezTo>
                  <a:lnTo>
                    <a:pt x="15504" y="54653"/>
                  </a:lnTo>
                  <a:cubicBezTo>
                    <a:pt x="15714" y="54695"/>
                    <a:pt x="15902" y="54715"/>
                    <a:pt x="16111" y="54715"/>
                  </a:cubicBezTo>
                  <a:lnTo>
                    <a:pt x="18643" y="54715"/>
                  </a:lnTo>
                  <a:cubicBezTo>
                    <a:pt x="18936" y="54715"/>
                    <a:pt x="19250" y="54736"/>
                    <a:pt x="19543" y="54841"/>
                  </a:cubicBezTo>
                  <a:cubicBezTo>
                    <a:pt x="20694" y="55301"/>
                    <a:pt x="21886" y="55573"/>
                    <a:pt x="23100" y="55866"/>
                  </a:cubicBezTo>
                  <a:cubicBezTo>
                    <a:pt x="23602" y="55992"/>
                    <a:pt x="24062" y="56117"/>
                    <a:pt x="24439" y="56536"/>
                  </a:cubicBezTo>
                  <a:cubicBezTo>
                    <a:pt x="24774" y="56912"/>
                    <a:pt x="25025" y="56954"/>
                    <a:pt x="25548" y="56975"/>
                  </a:cubicBezTo>
                  <a:cubicBezTo>
                    <a:pt x="25485" y="56306"/>
                    <a:pt x="25297" y="55657"/>
                    <a:pt x="25234" y="54967"/>
                  </a:cubicBezTo>
                  <a:cubicBezTo>
                    <a:pt x="25192" y="54715"/>
                    <a:pt x="25108" y="54506"/>
                    <a:pt x="25067" y="54276"/>
                  </a:cubicBezTo>
                  <a:close/>
                  <a:moveTo>
                    <a:pt x="20714" y="22953"/>
                  </a:moveTo>
                  <a:cubicBezTo>
                    <a:pt x="20777" y="22640"/>
                    <a:pt x="20798" y="22409"/>
                    <a:pt x="20840" y="22158"/>
                  </a:cubicBezTo>
                  <a:cubicBezTo>
                    <a:pt x="20924" y="21886"/>
                    <a:pt x="21007" y="21635"/>
                    <a:pt x="21112" y="21384"/>
                  </a:cubicBezTo>
                  <a:cubicBezTo>
                    <a:pt x="21468" y="20589"/>
                    <a:pt x="21510" y="19710"/>
                    <a:pt x="21447" y="18852"/>
                  </a:cubicBezTo>
                  <a:cubicBezTo>
                    <a:pt x="21405" y="18246"/>
                    <a:pt x="21007" y="17869"/>
                    <a:pt x="20401" y="17869"/>
                  </a:cubicBezTo>
                  <a:cubicBezTo>
                    <a:pt x="20170" y="17869"/>
                    <a:pt x="19940" y="17869"/>
                    <a:pt x="19689" y="17890"/>
                  </a:cubicBezTo>
                  <a:cubicBezTo>
                    <a:pt x="19438" y="17911"/>
                    <a:pt x="19208" y="18078"/>
                    <a:pt x="19208" y="18308"/>
                  </a:cubicBezTo>
                  <a:cubicBezTo>
                    <a:pt x="19166" y="19166"/>
                    <a:pt x="19020" y="20066"/>
                    <a:pt x="19438" y="20861"/>
                  </a:cubicBezTo>
                  <a:cubicBezTo>
                    <a:pt x="19752" y="21489"/>
                    <a:pt x="20150" y="22117"/>
                    <a:pt x="20505" y="22723"/>
                  </a:cubicBezTo>
                  <a:cubicBezTo>
                    <a:pt x="20568" y="22786"/>
                    <a:pt x="20610" y="22828"/>
                    <a:pt x="20714" y="22953"/>
                  </a:cubicBezTo>
                  <a:close/>
                  <a:moveTo>
                    <a:pt x="54088" y="33771"/>
                  </a:moveTo>
                  <a:cubicBezTo>
                    <a:pt x="54485" y="33792"/>
                    <a:pt x="54778" y="33792"/>
                    <a:pt x="55071" y="33792"/>
                  </a:cubicBezTo>
                  <a:cubicBezTo>
                    <a:pt x="56368" y="33792"/>
                    <a:pt x="57331" y="33080"/>
                    <a:pt x="58147" y="32160"/>
                  </a:cubicBezTo>
                  <a:cubicBezTo>
                    <a:pt x="58544" y="31720"/>
                    <a:pt x="58210" y="30884"/>
                    <a:pt x="57624" y="30863"/>
                  </a:cubicBezTo>
                  <a:cubicBezTo>
                    <a:pt x="56954" y="30842"/>
                    <a:pt x="56243" y="30758"/>
                    <a:pt x="55510" y="30863"/>
                  </a:cubicBezTo>
                  <a:cubicBezTo>
                    <a:pt x="55071" y="31804"/>
                    <a:pt x="54611" y="32746"/>
                    <a:pt x="54088" y="33771"/>
                  </a:cubicBezTo>
                  <a:close/>
                  <a:moveTo>
                    <a:pt x="35738" y="41555"/>
                  </a:moveTo>
                  <a:cubicBezTo>
                    <a:pt x="34482" y="41324"/>
                    <a:pt x="33310" y="41073"/>
                    <a:pt x="32160" y="40864"/>
                  </a:cubicBezTo>
                  <a:cubicBezTo>
                    <a:pt x="32097" y="41596"/>
                    <a:pt x="32432" y="41994"/>
                    <a:pt x="33059" y="42182"/>
                  </a:cubicBezTo>
                  <a:cubicBezTo>
                    <a:pt x="33206" y="42224"/>
                    <a:pt x="33352" y="42224"/>
                    <a:pt x="33520" y="42224"/>
                  </a:cubicBezTo>
                  <a:lnTo>
                    <a:pt x="34817" y="42224"/>
                  </a:lnTo>
                  <a:cubicBezTo>
                    <a:pt x="35110" y="41994"/>
                    <a:pt x="35361" y="41806"/>
                    <a:pt x="35738" y="41555"/>
                  </a:cubicBezTo>
                  <a:close/>
                  <a:moveTo>
                    <a:pt x="26887" y="57833"/>
                  </a:moveTo>
                  <a:cubicBezTo>
                    <a:pt x="27222" y="58482"/>
                    <a:pt x="27724" y="58984"/>
                    <a:pt x="28310" y="59402"/>
                  </a:cubicBezTo>
                  <a:cubicBezTo>
                    <a:pt x="28540" y="59256"/>
                    <a:pt x="28728" y="59130"/>
                    <a:pt x="28896" y="59005"/>
                  </a:cubicBezTo>
                  <a:lnTo>
                    <a:pt x="28896" y="57143"/>
                  </a:lnTo>
                  <a:cubicBezTo>
                    <a:pt x="28226" y="57268"/>
                    <a:pt x="27556" y="57268"/>
                    <a:pt x="26887" y="57833"/>
                  </a:cubicBezTo>
                  <a:close/>
                  <a:moveTo>
                    <a:pt x="22472" y="52707"/>
                  </a:moveTo>
                  <a:cubicBezTo>
                    <a:pt x="22974" y="52979"/>
                    <a:pt x="23435" y="53251"/>
                    <a:pt x="23937" y="53544"/>
                  </a:cubicBezTo>
                  <a:cubicBezTo>
                    <a:pt x="24041" y="53586"/>
                    <a:pt x="24167" y="53607"/>
                    <a:pt x="24271" y="53607"/>
                  </a:cubicBezTo>
                  <a:cubicBezTo>
                    <a:pt x="24460" y="53648"/>
                    <a:pt x="24690" y="53376"/>
                    <a:pt x="24690" y="53188"/>
                  </a:cubicBezTo>
                  <a:cubicBezTo>
                    <a:pt x="24669" y="52979"/>
                    <a:pt x="24564" y="52853"/>
                    <a:pt x="24355" y="52853"/>
                  </a:cubicBezTo>
                  <a:cubicBezTo>
                    <a:pt x="23853" y="52874"/>
                    <a:pt x="23435" y="52623"/>
                    <a:pt x="22974" y="52456"/>
                  </a:cubicBezTo>
                  <a:cubicBezTo>
                    <a:pt x="22765" y="52414"/>
                    <a:pt x="22639" y="52456"/>
                    <a:pt x="22472" y="52707"/>
                  </a:cubicBezTo>
                  <a:close/>
                  <a:moveTo>
                    <a:pt x="23497" y="51723"/>
                  </a:moveTo>
                  <a:cubicBezTo>
                    <a:pt x="23832" y="51912"/>
                    <a:pt x="24083" y="52142"/>
                    <a:pt x="24460" y="51891"/>
                  </a:cubicBezTo>
                  <a:cubicBezTo>
                    <a:pt x="24418" y="51682"/>
                    <a:pt x="24376" y="51451"/>
                    <a:pt x="24334" y="51242"/>
                  </a:cubicBezTo>
                  <a:cubicBezTo>
                    <a:pt x="23937" y="51263"/>
                    <a:pt x="23707" y="51389"/>
                    <a:pt x="23497" y="51723"/>
                  </a:cubicBezTo>
                  <a:close/>
                  <a:moveTo>
                    <a:pt x="12596" y="62792"/>
                  </a:moveTo>
                  <a:lnTo>
                    <a:pt x="12596" y="62750"/>
                  </a:lnTo>
                  <a:lnTo>
                    <a:pt x="12199" y="62750"/>
                  </a:lnTo>
                  <a:lnTo>
                    <a:pt x="12199" y="62792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3" name="Google Shape;380;p37">
              <a:extLst>
                <a:ext uri="{FF2B5EF4-FFF2-40B4-BE49-F238E27FC236}">
                  <a16:creationId xmlns:a16="http://schemas.microsoft.com/office/drawing/2014/main" id="{DE6F61CF-C9D6-4608-A388-E9DF1FE1AB97}"/>
                </a:ext>
              </a:extLst>
            </p:cNvPr>
            <p:cNvSpPr/>
            <p:nvPr/>
          </p:nvSpPr>
          <p:spPr>
            <a:xfrm>
              <a:off x="-1599125" y="1614225"/>
              <a:ext cx="429475" cy="219725"/>
            </a:xfrm>
            <a:custGeom>
              <a:avLst/>
              <a:gdLst/>
              <a:ahLst/>
              <a:cxnLst/>
              <a:rect l="l" t="t" r="r" b="b"/>
              <a:pathLst>
                <a:path w="17179" h="8789" extrusionOk="0">
                  <a:moveTo>
                    <a:pt x="16970" y="5482"/>
                  </a:moveTo>
                  <a:cubicBezTo>
                    <a:pt x="17179" y="5671"/>
                    <a:pt x="17158" y="5859"/>
                    <a:pt x="17012" y="5985"/>
                  </a:cubicBezTo>
                  <a:cubicBezTo>
                    <a:pt x="16740" y="6299"/>
                    <a:pt x="16447" y="6591"/>
                    <a:pt x="16237" y="6947"/>
                  </a:cubicBezTo>
                  <a:cubicBezTo>
                    <a:pt x="16237" y="6989"/>
                    <a:pt x="16216" y="7010"/>
                    <a:pt x="16175" y="7010"/>
                  </a:cubicBezTo>
                  <a:cubicBezTo>
                    <a:pt x="15170" y="7575"/>
                    <a:pt x="14291" y="8412"/>
                    <a:pt x="13120" y="8705"/>
                  </a:cubicBezTo>
                  <a:cubicBezTo>
                    <a:pt x="12911" y="8747"/>
                    <a:pt x="12701" y="8788"/>
                    <a:pt x="12492" y="8788"/>
                  </a:cubicBezTo>
                  <a:lnTo>
                    <a:pt x="7701" y="8788"/>
                  </a:lnTo>
                  <a:cubicBezTo>
                    <a:pt x="7449" y="8788"/>
                    <a:pt x="7157" y="8747"/>
                    <a:pt x="6885" y="8684"/>
                  </a:cubicBezTo>
                  <a:cubicBezTo>
                    <a:pt x="6529" y="8579"/>
                    <a:pt x="6131" y="8516"/>
                    <a:pt x="5755" y="8495"/>
                  </a:cubicBezTo>
                  <a:cubicBezTo>
                    <a:pt x="5399" y="8475"/>
                    <a:pt x="5043" y="8349"/>
                    <a:pt x="4708" y="8203"/>
                  </a:cubicBezTo>
                  <a:cubicBezTo>
                    <a:pt x="4353" y="8077"/>
                    <a:pt x="4039" y="7889"/>
                    <a:pt x="3725" y="7742"/>
                  </a:cubicBezTo>
                  <a:cubicBezTo>
                    <a:pt x="3160" y="7470"/>
                    <a:pt x="2763" y="7115"/>
                    <a:pt x="2365" y="6591"/>
                  </a:cubicBezTo>
                  <a:cubicBezTo>
                    <a:pt x="1905" y="5964"/>
                    <a:pt x="1403" y="5357"/>
                    <a:pt x="984" y="4708"/>
                  </a:cubicBezTo>
                  <a:cubicBezTo>
                    <a:pt x="231" y="3558"/>
                    <a:pt x="1" y="2281"/>
                    <a:pt x="126" y="921"/>
                  </a:cubicBezTo>
                  <a:cubicBezTo>
                    <a:pt x="147" y="565"/>
                    <a:pt x="356" y="314"/>
                    <a:pt x="566" y="42"/>
                  </a:cubicBezTo>
                  <a:cubicBezTo>
                    <a:pt x="628" y="1"/>
                    <a:pt x="754" y="1"/>
                    <a:pt x="796" y="1"/>
                  </a:cubicBezTo>
                  <a:cubicBezTo>
                    <a:pt x="879" y="21"/>
                    <a:pt x="963" y="105"/>
                    <a:pt x="984" y="189"/>
                  </a:cubicBezTo>
                  <a:cubicBezTo>
                    <a:pt x="1005" y="293"/>
                    <a:pt x="1005" y="419"/>
                    <a:pt x="984" y="524"/>
                  </a:cubicBezTo>
                  <a:cubicBezTo>
                    <a:pt x="545" y="1779"/>
                    <a:pt x="963" y="2909"/>
                    <a:pt x="1507" y="3976"/>
                  </a:cubicBezTo>
                  <a:cubicBezTo>
                    <a:pt x="2009" y="4918"/>
                    <a:pt x="2784" y="5650"/>
                    <a:pt x="3411" y="6487"/>
                  </a:cubicBezTo>
                  <a:cubicBezTo>
                    <a:pt x="3495" y="6571"/>
                    <a:pt x="3600" y="6633"/>
                    <a:pt x="3704" y="6696"/>
                  </a:cubicBezTo>
                  <a:cubicBezTo>
                    <a:pt x="4206" y="6926"/>
                    <a:pt x="4667" y="7156"/>
                    <a:pt x="5169" y="7366"/>
                  </a:cubicBezTo>
                  <a:cubicBezTo>
                    <a:pt x="5273" y="7428"/>
                    <a:pt x="5399" y="7470"/>
                    <a:pt x="5504" y="7470"/>
                  </a:cubicBezTo>
                  <a:cubicBezTo>
                    <a:pt x="6320" y="7575"/>
                    <a:pt x="7115" y="7742"/>
                    <a:pt x="7910" y="7763"/>
                  </a:cubicBezTo>
                  <a:cubicBezTo>
                    <a:pt x="9333" y="7826"/>
                    <a:pt x="10734" y="7763"/>
                    <a:pt x="12157" y="7763"/>
                  </a:cubicBezTo>
                  <a:cubicBezTo>
                    <a:pt x="12973" y="7763"/>
                    <a:pt x="13664" y="7470"/>
                    <a:pt x="14291" y="6989"/>
                  </a:cubicBezTo>
                  <a:cubicBezTo>
                    <a:pt x="14480" y="6822"/>
                    <a:pt x="14689" y="6696"/>
                    <a:pt x="14898" y="6591"/>
                  </a:cubicBezTo>
                  <a:cubicBezTo>
                    <a:pt x="15233" y="6403"/>
                    <a:pt x="15589" y="6257"/>
                    <a:pt x="15819" y="5901"/>
                  </a:cubicBezTo>
                  <a:cubicBezTo>
                    <a:pt x="16133" y="5629"/>
                    <a:pt x="16593" y="5566"/>
                    <a:pt x="16970" y="548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4" name="Google Shape;381;p37">
              <a:extLst>
                <a:ext uri="{FF2B5EF4-FFF2-40B4-BE49-F238E27FC236}">
                  <a16:creationId xmlns:a16="http://schemas.microsoft.com/office/drawing/2014/main" id="{978AA65A-71A8-4E40-A065-C263794299B7}"/>
                </a:ext>
              </a:extLst>
            </p:cNvPr>
            <p:cNvSpPr/>
            <p:nvPr/>
          </p:nvSpPr>
          <p:spPr>
            <a:xfrm>
              <a:off x="-1261200" y="1599050"/>
              <a:ext cx="39250" cy="46575"/>
            </a:xfrm>
            <a:custGeom>
              <a:avLst/>
              <a:gdLst/>
              <a:ahLst/>
              <a:cxnLst/>
              <a:rect l="l" t="t" r="r" b="b"/>
              <a:pathLst>
                <a:path w="1570" h="1863" extrusionOk="0">
                  <a:moveTo>
                    <a:pt x="1570" y="817"/>
                  </a:moveTo>
                  <a:cubicBezTo>
                    <a:pt x="1570" y="1361"/>
                    <a:pt x="1235" y="1758"/>
                    <a:pt x="774" y="1842"/>
                  </a:cubicBezTo>
                  <a:cubicBezTo>
                    <a:pt x="523" y="1863"/>
                    <a:pt x="314" y="1800"/>
                    <a:pt x="147" y="1570"/>
                  </a:cubicBezTo>
                  <a:cubicBezTo>
                    <a:pt x="21" y="1382"/>
                    <a:pt x="0" y="1152"/>
                    <a:pt x="105" y="963"/>
                  </a:cubicBezTo>
                  <a:cubicBezTo>
                    <a:pt x="293" y="712"/>
                    <a:pt x="502" y="440"/>
                    <a:pt x="754" y="231"/>
                  </a:cubicBezTo>
                  <a:cubicBezTo>
                    <a:pt x="1046" y="1"/>
                    <a:pt x="1402" y="147"/>
                    <a:pt x="1507" y="524"/>
                  </a:cubicBezTo>
                  <a:cubicBezTo>
                    <a:pt x="1549" y="628"/>
                    <a:pt x="1549" y="733"/>
                    <a:pt x="1570" y="81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5" name="Google Shape;382;p37">
              <a:extLst>
                <a:ext uri="{FF2B5EF4-FFF2-40B4-BE49-F238E27FC236}">
                  <a16:creationId xmlns:a16="http://schemas.microsoft.com/office/drawing/2014/main" id="{D3CE4D79-E0A8-4375-8E00-1A32DD5B3ACE}"/>
                </a:ext>
              </a:extLst>
            </p:cNvPr>
            <p:cNvSpPr/>
            <p:nvPr/>
          </p:nvSpPr>
          <p:spPr>
            <a:xfrm>
              <a:off x="-1527450" y="1533150"/>
              <a:ext cx="41350" cy="38725"/>
            </a:xfrm>
            <a:custGeom>
              <a:avLst/>
              <a:gdLst/>
              <a:ahLst/>
              <a:cxnLst/>
              <a:rect l="l" t="t" r="r" b="b"/>
              <a:pathLst>
                <a:path w="1654" h="1549" extrusionOk="0">
                  <a:moveTo>
                    <a:pt x="649" y="21"/>
                  </a:moveTo>
                  <a:cubicBezTo>
                    <a:pt x="1151" y="0"/>
                    <a:pt x="1402" y="84"/>
                    <a:pt x="1507" y="356"/>
                  </a:cubicBezTo>
                  <a:cubicBezTo>
                    <a:pt x="1611" y="649"/>
                    <a:pt x="1653" y="963"/>
                    <a:pt x="1465" y="1235"/>
                  </a:cubicBezTo>
                  <a:cubicBezTo>
                    <a:pt x="1381" y="1339"/>
                    <a:pt x="1235" y="1402"/>
                    <a:pt x="1088" y="1444"/>
                  </a:cubicBezTo>
                  <a:cubicBezTo>
                    <a:pt x="461" y="1549"/>
                    <a:pt x="0" y="1130"/>
                    <a:pt x="0" y="461"/>
                  </a:cubicBezTo>
                  <a:cubicBezTo>
                    <a:pt x="0" y="356"/>
                    <a:pt x="126" y="189"/>
                    <a:pt x="230" y="126"/>
                  </a:cubicBezTo>
                  <a:cubicBezTo>
                    <a:pt x="440" y="21"/>
                    <a:pt x="649" y="21"/>
                    <a:pt x="649" y="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6" name="Google Shape;383;p37">
              <a:extLst>
                <a:ext uri="{FF2B5EF4-FFF2-40B4-BE49-F238E27FC236}">
                  <a16:creationId xmlns:a16="http://schemas.microsoft.com/office/drawing/2014/main" id="{FAAEA579-3B89-456B-9B09-A45F63DD6C12}"/>
                </a:ext>
              </a:extLst>
            </p:cNvPr>
            <p:cNvSpPr/>
            <p:nvPr/>
          </p:nvSpPr>
          <p:spPr>
            <a:xfrm flipH="1">
              <a:off x="-590075" y="1442125"/>
              <a:ext cx="257900" cy="310750"/>
            </a:xfrm>
            <a:custGeom>
              <a:avLst/>
              <a:gdLst/>
              <a:ahLst/>
              <a:cxnLst/>
              <a:rect l="l" t="t" r="r" b="b"/>
              <a:pathLst>
                <a:path w="10316" h="12430" extrusionOk="0">
                  <a:moveTo>
                    <a:pt x="4624" y="168"/>
                  </a:moveTo>
                  <a:cubicBezTo>
                    <a:pt x="3934" y="1110"/>
                    <a:pt x="3453" y="2114"/>
                    <a:pt x="3118" y="3223"/>
                  </a:cubicBezTo>
                  <a:cubicBezTo>
                    <a:pt x="3034" y="3516"/>
                    <a:pt x="2929" y="3830"/>
                    <a:pt x="2929" y="4144"/>
                  </a:cubicBezTo>
                  <a:cubicBezTo>
                    <a:pt x="2909" y="5294"/>
                    <a:pt x="2909" y="6403"/>
                    <a:pt x="2888" y="7554"/>
                  </a:cubicBezTo>
                  <a:cubicBezTo>
                    <a:pt x="2888" y="7993"/>
                    <a:pt x="2992" y="8370"/>
                    <a:pt x="3327" y="8663"/>
                  </a:cubicBezTo>
                  <a:cubicBezTo>
                    <a:pt x="3536" y="8830"/>
                    <a:pt x="3725" y="9040"/>
                    <a:pt x="3892" y="9228"/>
                  </a:cubicBezTo>
                  <a:cubicBezTo>
                    <a:pt x="4352" y="9730"/>
                    <a:pt x="4813" y="10170"/>
                    <a:pt x="5566" y="10065"/>
                  </a:cubicBezTo>
                  <a:cubicBezTo>
                    <a:pt x="5629" y="10065"/>
                    <a:pt x="5712" y="10065"/>
                    <a:pt x="5775" y="10086"/>
                  </a:cubicBezTo>
                  <a:cubicBezTo>
                    <a:pt x="7114" y="10609"/>
                    <a:pt x="8432" y="10462"/>
                    <a:pt x="9730" y="9960"/>
                  </a:cubicBezTo>
                  <a:cubicBezTo>
                    <a:pt x="9855" y="9918"/>
                    <a:pt x="10002" y="9877"/>
                    <a:pt x="10127" y="9835"/>
                  </a:cubicBezTo>
                  <a:cubicBezTo>
                    <a:pt x="10148" y="9835"/>
                    <a:pt x="10169" y="9835"/>
                    <a:pt x="10315" y="9877"/>
                  </a:cubicBezTo>
                  <a:cubicBezTo>
                    <a:pt x="10211" y="9981"/>
                    <a:pt x="10148" y="10086"/>
                    <a:pt x="10064" y="10149"/>
                  </a:cubicBezTo>
                  <a:cubicBezTo>
                    <a:pt x="9018" y="10902"/>
                    <a:pt x="7867" y="11446"/>
                    <a:pt x="6696" y="11948"/>
                  </a:cubicBezTo>
                  <a:cubicBezTo>
                    <a:pt x="5838" y="12325"/>
                    <a:pt x="4896" y="12429"/>
                    <a:pt x="3955" y="12157"/>
                  </a:cubicBezTo>
                  <a:cubicBezTo>
                    <a:pt x="3515" y="12032"/>
                    <a:pt x="3097" y="11948"/>
                    <a:pt x="2637" y="11843"/>
                  </a:cubicBezTo>
                  <a:cubicBezTo>
                    <a:pt x="1988" y="11697"/>
                    <a:pt x="1444" y="11341"/>
                    <a:pt x="1067" y="10755"/>
                  </a:cubicBezTo>
                  <a:cubicBezTo>
                    <a:pt x="712" y="10170"/>
                    <a:pt x="230" y="9646"/>
                    <a:pt x="105" y="8914"/>
                  </a:cubicBezTo>
                  <a:cubicBezTo>
                    <a:pt x="84" y="8684"/>
                    <a:pt x="0" y="8454"/>
                    <a:pt x="21" y="8224"/>
                  </a:cubicBezTo>
                  <a:cubicBezTo>
                    <a:pt x="168" y="6696"/>
                    <a:pt x="272" y="5148"/>
                    <a:pt x="795" y="3725"/>
                  </a:cubicBezTo>
                  <a:cubicBezTo>
                    <a:pt x="1318" y="2260"/>
                    <a:pt x="2260" y="1047"/>
                    <a:pt x="3620" y="231"/>
                  </a:cubicBezTo>
                  <a:cubicBezTo>
                    <a:pt x="3955" y="84"/>
                    <a:pt x="4269" y="1"/>
                    <a:pt x="4624" y="1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  <p:sp>
          <p:nvSpPr>
            <p:cNvPr id="57" name="Google Shape;384;p37">
              <a:extLst>
                <a:ext uri="{FF2B5EF4-FFF2-40B4-BE49-F238E27FC236}">
                  <a16:creationId xmlns:a16="http://schemas.microsoft.com/office/drawing/2014/main" id="{C0F9CACA-490D-439B-ABD2-53F42B7CA0E6}"/>
                </a:ext>
              </a:extLst>
            </p:cNvPr>
            <p:cNvSpPr/>
            <p:nvPr/>
          </p:nvSpPr>
          <p:spPr>
            <a:xfrm flipH="1">
              <a:off x="-640300" y="1431675"/>
              <a:ext cx="339000" cy="350475"/>
            </a:xfrm>
            <a:custGeom>
              <a:avLst/>
              <a:gdLst/>
              <a:ahLst/>
              <a:cxnLst/>
              <a:rect l="l" t="t" r="r" b="b"/>
              <a:pathLst>
                <a:path w="13560" h="14019" extrusionOk="0">
                  <a:moveTo>
                    <a:pt x="7324" y="523"/>
                  </a:moveTo>
                  <a:cubicBezTo>
                    <a:pt x="6424" y="1172"/>
                    <a:pt x="6382" y="1214"/>
                    <a:pt x="6006" y="2197"/>
                  </a:cubicBezTo>
                  <a:cubicBezTo>
                    <a:pt x="5524" y="3327"/>
                    <a:pt x="5169" y="4478"/>
                    <a:pt x="5273" y="5733"/>
                  </a:cubicBezTo>
                  <a:cubicBezTo>
                    <a:pt x="5315" y="6298"/>
                    <a:pt x="5294" y="6905"/>
                    <a:pt x="5273" y="7512"/>
                  </a:cubicBezTo>
                  <a:cubicBezTo>
                    <a:pt x="5232" y="7930"/>
                    <a:pt x="5336" y="8244"/>
                    <a:pt x="5692" y="8537"/>
                  </a:cubicBezTo>
                  <a:cubicBezTo>
                    <a:pt x="5901" y="8704"/>
                    <a:pt x="6068" y="8914"/>
                    <a:pt x="6278" y="9102"/>
                  </a:cubicBezTo>
                  <a:cubicBezTo>
                    <a:pt x="6382" y="9186"/>
                    <a:pt x="6529" y="9290"/>
                    <a:pt x="6633" y="9311"/>
                  </a:cubicBezTo>
                  <a:cubicBezTo>
                    <a:pt x="7575" y="9437"/>
                    <a:pt x="8517" y="9834"/>
                    <a:pt x="9479" y="9625"/>
                  </a:cubicBezTo>
                  <a:cubicBezTo>
                    <a:pt x="10211" y="9479"/>
                    <a:pt x="10923" y="9186"/>
                    <a:pt x="11634" y="8976"/>
                  </a:cubicBezTo>
                  <a:cubicBezTo>
                    <a:pt x="12136" y="8809"/>
                    <a:pt x="12639" y="8663"/>
                    <a:pt x="13141" y="8537"/>
                  </a:cubicBezTo>
                  <a:cubicBezTo>
                    <a:pt x="13245" y="8495"/>
                    <a:pt x="13371" y="8579"/>
                    <a:pt x="13559" y="8600"/>
                  </a:cubicBezTo>
                  <a:cubicBezTo>
                    <a:pt x="13329" y="9792"/>
                    <a:pt x="12722" y="10671"/>
                    <a:pt x="11927" y="11466"/>
                  </a:cubicBezTo>
                  <a:cubicBezTo>
                    <a:pt x="11383" y="12010"/>
                    <a:pt x="10776" y="12450"/>
                    <a:pt x="10065" y="12764"/>
                  </a:cubicBezTo>
                  <a:cubicBezTo>
                    <a:pt x="9270" y="13119"/>
                    <a:pt x="8496" y="13621"/>
                    <a:pt x="7596" y="13810"/>
                  </a:cubicBezTo>
                  <a:cubicBezTo>
                    <a:pt x="7073" y="13914"/>
                    <a:pt x="6571" y="14019"/>
                    <a:pt x="6048" y="13977"/>
                  </a:cubicBezTo>
                  <a:cubicBezTo>
                    <a:pt x="4771" y="13810"/>
                    <a:pt x="3516" y="13601"/>
                    <a:pt x="2386" y="12952"/>
                  </a:cubicBezTo>
                  <a:cubicBezTo>
                    <a:pt x="1988" y="12722"/>
                    <a:pt x="1654" y="12429"/>
                    <a:pt x="1423" y="12031"/>
                  </a:cubicBezTo>
                  <a:cubicBezTo>
                    <a:pt x="1172" y="11634"/>
                    <a:pt x="900" y="11299"/>
                    <a:pt x="691" y="10901"/>
                  </a:cubicBezTo>
                  <a:cubicBezTo>
                    <a:pt x="210" y="10127"/>
                    <a:pt x="1" y="9269"/>
                    <a:pt x="126" y="8328"/>
                  </a:cubicBezTo>
                  <a:cubicBezTo>
                    <a:pt x="294" y="6926"/>
                    <a:pt x="503" y="5566"/>
                    <a:pt x="900" y="4248"/>
                  </a:cubicBezTo>
                  <a:cubicBezTo>
                    <a:pt x="1047" y="3745"/>
                    <a:pt x="1214" y="3264"/>
                    <a:pt x="1549" y="2846"/>
                  </a:cubicBezTo>
                  <a:cubicBezTo>
                    <a:pt x="1779" y="2574"/>
                    <a:pt x="1988" y="2218"/>
                    <a:pt x="2198" y="1904"/>
                  </a:cubicBezTo>
                  <a:cubicBezTo>
                    <a:pt x="2595" y="1339"/>
                    <a:pt x="3139" y="921"/>
                    <a:pt x="3746" y="544"/>
                  </a:cubicBezTo>
                  <a:cubicBezTo>
                    <a:pt x="4562" y="21"/>
                    <a:pt x="5441" y="0"/>
                    <a:pt x="6341" y="84"/>
                  </a:cubicBezTo>
                  <a:cubicBezTo>
                    <a:pt x="6445" y="84"/>
                    <a:pt x="6550" y="105"/>
                    <a:pt x="6613" y="168"/>
                  </a:cubicBezTo>
                  <a:cubicBezTo>
                    <a:pt x="6843" y="230"/>
                    <a:pt x="7052" y="377"/>
                    <a:pt x="7324" y="523"/>
                  </a:cubicBezTo>
                  <a:close/>
                  <a:moveTo>
                    <a:pt x="5859" y="586"/>
                  </a:moveTo>
                  <a:cubicBezTo>
                    <a:pt x="5483" y="419"/>
                    <a:pt x="5169" y="481"/>
                    <a:pt x="4876" y="649"/>
                  </a:cubicBezTo>
                  <a:cubicBezTo>
                    <a:pt x="3516" y="1486"/>
                    <a:pt x="2595" y="2699"/>
                    <a:pt x="2051" y="4143"/>
                  </a:cubicBezTo>
                  <a:cubicBezTo>
                    <a:pt x="1528" y="5566"/>
                    <a:pt x="1403" y="7114"/>
                    <a:pt x="1298" y="8642"/>
                  </a:cubicBezTo>
                  <a:cubicBezTo>
                    <a:pt x="1256" y="8872"/>
                    <a:pt x="1340" y="9102"/>
                    <a:pt x="1361" y="9332"/>
                  </a:cubicBezTo>
                  <a:cubicBezTo>
                    <a:pt x="1465" y="10044"/>
                    <a:pt x="1967" y="10567"/>
                    <a:pt x="2344" y="11173"/>
                  </a:cubicBezTo>
                  <a:cubicBezTo>
                    <a:pt x="2700" y="11780"/>
                    <a:pt x="3244" y="12115"/>
                    <a:pt x="3913" y="12261"/>
                  </a:cubicBezTo>
                  <a:cubicBezTo>
                    <a:pt x="4353" y="12366"/>
                    <a:pt x="4792" y="12471"/>
                    <a:pt x="5211" y="12575"/>
                  </a:cubicBezTo>
                  <a:cubicBezTo>
                    <a:pt x="6152" y="12847"/>
                    <a:pt x="7094" y="12764"/>
                    <a:pt x="7952" y="12366"/>
                  </a:cubicBezTo>
                  <a:cubicBezTo>
                    <a:pt x="9144" y="11864"/>
                    <a:pt x="10295" y="11299"/>
                    <a:pt x="11341" y="10567"/>
                  </a:cubicBezTo>
                  <a:cubicBezTo>
                    <a:pt x="11404" y="10504"/>
                    <a:pt x="11467" y="10399"/>
                    <a:pt x="11571" y="10295"/>
                  </a:cubicBezTo>
                  <a:cubicBezTo>
                    <a:pt x="11467" y="10274"/>
                    <a:pt x="11404" y="10253"/>
                    <a:pt x="11383" y="10253"/>
                  </a:cubicBezTo>
                  <a:cubicBezTo>
                    <a:pt x="11258" y="10274"/>
                    <a:pt x="11132" y="10336"/>
                    <a:pt x="10986" y="10378"/>
                  </a:cubicBezTo>
                  <a:cubicBezTo>
                    <a:pt x="9688" y="10880"/>
                    <a:pt x="8370" y="11027"/>
                    <a:pt x="7052" y="10504"/>
                  </a:cubicBezTo>
                  <a:cubicBezTo>
                    <a:pt x="6989" y="10483"/>
                    <a:pt x="6905" y="10462"/>
                    <a:pt x="6843" y="10483"/>
                  </a:cubicBezTo>
                  <a:cubicBezTo>
                    <a:pt x="6068" y="10588"/>
                    <a:pt x="5608" y="10148"/>
                    <a:pt x="5169" y="9646"/>
                  </a:cubicBezTo>
                  <a:cubicBezTo>
                    <a:pt x="4980" y="9437"/>
                    <a:pt x="4792" y="9269"/>
                    <a:pt x="4583" y="9081"/>
                  </a:cubicBezTo>
                  <a:cubicBezTo>
                    <a:pt x="4248" y="8788"/>
                    <a:pt x="4123" y="8432"/>
                    <a:pt x="4144" y="7972"/>
                  </a:cubicBezTo>
                  <a:cubicBezTo>
                    <a:pt x="4164" y="6821"/>
                    <a:pt x="4144" y="5712"/>
                    <a:pt x="4185" y="4562"/>
                  </a:cubicBezTo>
                  <a:cubicBezTo>
                    <a:pt x="4185" y="4248"/>
                    <a:pt x="4290" y="3955"/>
                    <a:pt x="4374" y="3641"/>
                  </a:cubicBezTo>
                  <a:cubicBezTo>
                    <a:pt x="4688" y="2532"/>
                    <a:pt x="5190" y="1528"/>
                    <a:pt x="5859" y="5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200"/>
            </a:p>
          </p:txBody>
        </p:sp>
      </p:grpSp>
      <p:sp>
        <p:nvSpPr>
          <p:cNvPr id="62" name="Title 1">
            <a:extLst>
              <a:ext uri="{FF2B5EF4-FFF2-40B4-BE49-F238E27FC236}">
                <a16:creationId xmlns:a16="http://schemas.microsoft.com/office/drawing/2014/main" id="{E416C0AC-D99E-4598-9787-1915464E0B9C}"/>
              </a:ext>
            </a:extLst>
          </p:cNvPr>
          <p:cNvSpPr txBox="1">
            <a:spLocks/>
          </p:cNvSpPr>
          <p:nvPr/>
        </p:nvSpPr>
        <p:spPr>
          <a:xfrm>
            <a:off x="228798" y="174645"/>
            <a:ext cx="7704138" cy="573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r>
              <a:rPr lang="en-US" dirty="0"/>
              <a:t>3)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</a:t>
            </a:r>
          </a:p>
        </p:txBody>
      </p:sp>
      <p:sp>
        <p:nvSpPr>
          <p:cNvPr id="63" name="Text Box 5">
            <a:extLst>
              <a:ext uri="{FF2B5EF4-FFF2-40B4-BE49-F238E27FC236}">
                <a16:creationId xmlns:a16="http://schemas.microsoft.com/office/drawing/2014/main" id="{1BAF48C0-86FC-48AB-98EB-BFD10D95E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19" y="1130160"/>
            <a:ext cx="16049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64" name="Text Box 6">
            <a:extLst>
              <a:ext uri="{FF2B5EF4-FFF2-40B4-BE49-F238E27FC236}">
                <a16:creationId xmlns:a16="http://schemas.microsoft.com/office/drawing/2014/main" id="{5A740677-593A-437A-A800-8BE937301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2143" y="1118611"/>
            <a:ext cx="1482329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2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65" name="Text Box 7">
            <a:extLst>
              <a:ext uri="{FF2B5EF4-FFF2-40B4-BE49-F238E27FC236}">
                <a16:creationId xmlns:a16="http://schemas.microsoft.com/office/drawing/2014/main" id="{0A3EF84B-9D2B-48BF-980E-957F42020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5193" y="1175761"/>
            <a:ext cx="165735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9900FF"/>
                </a:solidFill>
                <a:latin typeface="Times New Roman" pitchFamily="18" charset="0"/>
                <a:cs typeface="Times New Roman" pitchFamily="18" charset="0"/>
              </a:rPr>
              <a:t>-3 là hệ số của lũy thừa bậ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8">
                <a:extLst>
                  <a:ext uri="{FF2B5EF4-FFF2-40B4-BE49-F238E27FC236}">
                    <a16:creationId xmlns:a16="http://schemas.microsoft.com/office/drawing/2014/main" id="{264C5D2B-B1B7-4584-BBD6-4EFF579C2F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29747" y="1107716"/>
                <a:ext cx="1528695" cy="12568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2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ũy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dirty="0" err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2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0                         </a:t>
                </a:r>
              </a:p>
            </p:txBody>
          </p:sp>
        </mc:Choice>
        <mc:Fallback xmlns="">
          <p:sp>
            <p:nvSpPr>
              <p:cNvPr id="66" name="Text Box 8">
                <a:extLst>
                  <a:ext uri="{FF2B5EF4-FFF2-40B4-BE49-F238E27FC236}">
                    <a16:creationId xmlns:a16="http://schemas.microsoft.com/office/drawing/2014/main" id="{264C5D2B-B1B7-4584-BBD6-4EFF579C2F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747" y="1107716"/>
                <a:ext cx="1528695" cy="1256883"/>
              </a:xfrm>
              <a:prstGeom prst="rect">
                <a:avLst/>
              </a:prstGeom>
              <a:blipFill>
                <a:blip r:embed="rId3"/>
                <a:stretch>
                  <a:fillRect l="-5179" r="-113147" b="-87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10" descr="mèo">
            <a:extLst>
              <a:ext uri="{FF2B5EF4-FFF2-40B4-BE49-F238E27FC236}">
                <a16:creationId xmlns:a16="http://schemas.microsoft.com/office/drawing/2014/main" id="{DAB7CC11-7251-460E-878E-D860891E4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98" y="2471527"/>
            <a:ext cx="6963962" cy="2177653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68" name="Line 11">
            <a:extLst>
              <a:ext uri="{FF2B5EF4-FFF2-40B4-BE49-F238E27FC236}">
                <a16:creationId xmlns:a16="http://schemas.microsoft.com/office/drawing/2014/main" id="{34EE9D7E-8D8C-4BF1-9994-DEE47FE451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73517" y="2267167"/>
            <a:ext cx="10715" cy="87511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Line 12">
            <a:extLst>
              <a:ext uri="{FF2B5EF4-FFF2-40B4-BE49-F238E27FC236}">
                <a16:creationId xmlns:a16="http://schemas.microsoft.com/office/drawing/2014/main" id="{226C6700-3326-473B-9B76-7CC13F99B3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26590" y="2306458"/>
            <a:ext cx="15479" cy="817960"/>
          </a:xfrm>
          <a:prstGeom prst="line">
            <a:avLst/>
          </a:prstGeom>
          <a:noFill/>
          <a:ln w="28575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Line 13">
            <a:extLst>
              <a:ext uri="{FF2B5EF4-FFF2-40B4-BE49-F238E27FC236}">
                <a16:creationId xmlns:a16="http://schemas.microsoft.com/office/drawing/2014/main" id="{36DBC8CE-A3EC-4C95-A457-DD87C5A435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4063" y="2394564"/>
            <a:ext cx="0" cy="729854"/>
          </a:xfrm>
          <a:prstGeom prst="line">
            <a:avLst/>
          </a:prstGeom>
          <a:noFill/>
          <a:ln w="28575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14">
            <a:extLst>
              <a:ext uri="{FF2B5EF4-FFF2-40B4-BE49-F238E27FC236}">
                <a16:creationId xmlns:a16="http://schemas.microsoft.com/office/drawing/2014/main" id="{086FAF6D-945D-4F60-9D94-D0E042A25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5025" y="1567542"/>
            <a:ext cx="21043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2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16">
                <a:extLst>
                  <a:ext uri="{FF2B5EF4-FFF2-40B4-BE49-F238E27FC236}">
                    <a16:creationId xmlns:a16="http://schemas.microsoft.com/office/drawing/2014/main" id="{5EDDCB50-B541-4629-8B68-D755DC5AC5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11737" y="2531072"/>
                <a:ext cx="2658637" cy="7126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i="1" dirty="0">
                    <a:latin typeface="Times New Roman" pitchFamily="18" charset="0"/>
                    <a:cs typeface="Times New Roman" pitchFamily="18" charset="0"/>
                  </a:rPr>
                  <a:t>là hệ </a:t>
                </a:r>
                <a:r>
                  <a:rPr lang="en-US" sz="2200" b="1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2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b="1" i="1" dirty="0" err="1"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200" b="1" i="1" dirty="0">
                    <a:latin typeface="Times New Roman" pitchFamily="18" charset="0"/>
                    <a:cs typeface="Times New Roman" pitchFamily="18" charset="0"/>
                  </a:rPr>
                  <a:t> do</a:t>
                </a:r>
              </a:p>
            </p:txBody>
          </p:sp>
        </mc:Choice>
        <mc:Fallback xmlns="">
          <p:sp>
            <p:nvSpPr>
              <p:cNvPr id="72" name="Text Box 16">
                <a:extLst>
                  <a:ext uri="{FF2B5EF4-FFF2-40B4-BE49-F238E27FC236}">
                    <a16:creationId xmlns:a16="http://schemas.microsoft.com/office/drawing/2014/main" id="{5EDDCB50-B541-4629-8B68-D755DC5AC5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1737" y="2531072"/>
                <a:ext cx="2658637" cy="712631"/>
              </a:xfrm>
              <a:prstGeom prst="rect">
                <a:avLst/>
              </a:prstGeom>
              <a:blipFill>
                <a:blip r:embed="rId5"/>
                <a:stretch>
                  <a:fillRect b="-8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Line 27">
            <a:extLst>
              <a:ext uri="{FF2B5EF4-FFF2-40B4-BE49-F238E27FC236}">
                <a16:creationId xmlns:a16="http://schemas.microsoft.com/office/drawing/2014/main" id="{B38CC748-64D4-41D3-8D1A-A3C16ED5376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9406" y="2267167"/>
            <a:ext cx="0" cy="82034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2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 Box 2">
                <a:extLst>
                  <a:ext uri="{FF2B5EF4-FFF2-40B4-BE49-F238E27FC236}">
                    <a16:creationId xmlns:a16="http://schemas.microsoft.com/office/drawing/2014/main" id="{2036764C-EFF9-40A3-A363-5E6E25E5AB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7965" y="475056"/>
                <a:ext cx="5219700" cy="700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 i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  P(x) = 6x</a:t>
                </a:r>
                <a:r>
                  <a:rPr lang="en-US" sz="2400" i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+ 7x</a:t>
                </a:r>
                <a:r>
                  <a:rPr lang="en-US" sz="2400" i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– 3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4" name="Text Box 2">
                <a:extLst>
                  <a:ext uri="{FF2B5EF4-FFF2-40B4-BE49-F238E27FC236}">
                    <a16:creationId xmlns:a16="http://schemas.microsoft.com/office/drawing/2014/main" id="{2036764C-EFF9-40A3-A363-5E6E25E5A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7965" y="475056"/>
                <a:ext cx="5219700" cy="700705"/>
              </a:xfrm>
              <a:prstGeom prst="rect">
                <a:avLst/>
              </a:prstGeom>
              <a:blipFill>
                <a:blip r:embed="rId6"/>
                <a:stretch>
                  <a:fillRect l="-1750" b="-43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66" grpId="0"/>
      <p:bldP spid="68" grpId="0" animBg="1"/>
      <p:bldP spid="69" grpId="0" animBg="1"/>
      <p:bldP spid="70" grpId="0" animBg="1"/>
      <p:bldP spid="71" grpId="0"/>
      <p:bldP spid="72" grpId="0"/>
      <p:bldP spid="7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C10085-944D-41F0-8DD3-CEE8721E0184}"/>
              </a:ext>
            </a:extLst>
          </p:cNvPr>
          <p:cNvSpPr txBox="1">
            <a:spLocks/>
          </p:cNvSpPr>
          <p:nvPr/>
        </p:nvSpPr>
        <p:spPr>
          <a:xfrm>
            <a:off x="228798" y="174645"/>
            <a:ext cx="7704138" cy="5730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r>
              <a:rPr lang="en-US" dirty="0"/>
              <a:t>3)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3">
                <a:extLst>
                  <a:ext uri="{FF2B5EF4-FFF2-40B4-BE49-F238E27FC236}">
                    <a16:creationId xmlns:a16="http://schemas.microsoft.com/office/drawing/2014/main" id="{150918C4-8CA8-4BA0-8857-E110DA3FC4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1898" y="1133395"/>
                <a:ext cx="7904748" cy="10700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400" b="1" i="1" u="sng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2400" b="1" i="1" u="sng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ý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P(x) = 6x</a:t>
                </a:r>
                <a:r>
                  <a:rPr lang="en-US" sz="2400" i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+ 7x</a:t>
                </a:r>
                <a:r>
                  <a:rPr lang="en-US" sz="2400" i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sz="2400" i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– 3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ầy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ủ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ũy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ũy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hừa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 Box 13">
                <a:extLst>
                  <a:ext uri="{FF2B5EF4-FFF2-40B4-BE49-F238E27FC236}">
                    <a16:creationId xmlns:a16="http://schemas.microsoft.com/office/drawing/2014/main" id="{150918C4-8CA8-4BA0-8857-E110DA3FC4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1898" y="1133395"/>
                <a:ext cx="7904748" cy="1070037"/>
              </a:xfrm>
              <a:prstGeom prst="rect">
                <a:avLst/>
              </a:prstGeom>
              <a:blipFill>
                <a:blip r:embed="rId2"/>
                <a:stretch>
                  <a:fillRect l="-1157" b="-12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6FDBB9-B2DD-4C6B-A619-0ACD959A3057}"/>
                  </a:ext>
                </a:extLst>
              </p:cNvPr>
              <p:cNvSpPr txBox="1"/>
              <p:nvPr/>
            </p:nvSpPr>
            <p:spPr>
              <a:xfrm>
                <a:off x="1570799" y="2485047"/>
                <a:ext cx="5610575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=6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+7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+0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C6FDBB9-B2DD-4C6B-A619-0ACD959A30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99" y="2485047"/>
                <a:ext cx="5610575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D2EF74C5-5597-4499-A102-6ECCD48FB550}"/>
              </a:ext>
            </a:extLst>
          </p:cNvPr>
          <p:cNvSpPr/>
          <p:nvPr/>
        </p:nvSpPr>
        <p:spPr>
          <a:xfrm>
            <a:off x="981252" y="3478603"/>
            <a:ext cx="838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,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P(x)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vi-VN" sz="2400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6B8A5C-DA13-49FA-A888-C0F43903224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228798" y="1029607"/>
            <a:ext cx="692296" cy="56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5073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49E1D4-1087-483C-9208-D26F82912C7D}"/>
              </a:ext>
            </a:extLst>
          </p:cNvPr>
          <p:cNvSpPr txBox="1"/>
          <p:nvPr/>
        </p:nvSpPr>
        <p:spPr>
          <a:xfrm>
            <a:off x="3487479" y="277991"/>
            <a:ext cx="3689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6D09B4-2985-4961-9866-E060596D597C}"/>
                  </a:ext>
                </a:extLst>
              </p:cNvPr>
              <p:cNvSpPr txBox="1"/>
              <p:nvPr/>
            </p:nvSpPr>
            <p:spPr>
              <a:xfrm>
                <a:off x="340243" y="752118"/>
                <a:ext cx="8218967" cy="2127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Bài 1. 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ho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2+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2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+6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</m:oMath>
                </a14:m>
                <a:endParaRPr lang="en-US" sz="2200" b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u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ọn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ắp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ếp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ạng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ử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eo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ũy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ừ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ảm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iến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 marL="457200" indent="-457200">
                  <a:buAutoNum type="alphaLcParenR"/>
                </a:pP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á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ậ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</m:oMath>
                </a14:m>
                <a:endParaRPr lang="en-US" sz="2200" b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indent="-457200">
                  <a:buAutoNum type="alphaLcParenR"/>
                </a:pP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á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ệ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ố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ớn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nhất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,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ệ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số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ự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do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.</m:t>
                    </m:r>
                  </m:oMath>
                </a14:m>
                <a:endParaRPr lang="en-US" sz="2200" b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marL="457200" indent="-457200">
                  <a:buFont typeface="Arial"/>
                  <a:buAutoNum type="alphaLcParenR"/>
                </a:pP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ị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ủ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a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hức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22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ại</a:t>
                </a:r>
                <a:r>
                  <a:rPr lang="en-US" sz="22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=−1.</m:t>
                    </m:r>
                  </m:oMath>
                </a14:m>
                <a:endParaRPr lang="en-US" sz="22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36D09B4-2985-4961-9866-E060596D59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3" y="752118"/>
                <a:ext cx="8218967" cy="2127505"/>
              </a:xfrm>
              <a:prstGeom prst="rect">
                <a:avLst/>
              </a:prstGeom>
              <a:blipFill>
                <a:blip r:embed="rId4"/>
                <a:stretch>
                  <a:fillRect l="-964" t="-1719" b="-48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61FCCB9B-E64F-41D1-9242-45FBB919914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347867" y="3950795"/>
            <a:ext cx="1567754" cy="8811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DB2BECB-2C72-43FF-A6BD-71A318A0D031}"/>
              </a:ext>
            </a:extLst>
          </p:cNvPr>
          <p:cNvSpPr/>
          <p:nvPr/>
        </p:nvSpPr>
        <p:spPr>
          <a:xfrm>
            <a:off x="691117" y="3268010"/>
            <a:ext cx="6081823" cy="1335889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</a:t>
            </a:r>
            <a:r>
              <a:rPr 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ng</a:t>
            </a:r>
            <a:r>
              <a:rPr 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</a:t>
            </a:r>
            <a:r>
              <a:rPr lang="en-US" sz="1800" b="1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ân</a:t>
            </a:r>
            <a:endParaRPr lang="en-US" sz="1800" b="1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: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âu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a,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,c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5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út</a:t>
            </a:r>
            <a:endParaRPr lang="en-US" sz="18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2: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ả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5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út</a:t>
            </a:r>
            <a:endParaRPr lang="en-US" sz="18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óm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i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3: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ả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ài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ong</a:t>
            </a:r>
            <a:r>
              <a:rPr lang="en-US" sz="1800" dirty="0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4 </a:t>
            </a:r>
            <a:r>
              <a:rPr lang="en-US" sz="1800" dirty="0" err="1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út</a:t>
            </a:r>
            <a:endParaRPr lang="en-US" sz="1800" dirty="0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65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14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49E1D4-1087-483C-9208-D26F82912C7D}"/>
              </a:ext>
            </a:extLst>
          </p:cNvPr>
          <p:cNvSpPr txBox="1"/>
          <p:nvPr/>
        </p:nvSpPr>
        <p:spPr>
          <a:xfrm>
            <a:off x="2456123" y="277991"/>
            <a:ext cx="4720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 ĐỘNG NHÓM ĐÔI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F4D5171F-43F6-41CE-9C1C-0778A0B1A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07" y="829418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Đố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NCS Hồ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948CD8E7-8617-4DDE-A3AE-C3794D7BB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3329" y="4268875"/>
            <a:ext cx="12362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d)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C2922D3F-384F-41C5-AC01-C19D217889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757" y="2498128"/>
            <a:ext cx="25717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a) y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y + 10 – y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9ED7B84D-A2CB-43BA-A534-A3F34CF5E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7300" y="3647967"/>
            <a:ext cx="22894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c) 1 +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1 –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71E1D4B2-ED23-469E-B22C-FCD4FD0D1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9680" y="1927710"/>
            <a:ext cx="1239442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6D26EF60-F341-4FF6-BAD7-B6284E18E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4058" y="1927710"/>
            <a:ext cx="739305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C14DF72-2C08-4DD6-AE43-9448F75A1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2451585"/>
            <a:ext cx="1028700" cy="5715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7DC1BA9-8B26-43C3-8AD6-2DBAA2E7F8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3051660"/>
            <a:ext cx="1028700" cy="5715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4A601AC-B1AB-492F-9434-F1A99F63AB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3642210"/>
            <a:ext cx="1028700" cy="5715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93530C6-5713-4C66-A689-F527E54D8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4242285"/>
            <a:ext cx="1028700" cy="5715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4F87467-00FC-47A6-BFF5-95266E3C1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2455157"/>
            <a:ext cx="1028700" cy="5715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222E048-5D1F-41B7-9063-E2D1D9D26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3051660"/>
            <a:ext cx="1028700" cy="5715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87EE96DA-32F0-4516-B825-5DA81E218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3642210"/>
            <a:ext cx="1028700" cy="5715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3AB7C13-B8E0-4B11-AD56-D4EB2B793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5457" y="4242285"/>
            <a:ext cx="1028700" cy="571500"/>
          </a:xfrm>
          <a:prstGeom prst="ellipse">
            <a:avLst/>
          </a:prstGeom>
          <a:solidFill>
            <a:srgbClr val="00CC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407F72E3-3E53-49E9-A650-270ECFC54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6087" y="3098293"/>
            <a:ext cx="3086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 b)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x</a:t>
            </a:r>
            <a:r>
              <a:rPr lang="en-US" altLang="en-US" sz="24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620FF55-788C-48A3-AD79-B05FCB90098E}"/>
              </a:ext>
            </a:extLst>
          </p:cNvPr>
          <p:cNvCxnSpPr/>
          <p:nvPr/>
        </p:nvCxnSpPr>
        <p:spPr>
          <a:xfrm>
            <a:off x="4489657" y="192771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C713BA7-123F-47A7-8B65-8AB2B9AC0B31}"/>
              </a:ext>
            </a:extLst>
          </p:cNvPr>
          <p:cNvCxnSpPr/>
          <p:nvPr/>
        </p:nvCxnSpPr>
        <p:spPr>
          <a:xfrm flipH="1">
            <a:off x="1670257" y="1927710"/>
            <a:ext cx="5048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0D82978-F0A3-42C8-B2AA-54827A69914E}"/>
              </a:ext>
            </a:extLst>
          </p:cNvPr>
          <p:cNvCxnSpPr/>
          <p:nvPr/>
        </p:nvCxnSpPr>
        <p:spPr>
          <a:xfrm>
            <a:off x="1670257" y="192771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63C0651-F1F4-4E09-B583-6AE8F370C8BF}"/>
              </a:ext>
            </a:extLst>
          </p:cNvPr>
          <p:cNvCxnSpPr/>
          <p:nvPr/>
        </p:nvCxnSpPr>
        <p:spPr>
          <a:xfrm>
            <a:off x="6718507" y="192771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20BBE5-4D71-4A20-8447-74B9DF015BAD}"/>
              </a:ext>
            </a:extLst>
          </p:cNvPr>
          <p:cNvCxnSpPr/>
          <p:nvPr/>
        </p:nvCxnSpPr>
        <p:spPr>
          <a:xfrm>
            <a:off x="1670257" y="4899510"/>
            <a:ext cx="50482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E3F87529-0EB1-42AD-8868-00323D574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92" y="1285912"/>
            <a:ext cx="87376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2060"/>
                </a:solidFill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4" name="3 Minutes timer (Đồng hồ đếm ngược 3 phút)">
            <a:hlinkClick r:id="" action="ppaction://media"/>
            <a:extLst>
              <a:ext uri="{FF2B5EF4-FFF2-40B4-BE49-F238E27FC236}">
                <a16:creationId xmlns:a16="http://schemas.microsoft.com/office/drawing/2014/main" id="{BB4DDF3F-D2A1-4134-ADEC-71778F82646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59740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263592" y="3986439"/>
            <a:ext cx="1624505" cy="91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49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72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49E1D4-1087-483C-9208-D26F82912C7D}"/>
              </a:ext>
            </a:extLst>
          </p:cNvPr>
          <p:cNvSpPr txBox="1"/>
          <p:nvPr/>
        </p:nvSpPr>
        <p:spPr>
          <a:xfrm>
            <a:off x="2456123" y="277991"/>
            <a:ext cx="4720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OẠT ĐỘNG NHÓM 5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3F87529-0EB1-42AD-8868-00323D574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673" y="907536"/>
            <a:ext cx="8260331" cy="1883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xi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000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km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hi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 000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.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 (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10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9" name="5 Minutes timer (Đồng hồ đếm ngược 5 phút)">
            <a:hlinkClick r:id="" action="ppaction://media"/>
            <a:extLst>
              <a:ext uri="{FF2B5EF4-FFF2-40B4-BE49-F238E27FC236}">
                <a16:creationId xmlns:a16="http://schemas.microsoft.com/office/drawing/2014/main" id="{C7B9DCDE-72B0-42BE-B9BE-F0B3BDBA05F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347867" y="3950795"/>
            <a:ext cx="1567754" cy="881173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8C603B0D-0C56-4B25-AE9E-34B277555DA4}"/>
              </a:ext>
            </a:extLst>
          </p:cNvPr>
          <p:cNvSpPr/>
          <p:nvPr/>
        </p:nvSpPr>
        <p:spPr>
          <a:xfrm>
            <a:off x="554670" y="3013332"/>
            <a:ext cx="4830999" cy="1659557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U CHÍ ĐÁNH GIÁ HĐ NHÓ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vi-VN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ảo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72EA061-C70A-4F19-878B-79056C8ED663}"/>
              </a:ext>
            </a:extLst>
          </p:cNvPr>
          <p:cNvSpPr/>
          <p:nvPr/>
        </p:nvSpPr>
        <p:spPr>
          <a:xfrm>
            <a:off x="5607755" y="2502103"/>
            <a:ext cx="3307866" cy="1341008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ản</a:t>
            </a:r>
            <a:r>
              <a:rPr 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5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àng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3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1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2 </a:t>
            </a:r>
            <a:r>
              <a:rPr lang="en-US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endParaRPr lang="en-US" sz="1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52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142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</p:childTnLst>
        </p:cTn>
      </p:par>
    </p:tnLst>
    <p:bldLst>
      <p:bldP spid="30" grpId="0" animBg="1"/>
      <p:bldP spid="30" grpId="1" animBg="1"/>
      <p:bldP spid="31" grpId="0" animBg="1"/>
      <p:bldP spid="31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49;p33">
            <a:extLst>
              <a:ext uri="{FF2B5EF4-FFF2-40B4-BE49-F238E27FC236}">
                <a16:creationId xmlns:a16="http://schemas.microsoft.com/office/drawing/2014/main" id="{67754D41-4DC3-47BB-AE0C-67278FAD8510}"/>
              </a:ext>
            </a:extLst>
          </p:cNvPr>
          <p:cNvSpPr txBox="1">
            <a:spLocks/>
          </p:cNvSpPr>
          <p:nvPr/>
        </p:nvSpPr>
        <p:spPr>
          <a:xfrm>
            <a:off x="1283143" y="365132"/>
            <a:ext cx="6119143" cy="54185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3600" b="1" dirty="0">
                <a:latin typeface="Patrick Hand SC" panose="020B0604020202020204" charset="0"/>
              </a:rPr>
              <a:t>TỔNG KẾT</a:t>
            </a:r>
          </a:p>
        </p:txBody>
      </p:sp>
      <p:graphicFrame>
        <p:nvGraphicFramePr>
          <p:cNvPr id="3" name="Content Placeholder 5">
            <a:extLst>
              <a:ext uri="{FF2B5EF4-FFF2-40B4-BE49-F238E27FC236}">
                <a16:creationId xmlns:a16="http://schemas.microsoft.com/office/drawing/2014/main" id="{A3FC2B55-5798-4EFA-B87E-D9DA4921C3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92622102"/>
              </p:ext>
            </p:extLst>
          </p:nvPr>
        </p:nvGraphicFramePr>
        <p:xfrm>
          <a:off x="-1172977" y="848934"/>
          <a:ext cx="11489954" cy="36847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995A906-7B1C-4881-B800-23B58145C596}"/>
              </a:ext>
            </a:extLst>
          </p:cNvPr>
          <p:cNvSpPr txBox="1"/>
          <p:nvPr/>
        </p:nvSpPr>
        <p:spPr>
          <a:xfrm>
            <a:off x="1886858" y="4533641"/>
            <a:ext cx="6386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KNTK 21: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hồi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tiếp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hồi</a:t>
            </a:r>
            <a:endParaRPr lang="en-US" sz="2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38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49;p33">
            <a:extLst>
              <a:ext uri="{FF2B5EF4-FFF2-40B4-BE49-F238E27FC236}">
                <a16:creationId xmlns:a16="http://schemas.microsoft.com/office/drawing/2014/main" id="{67754D41-4DC3-47BB-AE0C-67278FAD8510}"/>
              </a:ext>
            </a:extLst>
          </p:cNvPr>
          <p:cNvSpPr txBox="1">
            <a:spLocks/>
          </p:cNvSpPr>
          <p:nvPr/>
        </p:nvSpPr>
        <p:spPr>
          <a:xfrm>
            <a:off x="1283143" y="365132"/>
            <a:ext cx="6119143" cy="54185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GB" sz="3600" b="1" dirty="0">
                <a:latin typeface="Patrick Hand SC" panose="020B0604020202020204" charset="0"/>
              </a:rPr>
              <a:t>MỤC TIÊU VÀ TIÊU CHÍ ĐÁNH GIÁ</a:t>
            </a:r>
          </a:p>
        </p:txBody>
      </p:sp>
      <p:graphicFrame>
        <p:nvGraphicFramePr>
          <p:cNvPr id="3" name="Content Placeholder 5">
            <a:extLst>
              <a:ext uri="{FF2B5EF4-FFF2-40B4-BE49-F238E27FC236}">
                <a16:creationId xmlns:a16="http://schemas.microsoft.com/office/drawing/2014/main" id="{A3FC2B55-5798-4EFA-B87E-D9DA4921C3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9885637"/>
              </p:ext>
            </p:extLst>
          </p:nvPr>
        </p:nvGraphicFramePr>
        <p:xfrm>
          <a:off x="-1172977" y="848934"/>
          <a:ext cx="11489954" cy="368470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995A906-7B1C-4881-B800-23B58145C596}"/>
              </a:ext>
            </a:extLst>
          </p:cNvPr>
          <p:cNvSpPr txBox="1"/>
          <p:nvPr/>
        </p:nvSpPr>
        <p:spPr>
          <a:xfrm>
            <a:off x="1886858" y="4533641"/>
            <a:ext cx="63862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KNTK 21: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hồi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và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tiếp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nhậ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ản</a:t>
            </a:r>
            <a:r>
              <a:rPr lang="en-US" sz="2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200" b="1" dirty="0" err="1">
                <a:latin typeface="Cambria" panose="02040503050406030204" pitchFamily="18" charset="0"/>
                <a:ea typeface="Cambria" panose="02040503050406030204" pitchFamily="18" charset="0"/>
              </a:rPr>
              <a:t>hồi</a:t>
            </a:r>
            <a:endParaRPr lang="en-US" sz="2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23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graphicEl>
                                              <a:dgm id="{887E4B03-4703-4786-9905-13A9ECB5BA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graphicEl>
                                              <a:dgm id="{2D97F0DE-1467-40D8-A924-546F8E87413F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graphicEl>
                                              <a:dgm id="{0845C65F-4B5A-422F-A286-EDECDD0E8D4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graphicEl>
                                              <a:dgm id="{38DB2484-40D2-40EF-B6A9-6D002C1767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graphicEl>
                                              <a:dgm id="{6E8128CF-8157-4FEC-B47C-19EE139D9D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graphicEl>
                                              <a:dgm id="{FF69972D-5948-4DE6-BDA7-314585638B8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graphicEl>
                                              <a:dgm id="{9D956358-C4A8-489F-9C9B-FA283D213A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graphicEl>
                                              <a:dgm id="{3344B8BD-FD19-444C-9E46-D0188A6422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36"/>
          <p:cNvSpPr txBox="1">
            <a:spLocks noGrp="1"/>
          </p:cNvSpPr>
          <p:nvPr>
            <p:ph type="title"/>
          </p:nvPr>
        </p:nvSpPr>
        <p:spPr>
          <a:xfrm>
            <a:off x="805061" y="259762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ĐÁNH GIÁ SAU TIẾT HỌC</a:t>
            </a:r>
            <a:endParaRPr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A41B76AF-2C76-44C6-BDBD-AD722AA84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834" y="832462"/>
            <a:ext cx="8260331" cy="4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7">
                <a:extLst>
                  <a:ext uri="{FF2B5EF4-FFF2-40B4-BE49-F238E27FC236}">
                    <a16:creationId xmlns:a16="http://schemas.microsoft.com/office/drawing/2014/main" id="{2D52F00B-9DC5-4E01-B59E-CC619B3F1D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787" y="1819973"/>
                <a:ext cx="4001718" cy="784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154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31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464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619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5772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2926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08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235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P(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6" name="Text Box 7">
                <a:extLst>
                  <a:ext uri="{FF2B5EF4-FFF2-40B4-BE49-F238E27FC236}">
                    <a16:creationId xmlns:a16="http://schemas.microsoft.com/office/drawing/2014/main" id="{2D52F00B-9DC5-4E01-B59E-CC619B3F1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787" y="1819973"/>
                <a:ext cx="4001718" cy="784830"/>
              </a:xfrm>
              <a:prstGeom prst="rect">
                <a:avLst/>
              </a:prstGeom>
              <a:blipFill>
                <a:blip r:embed="rId5"/>
                <a:stretch>
                  <a:fillRect l="-1372" t="-4688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2" name="Picture 8" descr="Star PNG">
            <a:extLst>
              <a:ext uri="{FF2B5EF4-FFF2-40B4-BE49-F238E27FC236}">
                <a16:creationId xmlns:a16="http://schemas.microsoft.com/office/drawing/2014/main" id="{5DE96BED-2EC0-420C-8C63-E8AB3E136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395" y="1310206"/>
            <a:ext cx="466503" cy="46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8" descr="Star PNG">
            <a:extLst>
              <a:ext uri="{FF2B5EF4-FFF2-40B4-BE49-F238E27FC236}">
                <a16:creationId xmlns:a16="http://schemas.microsoft.com/office/drawing/2014/main" id="{2AA4DB52-0377-4F8D-A011-05D39DE82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626" y="1310205"/>
            <a:ext cx="466503" cy="46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00529858-FBC0-4FC0-8155-4AADD0000655}"/>
              </a:ext>
            </a:extLst>
          </p:cNvPr>
          <p:cNvCxnSpPr/>
          <p:nvPr/>
        </p:nvCxnSpPr>
        <p:spPr>
          <a:xfrm>
            <a:off x="4444411" y="1331125"/>
            <a:ext cx="0" cy="3474791"/>
          </a:xfrm>
          <a:prstGeom prst="line">
            <a:avLst/>
          </a:prstGeom>
          <a:ln w="28575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" name="Picture 8" descr="Star PNG">
            <a:extLst>
              <a:ext uri="{FF2B5EF4-FFF2-40B4-BE49-F238E27FC236}">
                <a16:creationId xmlns:a16="http://schemas.microsoft.com/office/drawing/2014/main" id="{758E94FB-5514-4378-AB7D-D91D9E25B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353" y="1300301"/>
            <a:ext cx="466503" cy="466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 Box 7">
                <a:extLst>
                  <a:ext uri="{FF2B5EF4-FFF2-40B4-BE49-F238E27FC236}">
                    <a16:creationId xmlns:a16="http://schemas.microsoft.com/office/drawing/2014/main" id="{142A322C-562D-4482-A30E-8E78CC13994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1310" y="1786920"/>
                <a:ext cx="4759923" cy="7848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154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31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464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619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5772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2926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080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235" algn="l" defTabSz="91431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 (</a:t>
                </a:r>
                <a:r>
                  <a:rPr lang="en-US" i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5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1</m:t>
                    </m:r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3</m:t>
                    </m:r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8" name="Text Box 7">
                <a:extLst>
                  <a:ext uri="{FF2B5EF4-FFF2-40B4-BE49-F238E27FC236}">
                    <a16:creationId xmlns:a16="http://schemas.microsoft.com/office/drawing/2014/main" id="{142A322C-562D-4482-A30E-8E78CC1399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1310" y="1786920"/>
                <a:ext cx="4759923" cy="784830"/>
              </a:xfrm>
              <a:prstGeom prst="rect">
                <a:avLst/>
              </a:prstGeom>
              <a:blipFill>
                <a:blip r:embed="rId7"/>
                <a:stretch>
                  <a:fillRect l="-1024" t="-3876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CB0283DB-871B-4BDE-8D2E-733AA3E02EB8}"/>
              </a:ext>
            </a:extLst>
          </p:cNvPr>
          <p:cNvSpPr txBox="1"/>
          <p:nvPr/>
        </p:nvSpPr>
        <p:spPr>
          <a:xfrm>
            <a:off x="277115" y="2647501"/>
            <a:ext cx="3615061" cy="1287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ỉ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ra: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Bậ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ao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hấ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ự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do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6B38750-85B1-43A6-9188-B79AAA6D7E1C}"/>
              </a:ext>
            </a:extLst>
          </p:cNvPr>
          <p:cNvSpPr txBox="1"/>
          <p:nvPr/>
        </p:nvSpPr>
        <p:spPr>
          <a:xfrm>
            <a:off x="4625498" y="2571750"/>
            <a:ext cx="3615061" cy="1287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hỉ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ra: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Bậc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đ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ao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hấ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ệ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ự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do</a:t>
            </a:r>
          </a:p>
        </p:txBody>
      </p:sp>
      <p:pic>
        <p:nvPicPr>
          <p:cNvPr id="38" name="3 Minutes timer (Đồng hồ đếm ngược 3 phút)">
            <a:hlinkClick r:id="" action="ppaction://media"/>
            <a:extLst>
              <a:ext uri="{FF2B5EF4-FFF2-40B4-BE49-F238E27FC236}">
                <a16:creationId xmlns:a16="http://schemas.microsoft.com/office/drawing/2014/main" id="{DAA76628-3245-4F4E-8DBD-59069006BE3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400261" y="3963036"/>
            <a:ext cx="1494095" cy="8397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466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36"/>
          <p:cNvSpPr txBox="1">
            <a:spLocks noGrp="1"/>
          </p:cNvSpPr>
          <p:nvPr>
            <p:ph type="title"/>
          </p:nvPr>
        </p:nvSpPr>
        <p:spPr>
          <a:xfrm>
            <a:off x="720000" y="493678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NHIỆM VỤ VỀ NHÀ</a:t>
            </a:r>
            <a:endParaRPr dirty="0"/>
          </a:p>
        </p:txBody>
      </p:sp>
      <p:sp>
        <p:nvSpPr>
          <p:cNvPr id="14" name="TextBox 28">
            <a:extLst>
              <a:ext uri="{FF2B5EF4-FFF2-40B4-BE49-F238E27FC236}">
                <a16:creationId xmlns:a16="http://schemas.microsoft.com/office/drawing/2014/main" id="{871CD3E1-DFA3-4779-8209-B2CB868AC50A}"/>
              </a:ext>
            </a:extLst>
          </p:cNvPr>
          <p:cNvSpPr txBox="1"/>
          <p:nvPr/>
        </p:nvSpPr>
        <p:spPr>
          <a:xfrm>
            <a:off x="541301" y="1066378"/>
            <a:ext cx="6943703" cy="1220775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39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42 (Tr43/SGK)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OLM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B6D5D17-A686-43A2-B76E-AC37A43E6129}"/>
              </a:ext>
            </a:extLst>
          </p:cNvPr>
          <p:cNvSpPr/>
          <p:nvPr/>
        </p:nvSpPr>
        <p:spPr>
          <a:xfrm>
            <a:off x="541301" y="2410072"/>
            <a:ext cx="7794475" cy="89255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5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31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64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619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72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926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80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235" algn="l" defTabSz="91431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video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iảng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OLM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latin typeface="Times New Roman" pitchFamily="18" charset="0"/>
                <a:cs typeface="Times New Roman" pitchFamily="18" charset="0"/>
              </a:rPr>
              <a:t>ghi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688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8916"/>
            <a:ext cx="9144000" cy="516829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585" b="31470" l="43930" r="65176">
                        <a14:foregroundMark x1="52396" y1="29393" x2="52396" y2="29393"/>
                        <a14:foregroundMark x1="52716" y1="28754" x2="52716" y2="28754"/>
                      </a14:backgroundRemoval>
                    </a14:imgEffect>
                  </a14:imgLayer>
                </a14:imgProps>
              </a:ext>
            </a:extLst>
          </a:blip>
          <a:srcRect l="45189" t="19971" r="42245" b="66824"/>
          <a:stretch/>
        </p:blipFill>
        <p:spPr>
          <a:xfrm>
            <a:off x="4519558" y="754625"/>
            <a:ext cx="561974" cy="59055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254323" y="4699465"/>
            <a:ext cx="2548721" cy="184244"/>
          </a:xfrm>
          <a:prstGeom prst="ellipse">
            <a:avLst/>
          </a:prstGeom>
          <a:solidFill>
            <a:schemeClr val="accent1">
              <a:lumMod val="7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204991" y="1"/>
            <a:ext cx="3180038" cy="2032430"/>
          </a:xfrm>
          <a:custGeom>
            <a:avLst/>
            <a:gdLst>
              <a:gd name="connsiteX0" fmla="*/ 321740 w 3676506"/>
              <a:gd name="connsiteY0" fmla="*/ 0 h 1930400"/>
              <a:gd name="connsiteX1" fmla="*/ 2887961 w 3676506"/>
              <a:gd name="connsiteY1" fmla="*/ 0 h 1930400"/>
              <a:gd name="connsiteX2" fmla="*/ 3209701 w 3676506"/>
              <a:gd name="connsiteY2" fmla="*/ 321740 h 1930400"/>
              <a:gd name="connsiteX3" fmla="*/ 3209701 w 3676506"/>
              <a:gd name="connsiteY3" fmla="*/ 1132178 h 1930400"/>
              <a:gd name="connsiteX4" fmla="*/ 3676506 w 3676506"/>
              <a:gd name="connsiteY4" fmla="*/ 1611085 h 1930400"/>
              <a:gd name="connsiteX5" fmla="*/ 3209212 w 3676506"/>
              <a:gd name="connsiteY5" fmla="*/ 1611085 h 1930400"/>
              <a:gd name="connsiteX6" fmla="*/ 3184417 w 3676506"/>
              <a:gd name="connsiteY6" fmla="*/ 1733896 h 1930400"/>
              <a:gd name="connsiteX7" fmla="*/ 2887961 w 3676506"/>
              <a:gd name="connsiteY7" fmla="*/ 1930400 h 1930400"/>
              <a:gd name="connsiteX8" fmla="*/ 321740 w 3676506"/>
              <a:gd name="connsiteY8" fmla="*/ 1930400 h 1930400"/>
              <a:gd name="connsiteX9" fmla="*/ 0 w 3676506"/>
              <a:gd name="connsiteY9" fmla="*/ 1608660 h 1930400"/>
              <a:gd name="connsiteX10" fmla="*/ 0 w 3676506"/>
              <a:gd name="connsiteY10" fmla="*/ 321740 h 1930400"/>
              <a:gd name="connsiteX11" fmla="*/ 321740 w 3676506"/>
              <a:gd name="connsiteY11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76506" h="1930400">
                <a:moveTo>
                  <a:pt x="321740" y="0"/>
                </a:moveTo>
                <a:lnTo>
                  <a:pt x="2887961" y="0"/>
                </a:lnTo>
                <a:cubicBezTo>
                  <a:pt x="3065653" y="0"/>
                  <a:pt x="3209701" y="144048"/>
                  <a:pt x="3209701" y="321740"/>
                </a:cubicBezTo>
                <a:lnTo>
                  <a:pt x="3209701" y="1132178"/>
                </a:lnTo>
                <a:lnTo>
                  <a:pt x="3676506" y="1611085"/>
                </a:lnTo>
                <a:lnTo>
                  <a:pt x="3209212" y="1611085"/>
                </a:lnTo>
                <a:lnTo>
                  <a:pt x="3184417" y="1733896"/>
                </a:lnTo>
                <a:cubicBezTo>
                  <a:pt x="3135574" y="1849373"/>
                  <a:pt x="3021230" y="1930400"/>
                  <a:pt x="2887961" y="1930400"/>
                </a:cubicBezTo>
                <a:lnTo>
                  <a:pt x="321740" y="1930400"/>
                </a:lnTo>
                <a:cubicBezTo>
                  <a:pt x="144048" y="1930400"/>
                  <a:pt x="0" y="1786352"/>
                  <a:pt x="0" y="1608660"/>
                </a:cubicBezTo>
                <a:lnTo>
                  <a:pt x="0" y="321740"/>
                </a:lnTo>
                <a:cubicBezTo>
                  <a:pt x="0" y="144048"/>
                  <a:pt x="144048" y="0"/>
                  <a:pt x="32174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2941" y="382973"/>
            <a:ext cx="245910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66">
              <a:defRPr/>
            </a:pPr>
            <a:r>
              <a:rPr lang="en-US" sz="2600" b="1" i="1" dirty="0">
                <a:solidFill>
                  <a:srgbClr val="CE5647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KỸ NĂNG PHẢN HỒI VÀ  PHẢN HỒ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5012" y="1028359"/>
            <a:ext cx="174347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0" i="0" u="none" strike="noStrike" cap="none" spc="0" normalizeH="0" baseline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</a:defRPr>
            </a:lvl1pPr>
          </a:lstStyle>
          <a:p>
            <a:pPr algn="ctr" defTabSz="685766">
              <a:defRPr/>
            </a:pP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 flipV="1">
            <a:off x="179704" y="2298099"/>
            <a:ext cx="3477896" cy="2493486"/>
          </a:xfrm>
          <a:custGeom>
            <a:avLst/>
            <a:gdLst>
              <a:gd name="connsiteX0" fmla="*/ 321740 w 3676506"/>
              <a:gd name="connsiteY0" fmla="*/ 0 h 1930400"/>
              <a:gd name="connsiteX1" fmla="*/ 2887961 w 3676506"/>
              <a:gd name="connsiteY1" fmla="*/ 0 h 1930400"/>
              <a:gd name="connsiteX2" fmla="*/ 3209701 w 3676506"/>
              <a:gd name="connsiteY2" fmla="*/ 321740 h 1930400"/>
              <a:gd name="connsiteX3" fmla="*/ 3209701 w 3676506"/>
              <a:gd name="connsiteY3" fmla="*/ 1132178 h 1930400"/>
              <a:gd name="connsiteX4" fmla="*/ 3676506 w 3676506"/>
              <a:gd name="connsiteY4" fmla="*/ 1611085 h 1930400"/>
              <a:gd name="connsiteX5" fmla="*/ 3209212 w 3676506"/>
              <a:gd name="connsiteY5" fmla="*/ 1611085 h 1930400"/>
              <a:gd name="connsiteX6" fmla="*/ 3184417 w 3676506"/>
              <a:gd name="connsiteY6" fmla="*/ 1733896 h 1930400"/>
              <a:gd name="connsiteX7" fmla="*/ 2887961 w 3676506"/>
              <a:gd name="connsiteY7" fmla="*/ 1930400 h 1930400"/>
              <a:gd name="connsiteX8" fmla="*/ 321740 w 3676506"/>
              <a:gd name="connsiteY8" fmla="*/ 1930400 h 1930400"/>
              <a:gd name="connsiteX9" fmla="*/ 0 w 3676506"/>
              <a:gd name="connsiteY9" fmla="*/ 1608660 h 1930400"/>
              <a:gd name="connsiteX10" fmla="*/ 0 w 3676506"/>
              <a:gd name="connsiteY10" fmla="*/ 321740 h 1930400"/>
              <a:gd name="connsiteX11" fmla="*/ 321740 w 3676506"/>
              <a:gd name="connsiteY11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76506" h="1930400">
                <a:moveTo>
                  <a:pt x="321740" y="0"/>
                </a:moveTo>
                <a:lnTo>
                  <a:pt x="2887961" y="0"/>
                </a:lnTo>
                <a:cubicBezTo>
                  <a:pt x="3065653" y="0"/>
                  <a:pt x="3209701" y="144048"/>
                  <a:pt x="3209701" y="321740"/>
                </a:cubicBezTo>
                <a:lnTo>
                  <a:pt x="3209701" y="1132178"/>
                </a:lnTo>
                <a:lnTo>
                  <a:pt x="3676506" y="1611085"/>
                </a:lnTo>
                <a:lnTo>
                  <a:pt x="3209212" y="1611085"/>
                </a:lnTo>
                <a:lnTo>
                  <a:pt x="3184417" y="1733896"/>
                </a:lnTo>
                <a:cubicBezTo>
                  <a:pt x="3135574" y="1849373"/>
                  <a:pt x="3021230" y="1930400"/>
                  <a:pt x="2887961" y="1930400"/>
                </a:cubicBezTo>
                <a:lnTo>
                  <a:pt x="321740" y="1930400"/>
                </a:lnTo>
                <a:cubicBezTo>
                  <a:pt x="144048" y="1930400"/>
                  <a:pt x="0" y="1786352"/>
                  <a:pt x="0" y="1608660"/>
                </a:cubicBezTo>
                <a:lnTo>
                  <a:pt x="0" y="321740"/>
                </a:lnTo>
                <a:cubicBezTo>
                  <a:pt x="0" y="144048"/>
                  <a:pt x="144048" y="0"/>
                  <a:pt x="32174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0611" y="2324784"/>
            <a:ext cx="253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66">
              <a:defRPr/>
            </a:pPr>
            <a:r>
              <a:rPr lang="en-US" sz="2400" b="1" dirty="0" err="1">
                <a:solidFill>
                  <a:srgbClr val="168843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Sự</a:t>
            </a:r>
            <a:r>
              <a:rPr lang="en-US" sz="2400" b="1" dirty="0">
                <a:solidFill>
                  <a:srgbClr val="168843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 </a:t>
            </a:r>
            <a:r>
              <a:rPr lang="en-US" sz="2400" b="1" dirty="0" err="1">
                <a:solidFill>
                  <a:srgbClr val="168843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thành</a:t>
            </a:r>
            <a:r>
              <a:rPr lang="en-US" sz="2400" b="1" dirty="0">
                <a:solidFill>
                  <a:srgbClr val="168843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 </a:t>
            </a:r>
            <a:r>
              <a:rPr lang="en-US" sz="2400" b="1" dirty="0" err="1">
                <a:solidFill>
                  <a:srgbClr val="168843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thạo</a:t>
            </a:r>
            <a:endParaRPr lang="en-US" sz="2400" b="1" dirty="0">
              <a:solidFill>
                <a:srgbClr val="168843"/>
              </a:solidFill>
              <a:latin typeface="Arial Rounded MT Bold" panose="020F0704030504030204" pitchFamily="34" charset="0"/>
              <a:ea typeface="Adobe Ming Std L" panose="02020300000000000000" pitchFamily="18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4992" y="2813134"/>
            <a:ext cx="289138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0" i="0" u="none" strike="noStrike" cap="none" spc="0" normalizeH="0" baseline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</a:defRPr>
            </a:lvl1pPr>
          </a:lstStyle>
          <a:p>
            <a:r>
              <a:rPr lang="pt-BR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kỹ năng này, con đã biết mình đạt cấp độ chuyên gia khi con có thể giao tiếp hiệu quả và lắng nghe ý kiến của người khác, tôn trọng ý kiến của các bạn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 flipH="1">
            <a:off x="5680018" y="2"/>
            <a:ext cx="3341114" cy="2409353"/>
          </a:xfrm>
          <a:custGeom>
            <a:avLst/>
            <a:gdLst>
              <a:gd name="connsiteX0" fmla="*/ 321740 w 3676506"/>
              <a:gd name="connsiteY0" fmla="*/ 0 h 1930400"/>
              <a:gd name="connsiteX1" fmla="*/ 2887961 w 3676506"/>
              <a:gd name="connsiteY1" fmla="*/ 0 h 1930400"/>
              <a:gd name="connsiteX2" fmla="*/ 3209701 w 3676506"/>
              <a:gd name="connsiteY2" fmla="*/ 321740 h 1930400"/>
              <a:gd name="connsiteX3" fmla="*/ 3209701 w 3676506"/>
              <a:gd name="connsiteY3" fmla="*/ 1132178 h 1930400"/>
              <a:gd name="connsiteX4" fmla="*/ 3676506 w 3676506"/>
              <a:gd name="connsiteY4" fmla="*/ 1611085 h 1930400"/>
              <a:gd name="connsiteX5" fmla="*/ 3209212 w 3676506"/>
              <a:gd name="connsiteY5" fmla="*/ 1611085 h 1930400"/>
              <a:gd name="connsiteX6" fmla="*/ 3184417 w 3676506"/>
              <a:gd name="connsiteY6" fmla="*/ 1733896 h 1930400"/>
              <a:gd name="connsiteX7" fmla="*/ 2887961 w 3676506"/>
              <a:gd name="connsiteY7" fmla="*/ 1930400 h 1930400"/>
              <a:gd name="connsiteX8" fmla="*/ 321740 w 3676506"/>
              <a:gd name="connsiteY8" fmla="*/ 1930400 h 1930400"/>
              <a:gd name="connsiteX9" fmla="*/ 0 w 3676506"/>
              <a:gd name="connsiteY9" fmla="*/ 1608660 h 1930400"/>
              <a:gd name="connsiteX10" fmla="*/ 0 w 3676506"/>
              <a:gd name="connsiteY10" fmla="*/ 321740 h 1930400"/>
              <a:gd name="connsiteX11" fmla="*/ 321740 w 3676506"/>
              <a:gd name="connsiteY11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76506" h="1930400">
                <a:moveTo>
                  <a:pt x="321740" y="0"/>
                </a:moveTo>
                <a:lnTo>
                  <a:pt x="2887961" y="0"/>
                </a:lnTo>
                <a:cubicBezTo>
                  <a:pt x="3065653" y="0"/>
                  <a:pt x="3209701" y="144048"/>
                  <a:pt x="3209701" y="321740"/>
                </a:cubicBezTo>
                <a:lnTo>
                  <a:pt x="3209701" y="1132178"/>
                </a:lnTo>
                <a:lnTo>
                  <a:pt x="3676506" y="1611085"/>
                </a:lnTo>
                <a:lnTo>
                  <a:pt x="3209212" y="1611085"/>
                </a:lnTo>
                <a:lnTo>
                  <a:pt x="3184417" y="1733896"/>
                </a:lnTo>
                <a:cubicBezTo>
                  <a:pt x="3135574" y="1849373"/>
                  <a:pt x="3021230" y="1930400"/>
                  <a:pt x="2887961" y="1930400"/>
                </a:cubicBezTo>
                <a:lnTo>
                  <a:pt x="321740" y="1930400"/>
                </a:lnTo>
                <a:cubicBezTo>
                  <a:pt x="144048" y="1930400"/>
                  <a:pt x="0" y="1786352"/>
                  <a:pt x="0" y="1608660"/>
                </a:cubicBezTo>
                <a:lnTo>
                  <a:pt x="0" y="321740"/>
                </a:lnTo>
                <a:cubicBezTo>
                  <a:pt x="0" y="144048"/>
                  <a:pt x="144048" y="0"/>
                  <a:pt x="32174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99790" y="446241"/>
            <a:ext cx="253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66">
              <a:defRPr/>
            </a:pPr>
            <a:r>
              <a:rPr lang="en-US" sz="2400" b="1" dirty="0" err="1">
                <a:solidFill>
                  <a:srgbClr val="196FA6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Tầm</a:t>
            </a:r>
            <a:r>
              <a:rPr lang="en-US" sz="2400" b="1" dirty="0">
                <a:solidFill>
                  <a:srgbClr val="196FA6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196FA6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quan</a:t>
            </a:r>
            <a:r>
              <a:rPr lang="en-US" sz="2400" b="1" dirty="0">
                <a:solidFill>
                  <a:srgbClr val="196FA6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196FA6"/>
                </a:solidFill>
                <a:latin typeface="Arial" panose="020B0604020202020204" pitchFamily="34" charset="0"/>
                <a:ea typeface="Adobe Ming Std L" panose="02020300000000000000" pitchFamily="18" charset="-128"/>
                <a:cs typeface="Arial" panose="020B0604020202020204" pitchFamily="34" charset="0"/>
              </a:rPr>
              <a:t>trọng</a:t>
            </a:r>
            <a:endParaRPr lang="en-US" sz="2400" b="1" dirty="0">
              <a:solidFill>
                <a:srgbClr val="196FA6"/>
              </a:solidFill>
              <a:latin typeface="Arial" panose="020B0604020202020204" pitchFamily="34" charset="0"/>
              <a:ea typeface="Adobe Ming Std L" panose="02020300000000000000" pitchFamily="18" charset="-128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4898" y="923231"/>
            <a:ext cx="29262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0" i="0" u="none" strike="noStrike" cap="none" spc="0" normalizeH="0" baseline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</a:defRPr>
            </a:lvl1pPr>
          </a:lstStyle>
          <a:p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ạo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ỹ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on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reeform 15"/>
          <p:cNvSpPr/>
          <p:nvPr/>
        </p:nvSpPr>
        <p:spPr>
          <a:xfrm flipH="1" flipV="1">
            <a:off x="5642397" y="3443393"/>
            <a:ext cx="3033613" cy="1396516"/>
          </a:xfrm>
          <a:custGeom>
            <a:avLst/>
            <a:gdLst>
              <a:gd name="connsiteX0" fmla="*/ 321740 w 3676506"/>
              <a:gd name="connsiteY0" fmla="*/ 0 h 1930400"/>
              <a:gd name="connsiteX1" fmla="*/ 2887961 w 3676506"/>
              <a:gd name="connsiteY1" fmla="*/ 0 h 1930400"/>
              <a:gd name="connsiteX2" fmla="*/ 3209701 w 3676506"/>
              <a:gd name="connsiteY2" fmla="*/ 321740 h 1930400"/>
              <a:gd name="connsiteX3" fmla="*/ 3209701 w 3676506"/>
              <a:gd name="connsiteY3" fmla="*/ 1132178 h 1930400"/>
              <a:gd name="connsiteX4" fmla="*/ 3676506 w 3676506"/>
              <a:gd name="connsiteY4" fmla="*/ 1611085 h 1930400"/>
              <a:gd name="connsiteX5" fmla="*/ 3209212 w 3676506"/>
              <a:gd name="connsiteY5" fmla="*/ 1611085 h 1930400"/>
              <a:gd name="connsiteX6" fmla="*/ 3184417 w 3676506"/>
              <a:gd name="connsiteY6" fmla="*/ 1733896 h 1930400"/>
              <a:gd name="connsiteX7" fmla="*/ 2887961 w 3676506"/>
              <a:gd name="connsiteY7" fmla="*/ 1930400 h 1930400"/>
              <a:gd name="connsiteX8" fmla="*/ 321740 w 3676506"/>
              <a:gd name="connsiteY8" fmla="*/ 1930400 h 1930400"/>
              <a:gd name="connsiteX9" fmla="*/ 0 w 3676506"/>
              <a:gd name="connsiteY9" fmla="*/ 1608660 h 1930400"/>
              <a:gd name="connsiteX10" fmla="*/ 0 w 3676506"/>
              <a:gd name="connsiteY10" fmla="*/ 321740 h 1930400"/>
              <a:gd name="connsiteX11" fmla="*/ 321740 w 3676506"/>
              <a:gd name="connsiteY11" fmla="*/ 0 h 193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76506" h="1930400">
                <a:moveTo>
                  <a:pt x="321740" y="0"/>
                </a:moveTo>
                <a:lnTo>
                  <a:pt x="2887961" y="0"/>
                </a:lnTo>
                <a:cubicBezTo>
                  <a:pt x="3065653" y="0"/>
                  <a:pt x="3209701" y="144048"/>
                  <a:pt x="3209701" y="321740"/>
                </a:cubicBezTo>
                <a:lnTo>
                  <a:pt x="3209701" y="1132178"/>
                </a:lnTo>
                <a:lnTo>
                  <a:pt x="3676506" y="1611085"/>
                </a:lnTo>
                <a:lnTo>
                  <a:pt x="3209212" y="1611085"/>
                </a:lnTo>
                <a:lnTo>
                  <a:pt x="3184417" y="1733896"/>
                </a:lnTo>
                <a:cubicBezTo>
                  <a:pt x="3135574" y="1849373"/>
                  <a:pt x="3021230" y="1930400"/>
                  <a:pt x="2887961" y="1930400"/>
                </a:cubicBezTo>
                <a:lnTo>
                  <a:pt x="321740" y="1930400"/>
                </a:lnTo>
                <a:cubicBezTo>
                  <a:pt x="144048" y="1930400"/>
                  <a:pt x="0" y="1786352"/>
                  <a:pt x="0" y="1608660"/>
                </a:cubicBezTo>
                <a:lnTo>
                  <a:pt x="0" y="321740"/>
                </a:lnTo>
                <a:cubicBezTo>
                  <a:pt x="0" y="144048"/>
                  <a:pt x="144048" y="0"/>
                  <a:pt x="321740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66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41077" y="3422138"/>
            <a:ext cx="253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766">
              <a:defRPr/>
            </a:pPr>
            <a:r>
              <a:rPr lang="en-US" sz="2400" b="1" dirty="0" err="1">
                <a:solidFill>
                  <a:srgbClr val="CB8B52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Vận</a:t>
            </a:r>
            <a:r>
              <a:rPr lang="en-US" sz="2400" b="1" dirty="0">
                <a:solidFill>
                  <a:srgbClr val="CB8B52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 </a:t>
            </a:r>
            <a:r>
              <a:rPr lang="en-US" sz="2400" b="1" dirty="0" err="1">
                <a:solidFill>
                  <a:srgbClr val="CB8B52"/>
                </a:solidFill>
                <a:latin typeface="Arial Rounded MT Bold" panose="020F0704030504030204" pitchFamily="34" charset="0"/>
                <a:ea typeface="Adobe Ming Std L" panose="02020300000000000000" pitchFamily="18" charset="-128"/>
              </a:rPr>
              <a:t>dụng</a:t>
            </a:r>
            <a:endParaRPr lang="en-US" sz="2400" b="1" dirty="0">
              <a:solidFill>
                <a:srgbClr val="CB8B52"/>
              </a:solidFill>
              <a:latin typeface="Arial Rounded MT Bold" panose="020F0704030504030204" pitchFamily="34" charset="0"/>
              <a:ea typeface="Adobe Ming Std L" panose="02020300000000000000" pitchFamily="18" charset="-128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35833" y="3873178"/>
            <a:ext cx="25401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b="0" i="0" u="none" strike="noStrike" cap="none" spc="0" normalizeH="0" baseline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uLnTx/>
                <a:uFillTx/>
                <a:latin typeface="Calibri" panose="020F0502020204030204"/>
              </a:defRPr>
            </a:lvl1pPr>
          </a:lstStyle>
          <a:p>
            <a:pPr algn="ctr" defTabSz="685766">
              <a:defRPr/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ồi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á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845876" y="382973"/>
            <a:ext cx="578244" cy="111763"/>
            <a:chOff x="4046879" y="2995611"/>
            <a:chExt cx="722558" cy="139656"/>
          </a:xfrm>
          <a:solidFill>
            <a:schemeClr val="bg1"/>
          </a:solidFill>
        </p:grpSpPr>
        <p:sp>
          <p:nvSpPr>
            <p:cNvPr id="27" name="Oval 26"/>
            <p:cNvSpPr/>
            <p:nvPr/>
          </p:nvSpPr>
          <p:spPr>
            <a:xfrm>
              <a:off x="4046879" y="3034664"/>
              <a:ext cx="80011" cy="8001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66">
                <a:defRPr/>
              </a:pPr>
              <a:endParaRPr lang="en-US" sz="15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4192604" y="3034664"/>
              <a:ext cx="80011" cy="8001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66">
                <a:defRPr/>
              </a:pPr>
              <a:endParaRPr lang="en-US" sz="15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4338329" y="2995611"/>
              <a:ext cx="139656" cy="1396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66">
                <a:defRPr/>
              </a:pPr>
              <a:endParaRPr lang="en-US" sz="15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4543699" y="3034664"/>
              <a:ext cx="80011" cy="8001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66">
                <a:defRPr/>
              </a:pPr>
              <a:endParaRPr lang="en-US" sz="15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689426" y="3034664"/>
              <a:ext cx="80011" cy="8001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766">
                <a:defRPr/>
              </a:pPr>
              <a:endParaRPr lang="en-US" sz="15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cxnSp>
        <p:nvCxnSpPr>
          <p:cNvPr id="33" name="Straight Connector 32"/>
          <p:cNvCxnSpPr/>
          <p:nvPr/>
        </p:nvCxnSpPr>
        <p:spPr>
          <a:xfrm flipV="1">
            <a:off x="4857686" y="665663"/>
            <a:ext cx="44251" cy="124117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992419" y="926429"/>
            <a:ext cx="158087" cy="19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969355" y="1020831"/>
            <a:ext cx="143490" cy="4040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 flipV="1">
            <a:off x="4718659" y="669546"/>
            <a:ext cx="69368" cy="116473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 flipV="1">
            <a:off x="4538011" y="799428"/>
            <a:ext cx="174506" cy="4901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4528681" y="947214"/>
            <a:ext cx="147932" cy="2046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4952091" y="746242"/>
            <a:ext cx="104717" cy="104216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4623338" y="1038104"/>
            <a:ext cx="87253" cy="8890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937439" y="1087897"/>
            <a:ext cx="72047" cy="6703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6" name="Picture 4" descr="Káº¿t quáº£ hÃ¬nh áº£nh cho Pháº£n há»i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646" y="1432906"/>
            <a:ext cx="2312707" cy="1804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287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0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  <p:bldP spid="9" grpId="0"/>
      <p:bldP spid="10" grpId="0" animBg="1"/>
      <p:bldP spid="11" grpId="0"/>
      <p:bldP spid="12" grpId="0"/>
      <p:bldP spid="13" grpId="0" animBg="1"/>
      <p:bldP spid="14" grpId="0"/>
      <p:bldP spid="15" grpId="0"/>
      <p:bldP spid="16" grpId="0" animBg="1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5D7D147-B5EE-4B37-9A21-90FAC866AB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060" y="1540408"/>
            <a:ext cx="2639700" cy="1484107"/>
          </a:xfrm>
          <a:prstGeom prst="rect">
            <a:avLst/>
          </a:prstGeom>
        </p:spPr>
      </p:pic>
      <p:sp>
        <p:nvSpPr>
          <p:cNvPr id="1977" name="Google Shape;1977;p70"/>
          <p:cNvSpPr/>
          <p:nvPr/>
        </p:nvSpPr>
        <p:spPr>
          <a:xfrm>
            <a:off x="6783053" y="3230175"/>
            <a:ext cx="471600" cy="1560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9" name="Google Shape;1979;p70"/>
          <p:cNvSpPr txBox="1">
            <a:spLocks noGrp="1"/>
          </p:cNvSpPr>
          <p:nvPr>
            <p:ph type="title"/>
          </p:nvPr>
        </p:nvSpPr>
        <p:spPr>
          <a:xfrm>
            <a:off x="602437" y="167100"/>
            <a:ext cx="4289178" cy="1136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4400" dirty="0" err="1"/>
              <a:t>Tiến</a:t>
            </a:r>
            <a:r>
              <a:rPr lang="en-GB" sz="4400" dirty="0"/>
              <a:t> </a:t>
            </a:r>
            <a:r>
              <a:rPr lang="en-GB" sz="4400" dirty="0" err="1"/>
              <a:t>trình</a:t>
            </a:r>
            <a:r>
              <a:rPr lang="en-GB" sz="4400" dirty="0"/>
              <a:t> </a:t>
            </a:r>
            <a:r>
              <a:rPr lang="en-GB" sz="4400" dirty="0" err="1"/>
              <a:t>bài</a:t>
            </a:r>
            <a:r>
              <a:rPr lang="en-GB" sz="4400" dirty="0"/>
              <a:t> </a:t>
            </a:r>
            <a:r>
              <a:rPr lang="en-GB" sz="4400" dirty="0" err="1"/>
              <a:t>học</a:t>
            </a:r>
            <a:endParaRPr sz="4400" dirty="0"/>
          </a:p>
        </p:txBody>
      </p:sp>
      <p:sp>
        <p:nvSpPr>
          <p:cNvPr id="1981" name="Google Shape;1981;p70"/>
          <p:cNvSpPr/>
          <p:nvPr/>
        </p:nvSpPr>
        <p:spPr>
          <a:xfrm>
            <a:off x="5343859" y="1318775"/>
            <a:ext cx="3428654" cy="1873986"/>
          </a:xfrm>
          <a:custGeom>
            <a:avLst/>
            <a:gdLst/>
            <a:ahLst/>
            <a:cxnLst/>
            <a:rect l="l" t="t" r="r" b="b"/>
            <a:pathLst>
              <a:path w="146555" h="80102" extrusionOk="0">
                <a:moveTo>
                  <a:pt x="145716" y="78609"/>
                </a:moveTo>
                <a:cubicBezTo>
                  <a:pt x="143305" y="78793"/>
                  <a:pt x="141160" y="79038"/>
                  <a:pt x="139014" y="79141"/>
                </a:cubicBezTo>
                <a:cubicBezTo>
                  <a:pt x="137379" y="79222"/>
                  <a:pt x="135724" y="79100"/>
                  <a:pt x="134089" y="79141"/>
                </a:cubicBezTo>
                <a:cubicBezTo>
                  <a:pt x="133190" y="79161"/>
                  <a:pt x="132291" y="79304"/>
                  <a:pt x="131412" y="79386"/>
                </a:cubicBezTo>
                <a:cubicBezTo>
                  <a:pt x="131208" y="79447"/>
                  <a:pt x="130983" y="79488"/>
                  <a:pt x="130759" y="79508"/>
                </a:cubicBezTo>
                <a:cubicBezTo>
                  <a:pt x="127837" y="79468"/>
                  <a:pt x="124955" y="79835"/>
                  <a:pt x="122054" y="79938"/>
                </a:cubicBezTo>
                <a:cubicBezTo>
                  <a:pt x="116884" y="80101"/>
                  <a:pt x="111734" y="80019"/>
                  <a:pt x="106565" y="79978"/>
                </a:cubicBezTo>
                <a:cubicBezTo>
                  <a:pt x="105012" y="79958"/>
                  <a:pt x="103459" y="79692"/>
                  <a:pt x="101885" y="79590"/>
                </a:cubicBezTo>
                <a:cubicBezTo>
                  <a:pt x="99433" y="79427"/>
                  <a:pt x="96981" y="79161"/>
                  <a:pt x="94509" y="79161"/>
                </a:cubicBezTo>
                <a:cubicBezTo>
                  <a:pt x="88603" y="79161"/>
                  <a:pt x="82698" y="79284"/>
                  <a:pt x="76792" y="79325"/>
                </a:cubicBezTo>
                <a:cubicBezTo>
                  <a:pt x="72154" y="79365"/>
                  <a:pt x="67515" y="79365"/>
                  <a:pt x="62877" y="79325"/>
                </a:cubicBezTo>
                <a:cubicBezTo>
                  <a:pt x="61998" y="79325"/>
                  <a:pt x="61119" y="79120"/>
                  <a:pt x="60220" y="79038"/>
                </a:cubicBezTo>
                <a:cubicBezTo>
                  <a:pt x="59628" y="78977"/>
                  <a:pt x="59035" y="78936"/>
                  <a:pt x="58442" y="78916"/>
                </a:cubicBezTo>
                <a:cubicBezTo>
                  <a:pt x="57400" y="78895"/>
                  <a:pt x="56358" y="78998"/>
                  <a:pt x="55336" y="78609"/>
                </a:cubicBezTo>
                <a:cubicBezTo>
                  <a:pt x="54866" y="78446"/>
                  <a:pt x="54315" y="78507"/>
                  <a:pt x="53783" y="78507"/>
                </a:cubicBezTo>
                <a:cubicBezTo>
                  <a:pt x="52292" y="78507"/>
                  <a:pt x="50800" y="78507"/>
                  <a:pt x="49288" y="78548"/>
                </a:cubicBezTo>
                <a:cubicBezTo>
                  <a:pt x="46836" y="78589"/>
                  <a:pt x="44363" y="78650"/>
                  <a:pt x="41911" y="78242"/>
                </a:cubicBezTo>
                <a:cubicBezTo>
                  <a:pt x="41176" y="78139"/>
                  <a:pt x="40420" y="78099"/>
                  <a:pt x="39684" y="78119"/>
                </a:cubicBezTo>
                <a:cubicBezTo>
                  <a:pt x="33922" y="78119"/>
                  <a:pt x="28159" y="78180"/>
                  <a:pt x="22397" y="78160"/>
                </a:cubicBezTo>
                <a:cubicBezTo>
                  <a:pt x="21130" y="78160"/>
                  <a:pt x="19863" y="77935"/>
                  <a:pt x="18596" y="77915"/>
                </a:cubicBezTo>
                <a:cubicBezTo>
                  <a:pt x="12772" y="77833"/>
                  <a:pt x="6928" y="77772"/>
                  <a:pt x="1104" y="77731"/>
                </a:cubicBezTo>
                <a:cubicBezTo>
                  <a:pt x="961" y="77710"/>
                  <a:pt x="818" y="77669"/>
                  <a:pt x="696" y="77629"/>
                </a:cubicBezTo>
                <a:cubicBezTo>
                  <a:pt x="1" y="75544"/>
                  <a:pt x="124" y="73399"/>
                  <a:pt x="164" y="71253"/>
                </a:cubicBezTo>
                <a:cubicBezTo>
                  <a:pt x="267" y="66022"/>
                  <a:pt x="307" y="60791"/>
                  <a:pt x="348" y="55560"/>
                </a:cubicBezTo>
                <a:cubicBezTo>
                  <a:pt x="369" y="51657"/>
                  <a:pt x="328" y="47775"/>
                  <a:pt x="348" y="43892"/>
                </a:cubicBezTo>
                <a:cubicBezTo>
                  <a:pt x="348" y="42768"/>
                  <a:pt x="389" y="41644"/>
                  <a:pt x="512" y="40521"/>
                </a:cubicBezTo>
                <a:cubicBezTo>
                  <a:pt x="757" y="38150"/>
                  <a:pt x="675" y="35739"/>
                  <a:pt x="777" y="33369"/>
                </a:cubicBezTo>
                <a:cubicBezTo>
                  <a:pt x="941" y="29650"/>
                  <a:pt x="716" y="25910"/>
                  <a:pt x="1166" y="22171"/>
                </a:cubicBezTo>
                <a:cubicBezTo>
                  <a:pt x="1636" y="18452"/>
                  <a:pt x="1656" y="14713"/>
                  <a:pt x="1881" y="10994"/>
                </a:cubicBezTo>
                <a:cubicBezTo>
                  <a:pt x="1922" y="10319"/>
                  <a:pt x="2044" y="9665"/>
                  <a:pt x="2106" y="8991"/>
                </a:cubicBezTo>
                <a:cubicBezTo>
                  <a:pt x="2187" y="8194"/>
                  <a:pt x="2269" y="7377"/>
                  <a:pt x="2351" y="6559"/>
                </a:cubicBezTo>
                <a:cubicBezTo>
                  <a:pt x="2371" y="6110"/>
                  <a:pt x="2433" y="5681"/>
                  <a:pt x="2535" y="5252"/>
                </a:cubicBezTo>
                <a:cubicBezTo>
                  <a:pt x="3352" y="2861"/>
                  <a:pt x="3904" y="2309"/>
                  <a:pt x="6438" y="1819"/>
                </a:cubicBezTo>
                <a:cubicBezTo>
                  <a:pt x="7889" y="1512"/>
                  <a:pt x="9380" y="1349"/>
                  <a:pt x="10872" y="1328"/>
                </a:cubicBezTo>
                <a:cubicBezTo>
                  <a:pt x="13263" y="1287"/>
                  <a:pt x="15653" y="1471"/>
                  <a:pt x="18044" y="1492"/>
                </a:cubicBezTo>
                <a:cubicBezTo>
                  <a:pt x="19536" y="1512"/>
                  <a:pt x="21028" y="1410"/>
                  <a:pt x="22519" y="1369"/>
                </a:cubicBezTo>
                <a:cubicBezTo>
                  <a:pt x="23030" y="1369"/>
                  <a:pt x="23561" y="1349"/>
                  <a:pt x="24093" y="1369"/>
                </a:cubicBezTo>
                <a:cubicBezTo>
                  <a:pt x="30448" y="1717"/>
                  <a:pt x="36782" y="1410"/>
                  <a:pt x="43137" y="960"/>
                </a:cubicBezTo>
                <a:cubicBezTo>
                  <a:pt x="50289" y="450"/>
                  <a:pt x="57462" y="0"/>
                  <a:pt x="64654" y="245"/>
                </a:cubicBezTo>
                <a:cubicBezTo>
                  <a:pt x="67863" y="347"/>
                  <a:pt x="71071" y="736"/>
                  <a:pt x="74279" y="838"/>
                </a:cubicBezTo>
                <a:cubicBezTo>
                  <a:pt x="79060" y="1001"/>
                  <a:pt x="83842" y="1104"/>
                  <a:pt x="88644" y="1124"/>
                </a:cubicBezTo>
                <a:cubicBezTo>
                  <a:pt x="97390" y="1144"/>
                  <a:pt x="106136" y="1124"/>
                  <a:pt x="114881" y="1083"/>
                </a:cubicBezTo>
                <a:cubicBezTo>
                  <a:pt x="116536" y="1083"/>
                  <a:pt x="118171" y="1001"/>
                  <a:pt x="119826" y="879"/>
                </a:cubicBezTo>
                <a:cubicBezTo>
                  <a:pt x="125119" y="409"/>
                  <a:pt x="130432" y="450"/>
                  <a:pt x="135744" y="715"/>
                </a:cubicBezTo>
                <a:cubicBezTo>
                  <a:pt x="137808" y="817"/>
                  <a:pt x="139893" y="1185"/>
                  <a:pt x="141956" y="1451"/>
                </a:cubicBezTo>
                <a:cubicBezTo>
                  <a:pt x="143182" y="1614"/>
                  <a:pt x="143959" y="2411"/>
                  <a:pt x="144511" y="3433"/>
                </a:cubicBezTo>
                <a:cubicBezTo>
                  <a:pt x="144756" y="3903"/>
                  <a:pt x="144899" y="4393"/>
                  <a:pt x="144940" y="4925"/>
                </a:cubicBezTo>
                <a:cubicBezTo>
                  <a:pt x="145369" y="10054"/>
                  <a:pt x="146043" y="15162"/>
                  <a:pt x="145941" y="20332"/>
                </a:cubicBezTo>
                <a:cubicBezTo>
                  <a:pt x="145880" y="23908"/>
                  <a:pt x="146023" y="27504"/>
                  <a:pt x="146105" y="31101"/>
                </a:cubicBezTo>
                <a:cubicBezTo>
                  <a:pt x="146207" y="36475"/>
                  <a:pt x="146350" y="41869"/>
                  <a:pt x="146452" y="47243"/>
                </a:cubicBezTo>
                <a:cubicBezTo>
                  <a:pt x="146493" y="48367"/>
                  <a:pt x="146370" y="49491"/>
                  <a:pt x="146350" y="50615"/>
                </a:cubicBezTo>
                <a:cubicBezTo>
                  <a:pt x="146329" y="52924"/>
                  <a:pt x="146411" y="55253"/>
                  <a:pt x="146309" y="57562"/>
                </a:cubicBezTo>
                <a:cubicBezTo>
                  <a:pt x="146145" y="61731"/>
                  <a:pt x="146554" y="65920"/>
                  <a:pt x="146084" y="70109"/>
                </a:cubicBezTo>
                <a:cubicBezTo>
                  <a:pt x="145839" y="72111"/>
                  <a:pt x="145941" y="74134"/>
                  <a:pt x="145880" y="76157"/>
                </a:cubicBezTo>
                <a:cubicBezTo>
                  <a:pt x="145839" y="76913"/>
                  <a:pt x="145778" y="77649"/>
                  <a:pt x="145716" y="78609"/>
                </a:cubicBezTo>
                <a:close/>
                <a:moveTo>
                  <a:pt x="138503" y="73787"/>
                </a:moveTo>
                <a:cubicBezTo>
                  <a:pt x="138707" y="71744"/>
                  <a:pt x="138891" y="69823"/>
                  <a:pt x="139096" y="67902"/>
                </a:cubicBezTo>
                <a:cubicBezTo>
                  <a:pt x="139096" y="67595"/>
                  <a:pt x="139116" y="67309"/>
                  <a:pt x="139198" y="67023"/>
                </a:cubicBezTo>
                <a:cubicBezTo>
                  <a:pt x="139627" y="65859"/>
                  <a:pt x="139545" y="64653"/>
                  <a:pt x="139545" y="63468"/>
                </a:cubicBezTo>
                <a:cubicBezTo>
                  <a:pt x="139545" y="56970"/>
                  <a:pt x="139545" y="50451"/>
                  <a:pt x="139566" y="43953"/>
                </a:cubicBezTo>
                <a:cubicBezTo>
                  <a:pt x="139586" y="41195"/>
                  <a:pt x="140199" y="38477"/>
                  <a:pt x="140056" y="35698"/>
                </a:cubicBezTo>
                <a:cubicBezTo>
                  <a:pt x="140036" y="35412"/>
                  <a:pt x="140199" y="35126"/>
                  <a:pt x="140220" y="34819"/>
                </a:cubicBezTo>
                <a:cubicBezTo>
                  <a:pt x="140322" y="34166"/>
                  <a:pt x="140383" y="33491"/>
                  <a:pt x="140424" y="32837"/>
                </a:cubicBezTo>
                <a:cubicBezTo>
                  <a:pt x="140444" y="29548"/>
                  <a:pt x="140322" y="26237"/>
                  <a:pt x="140465" y="22968"/>
                </a:cubicBezTo>
                <a:cubicBezTo>
                  <a:pt x="140608" y="19678"/>
                  <a:pt x="140117" y="16409"/>
                  <a:pt x="139954" y="13160"/>
                </a:cubicBezTo>
                <a:cubicBezTo>
                  <a:pt x="139872" y="11504"/>
                  <a:pt x="139729" y="9706"/>
                  <a:pt x="138033" y="8419"/>
                </a:cubicBezTo>
                <a:cubicBezTo>
                  <a:pt x="135050" y="8337"/>
                  <a:pt x="131923" y="8460"/>
                  <a:pt x="128817" y="7990"/>
                </a:cubicBezTo>
                <a:cubicBezTo>
                  <a:pt x="126610" y="7642"/>
                  <a:pt x="124383" y="7336"/>
                  <a:pt x="122135" y="7520"/>
                </a:cubicBezTo>
                <a:cubicBezTo>
                  <a:pt x="120644" y="6968"/>
                  <a:pt x="119050" y="7193"/>
                  <a:pt x="117497" y="6968"/>
                </a:cubicBezTo>
                <a:cubicBezTo>
                  <a:pt x="116782" y="6825"/>
                  <a:pt x="116046" y="6723"/>
                  <a:pt x="115310" y="6682"/>
                </a:cubicBezTo>
                <a:cubicBezTo>
                  <a:pt x="113451" y="6600"/>
                  <a:pt x="111571" y="6866"/>
                  <a:pt x="109752" y="6273"/>
                </a:cubicBezTo>
                <a:cubicBezTo>
                  <a:pt x="109405" y="6151"/>
                  <a:pt x="108996" y="6232"/>
                  <a:pt x="108628" y="6232"/>
                </a:cubicBezTo>
                <a:cubicBezTo>
                  <a:pt x="102130" y="6232"/>
                  <a:pt x="95612" y="6273"/>
                  <a:pt x="89114" y="6212"/>
                </a:cubicBezTo>
                <a:cubicBezTo>
                  <a:pt x="85967" y="6192"/>
                  <a:pt x="82861" y="6478"/>
                  <a:pt x="79714" y="6539"/>
                </a:cubicBezTo>
                <a:cubicBezTo>
                  <a:pt x="74933" y="6641"/>
                  <a:pt x="70151" y="6702"/>
                  <a:pt x="65370" y="6702"/>
                </a:cubicBezTo>
                <a:cubicBezTo>
                  <a:pt x="61589" y="6702"/>
                  <a:pt x="57748" y="7009"/>
                  <a:pt x="53967" y="6273"/>
                </a:cubicBezTo>
                <a:cubicBezTo>
                  <a:pt x="53681" y="6232"/>
                  <a:pt x="53375" y="6232"/>
                  <a:pt x="53089" y="6253"/>
                </a:cubicBezTo>
                <a:cubicBezTo>
                  <a:pt x="46652" y="6212"/>
                  <a:pt x="40215" y="6130"/>
                  <a:pt x="33799" y="6192"/>
                </a:cubicBezTo>
                <a:cubicBezTo>
                  <a:pt x="26770" y="6253"/>
                  <a:pt x="19740" y="6498"/>
                  <a:pt x="12711" y="6600"/>
                </a:cubicBezTo>
                <a:cubicBezTo>
                  <a:pt x="11117" y="6621"/>
                  <a:pt x="9605" y="6662"/>
                  <a:pt x="8399" y="7928"/>
                </a:cubicBezTo>
                <a:cubicBezTo>
                  <a:pt x="8175" y="8174"/>
                  <a:pt x="7766" y="8255"/>
                  <a:pt x="7378" y="8439"/>
                </a:cubicBezTo>
                <a:cubicBezTo>
                  <a:pt x="7173" y="10360"/>
                  <a:pt x="6969" y="12199"/>
                  <a:pt x="6765" y="14059"/>
                </a:cubicBezTo>
                <a:cubicBezTo>
                  <a:pt x="6724" y="14488"/>
                  <a:pt x="6662" y="14937"/>
                  <a:pt x="6622" y="15387"/>
                </a:cubicBezTo>
                <a:cubicBezTo>
                  <a:pt x="6519" y="16347"/>
                  <a:pt x="6336" y="17308"/>
                  <a:pt x="6315" y="18268"/>
                </a:cubicBezTo>
                <a:cubicBezTo>
                  <a:pt x="6295" y="24991"/>
                  <a:pt x="6295" y="31714"/>
                  <a:pt x="6295" y="38436"/>
                </a:cubicBezTo>
                <a:cubicBezTo>
                  <a:pt x="6295" y="39111"/>
                  <a:pt x="6356" y="39805"/>
                  <a:pt x="6213" y="40459"/>
                </a:cubicBezTo>
                <a:cubicBezTo>
                  <a:pt x="5559" y="43381"/>
                  <a:pt x="6049" y="46426"/>
                  <a:pt x="5416" y="49348"/>
                </a:cubicBezTo>
                <a:lnTo>
                  <a:pt x="5416" y="63693"/>
                </a:lnTo>
                <a:cubicBezTo>
                  <a:pt x="5457" y="64367"/>
                  <a:pt x="5539" y="65021"/>
                  <a:pt x="5641" y="65675"/>
                </a:cubicBezTo>
                <a:cubicBezTo>
                  <a:pt x="5743" y="66186"/>
                  <a:pt x="5804" y="66717"/>
                  <a:pt x="5825" y="67228"/>
                </a:cubicBezTo>
                <a:cubicBezTo>
                  <a:pt x="5763" y="68638"/>
                  <a:pt x="5906" y="70068"/>
                  <a:pt x="6274" y="71417"/>
                </a:cubicBezTo>
                <a:cubicBezTo>
                  <a:pt x="6785" y="73317"/>
                  <a:pt x="7623" y="74012"/>
                  <a:pt x="9176" y="73889"/>
                </a:cubicBezTo>
                <a:cubicBezTo>
                  <a:pt x="10504" y="73767"/>
                  <a:pt x="11873" y="73869"/>
                  <a:pt x="13201" y="73889"/>
                </a:cubicBezTo>
                <a:cubicBezTo>
                  <a:pt x="13814" y="73869"/>
                  <a:pt x="14407" y="73889"/>
                  <a:pt x="15000" y="73971"/>
                </a:cubicBezTo>
                <a:cubicBezTo>
                  <a:pt x="17288" y="74359"/>
                  <a:pt x="19577" y="74563"/>
                  <a:pt x="21886" y="74563"/>
                </a:cubicBezTo>
                <a:cubicBezTo>
                  <a:pt x="23541" y="74584"/>
                  <a:pt x="25196" y="74563"/>
                  <a:pt x="26831" y="74625"/>
                </a:cubicBezTo>
                <a:cubicBezTo>
                  <a:pt x="29120" y="74706"/>
                  <a:pt x="31449" y="74768"/>
                  <a:pt x="33717" y="75422"/>
                </a:cubicBezTo>
                <a:cubicBezTo>
                  <a:pt x="35311" y="75892"/>
                  <a:pt x="36946" y="75953"/>
                  <a:pt x="38601" y="75953"/>
                </a:cubicBezTo>
                <a:cubicBezTo>
                  <a:pt x="44895" y="75933"/>
                  <a:pt x="51168" y="75953"/>
                  <a:pt x="57441" y="75973"/>
                </a:cubicBezTo>
                <a:cubicBezTo>
                  <a:pt x="57952" y="75973"/>
                  <a:pt x="58504" y="75994"/>
                  <a:pt x="59015" y="76035"/>
                </a:cubicBezTo>
                <a:cubicBezTo>
                  <a:pt x="60731" y="76157"/>
                  <a:pt x="62427" y="76423"/>
                  <a:pt x="64144" y="76423"/>
                </a:cubicBezTo>
                <a:cubicBezTo>
                  <a:pt x="72971" y="76484"/>
                  <a:pt x="81799" y="76484"/>
                  <a:pt x="90626" y="76484"/>
                </a:cubicBezTo>
                <a:cubicBezTo>
                  <a:pt x="91362" y="76484"/>
                  <a:pt x="92159" y="76525"/>
                  <a:pt x="92833" y="76300"/>
                </a:cubicBezTo>
                <a:cubicBezTo>
                  <a:pt x="94079" y="75871"/>
                  <a:pt x="95346" y="75892"/>
                  <a:pt x="96613" y="75912"/>
                </a:cubicBezTo>
                <a:cubicBezTo>
                  <a:pt x="103111" y="75933"/>
                  <a:pt x="109609" y="76014"/>
                  <a:pt x="116107" y="75973"/>
                </a:cubicBezTo>
                <a:cubicBezTo>
                  <a:pt x="121727" y="75933"/>
                  <a:pt x="127326" y="75708"/>
                  <a:pt x="132925" y="75646"/>
                </a:cubicBezTo>
                <a:cubicBezTo>
                  <a:pt x="134621" y="75626"/>
                  <a:pt x="136214" y="75565"/>
                  <a:pt x="137461" y="74236"/>
                </a:cubicBezTo>
                <a:cubicBezTo>
                  <a:pt x="137645" y="74053"/>
                  <a:pt x="137992" y="73991"/>
                  <a:pt x="138503" y="7378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2" name="Google Shape;1982;p70"/>
          <p:cNvSpPr/>
          <p:nvPr/>
        </p:nvSpPr>
        <p:spPr>
          <a:xfrm>
            <a:off x="5352469" y="3155024"/>
            <a:ext cx="3402358" cy="311247"/>
          </a:xfrm>
          <a:custGeom>
            <a:avLst/>
            <a:gdLst/>
            <a:ahLst/>
            <a:cxnLst/>
            <a:rect l="l" t="t" r="r" b="b"/>
            <a:pathLst>
              <a:path w="145431" h="13304" extrusionOk="0">
                <a:moveTo>
                  <a:pt x="164" y="205"/>
                </a:moveTo>
                <a:cubicBezTo>
                  <a:pt x="4537" y="205"/>
                  <a:pt x="8808" y="1"/>
                  <a:pt x="13038" y="246"/>
                </a:cubicBezTo>
                <a:cubicBezTo>
                  <a:pt x="19536" y="614"/>
                  <a:pt x="26034" y="573"/>
                  <a:pt x="32532" y="675"/>
                </a:cubicBezTo>
                <a:cubicBezTo>
                  <a:pt x="39255" y="777"/>
                  <a:pt x="45977" y="920"/>
                  <a:pt x="52721" y="1084"/>
                </a:cubicBezTo>
                <a:cubicBezTo>
                  <a:pt x="53599" y="1104"/>
                  <a:pt x="54478" y="1268"/>
                  <a:pt x="55377" y="1370"/>
                </a:cubicBezTo>
                <a:cubicBezTo>
                  <a:pt x="55520" y="1390"/>
                  <a:pt x="55663" y="1452"/>
                  <a:pt x="55806" y="1452"/>
                </a:cubicBezTo>
                <a:cubicBezTo>
                  <a:pt x="57891" y="1615"/>
                  <a:pt x="59975" y="1860"/>
                  <a:pt x="62039" y="1901"/>
                </a:cubicBezTo>
                <a:cubicBezTo>
                  <a:pt x="69068" y="2003"/>
                  <a:pt x="76097" y="2146"/>
                  <a:pt x="83127" y="2065"/>
                </a:cubicBezTo>
                <a:cubicBezTo>
                  <a:pt x="87152" y="2003"/>
                  <a:pt x="91178" y="2167"/>
                  <a:pt x="95224" y="2208"/>
                </a:cubicBezTo>
                <a:cubicBezTo>
                  <a:pt x="96102" y="2208"/>
                  <a:pt x="96981" y="2371"/>
                  <a:pt x="97880" y="2473"/>
                </a:cubicBezTo>
                <a:cubicBezTo>
                  <a:pt x="98105" y="2494"/>
                  <a:pt x="98309" y="2575"/>
                  <a:pt x="98534" y="2596"/>
                </a:cubicBezTo>
                <a:cubicBezTo>
                  <a:pt x="100455" y="2759"/>
                  <a:pt x="102375" y="2964"/>
                  <a:pt x="104317" y="3045"/>
                </a:cubicBezTo>
                <a:cubicBezTo>
                  <a:pt x="105951" y="3127"/>
                  <a:pt x="107586" y="3025"/>
                  <a:pt x="109221" y="3025"/>
                </a:cubicBezTo>
                <a:cubicBezTo>
                  <a:pt x="113492" y="3025"/>
                  <a:pt x="117742" y="3025"/>
                  <a:pt x="121992" y="3025"/>
                </a:cubicBezTo>
                <a:cubicBezTo>
                  <a:pt x="122973" y="3025"/>
                  <a:pt x="123913" y="3045"/>
                  <a:pt x="124873" y="2739"/>
                </a:cubicBezTo>
                <a:cubicBezTo>
                  <a:pt x="125507" y="2555"/>
                  <a:pt x="126202" y="2637"/>
                  <a:pt x="126876" y="2616"/>
                </a:cubicBezTo>
                <a:cubicBezTo>
                  <a:pt x="128735" y="2535"/>
                  <a:pt x="130615" y="2861"/>
                  <a:pt x="132434" y="2228"/>
                </a:cubicBezTo>
                <a:cubicBezTo>
                  <a:pt x="132843" y="2085"/>
                  <a:pt x="133333" y="2187"/>
                  <a:pt x="133762" y="2187"/>
                </a:cubicBezTo>
                <a:cubicBezTo>
                  <a:pt x="135560" y="2187"/>
                  <a:pt x="137338" y="2187"/>
                  <a:pt x="139157" y="2167"/>
                </a:cubicBezTo>
                <a:cubicBezTo>
                  <a:pt x="140199" y="2208"/>
                  <a:pt x="141241" y="2105"/>
                  <a:pt x="142263" y="1881"/>
                </a:cubicBezTo>
                <a:cubicBezTo>
                  <a:pt x="143080" y="1656"/>
                  <a:pt x="144041" y="1819"/>
                  <a:pt x="144878" y="1819"/>
                </a:cubicBezTo>
                <a:cubicBezTo>
                  <a:pt x="145410" y="2248"/>
                  <a:pt x="145430" y="2780"/>
                  <a:pt x="145307" y="3291"/>
                </a:cubicBezTo>
                <a:cubicBezTo>
                  <a:pt x="145042" y="4537"/>
                  <a:pt x="144919" y="5784"/>
                  <a:pt x="144940" y="7071"/>
                </a:cubicBezTo>
                <a:cubicBezTo>
                  <a:pt x="144940" y="8256"/>
                  <a:pt x="144347" y="9380"/>
                  <a:pt x="143611" y="10320"/>
                </a:cubicBezTo>
                <a:cubicBezTo>
                  <a:pt x="143264" y="10708"/>
                  <a:pt x="142794" y="10974"/>
                  <a:pt x="142304" y="11096"/>
                </a:cubicBezTo>
                <a:cubicBezTo>
                  <a:pt x="140567" y="11607"/>
                  <a:pt x="138830" y="12036"/>
                  <a:pt x="137011" y="12016"/>
                </a:cubicBezTo>
                <a:cubicBezTo>
                  <a:pt x="134477" y="11955"/>
                  <a:pt x="131944" y="11852"/>
                  <a:pt x="129389" y="11832"/>
                </a:cubicBezTo>
                <a:cubicBezTo>
                  <a:pt x="127836" y="11812"/>
                  <a:pt x="126263" y="11893"/>
                  <a:pt x="124710" y="11934"/>
                </a:cubicBezTo>
                <a:cubicBezTo>
                  <a:pt x="124097" y="11934"/>
                  <a:pt x="123504" y="11975"/>
                  <a:pt x="122912" y="11934"/>
                </a:cubicBezTo>
                <a:cubicBezTo>
                  <a:pt x="116638" y="11566"/>
                  <a:pt x="110365" y="11914"/>
                  <a:pt x="104092" y="12322"/>
                </a:cubicBezTo>
                <a:cubicBezTo>
                  <a:pt x="97451" y="12772"/>
                  <a:pt x="90810" y="13303"/>
                  <a:pt x="84169" y="13140"/>
                </a:cubicBezTo>
                <a:cubicBezTo>
                  <a:pt x="81328" y="13078"/>
                  <a:pt x="78508" y="12813"/>
                  <a:pt x="75668" y="12670"/>
                </a:cubicBezTo>
                <a:cubicBezTo>
                  <a:pt x="72910" y="12527"/>
                  <a:pt x="70151" y="12282"/>
                  <a:pt x="67392" y="12261"/>
                </a:cubicBezTo>
                <a:cubicBezTo>
                  <a:pt x="56317" y="12220"/>
                  <a:pt x="45262" y="12261"/>
                  <a:pt x="34187" y="12220"/>
                </a:cubicBezTo>
                <a:cubicBezTo>
                  <a:pt x="30672" y="12220"/>
                  <a:pt x="27178" y="12261"/>
                  <a:pt x="23663" y="12588"/>
                </a:cubicBezTo>
                <a:cubicBezTo>
                  <a:pt x="19107" y="12997"/>
                  <a:pt x="14550" y="12792"/>
                  <a:pt x="9993" y="12649"/>
                </a:cubicBezTo>
                <a:cubicBezTo>
                  <a:pt x="8951" y="12608"/>
                  <a:pt x="7929" y="12343"/>
                  <a:pt x="6887" y="12220"/>
                </a:cubicBezTo>
                <a:cubicBezTo>
                  <a:pt x="5927" y="12098"/>
                  <a:pt x="4966" y="11995"/>
                  <a:pt x="4006" y="11893"/>
                </a:cubicBezTo>
                <a:cubicBezTo>
                  <a:pt x="2105" y="11709"/>
                  <a:pt x="757" y="10565"/>
                  <a:pt x="553" y="8685"/>
                </a:cubicBezTo>
                <a:cubicBezTo>
                  <a:pt x="266" y="6172"/>
                  <a:pt x="164" y="3638"/>
                  <a:pt x="1" y="1104"/>
                </a:cubicBezTo>
                <a:cubicBezTo>
                  <a:pt x="42" y="798"/>
                  <a:pt x="83" y="512"/>
                  <a:pt x="164" y="205"/>
                </a:cubicBezTo>
                <a:close/>
                <a:moveTo>
                  <a:pt x="79735" y="5109"/>
                </a:moveTo>
                <a:cubicBezTo>
                  <a:pt x="79060" y="4149"/>
                  <a:pt x="78263" y="3904"/>
                  <a:pt x="77303" y="3924"/>
                </a:cubicBezTo>
                <a:cubicBezTo>
                  <a:pt x="74994" y="3944"/>
                  <a:pt x="72685" y="4128"/>
                  <a:pt x="70376" y="3761"/>
                </a:cubicBezTo>
                <a:cubicBezTo>
                  <a:pt x="68455" y="3454"/>
                  <a:pt x="66534" y="3904"/>
                  <a:pt x="64593" y="3944"/>
                </a:cubicBezTo>
                <a:cubicBezTo>
                  <a:pt x="63857" y="3965"/>
                  <a:pt x="63367" y="4455"/>
                  <a:pt x="63265" y="5232"/>
                </a:cubicBezTo>
                <a:cubicBezTo>
                  <a:pt x="63203" y="5600"/>
                  <a:pt x="63183" y="5967"/>
                  <a:pt x="63203" y="6356"/>
                </a:cubicBezTo>
                <a:cubicBezTo>
                  <a:pt x="63224" y="7623"/>
                  <a:pt x="63673" y="8317"/>
                  <a:pt x="64899" y="8644"/>
                </a:cubicBezTo>
                <a:cubicBezTo>
                  <a:pt x="65819" y="8889"/>
                  <a:pt x="66779" y="9033"/>
                  <a:pt x="67760" y="9073"/>
                </a:cubicBezTo>
                <a:cubicBezTo>
                  <a:pt x="69538" y="9135"/>
                  <a:pt x="71336" y="9033"/>
                  <a:pt x="73134" y="9114"/>
                </a:cubicBezTo>
                <a:cubicBezTo>
                  <a:pt x="74503" y="9176"/>
                  <a:pt x="75811" y="8869"/>
                  <a:pt x="77119" y="8583"/>
                </a:cubicBezTo>
                <a:cubicBezTo>
                  <a:pt x="78345" y="8317"/>
                  <a:pt x="79326" y="7684"/>
                  <a:pt x="79428" y="6233"/>
                </a:cubicBezTo>
                <a:cubicBezTo>
                  <a:pt x="79510" y="5845"/>
                  <a:pt x="79591" y="5477"/>
                  <a:pt x="79735" y="5109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3" name="Google Shape;1983;p70"/>
          <p:cNvSpPr/>
          <p:nvPr/>
        </p:nvSpPr>
        <p:spPr>
          <a:xfrm>
            <a:off x="6777129" y="3482988"/>
            <a:ext cx="554087" cy="225668"/>
          </a:xfrm>
          <a:custGeom>
            <a:avLst/>
            <a:gdLst/>
            <a:ahLst/>
            <a:cxnLst/>
            <a:rect l="l" t="t" r="r" b="b"/>
            <a:pathLst>
              <a:path w="23684" h="9646" extrusionOk="0">
                <a:moveTo>
                  <a:pt x="1860" y="409"/>
                </a:moveTo>
                <a:cubicBezTo>
                  <a:pt x="8317" y="0"/>
                  <a:pt x="14549" y="756"/>
                  <a:pt x="20945" y="1308"/>
                </a:cubicBezTo>
                <a:cubicBezTo>
                  <a:pt x="21374" y="2657"/>
                  <a:pt x="21906" y="4046"/>
                  <a:pt x="22233" y="5477"/>
                </a:cubicBezTo>
                <a:cubicBezTo>
                  <a:pt x="22416" y="6294"/>
                  <a:pt x="22539" y="7030"/>
                  <a:pt x="23213" y="7643"/>
                </a:cubicBezTo>
                <a:cubicBezTo>
                  <a:pt x="23520" y="7949"/>
                  <a:pt x="23499" y="8583"/>
                  <a:pt x="23683" y="9237"/>
                </a:cubicBezTo>
                <a:cubicBezTo>
                  <a:pt x="22968" y="9318"/>
                  <a:pt x="22396" y="9441"/>
                  <a:pt x="21844" y="9441"/>
                </a:cubicBezTo>
                <a:cubicBezTo>
                  <a:pt x="16838" y="9482"/>
                  <a:pt x="11852" y="9502"/>
                  <a:pt x="6846" y="9543"/>
                </a:cubicBezTo>
                <a:cubicBezTo>
                  <a:pt x="5211" y="9563"/>
                  <a:pt x="3576" y="9625"/>
                  <a:pt x="1921" y="9645"/>
                </a:cubicBezTo>
                <a:cubicBezTo>
                  <a:pt x="1165" y="9645"/>
                  <a:pt x="1165" y="9625"/>
                  <a:pt x="0" y="8950"/>
                </a:cubicBezTo>
                <a:cubicBezTo>
                  <a:pt x="409" y="6131"/>
                  <a:pt x="716" y="3249"/>
                  <a:pt x="1860" y="409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4" name="Google Shape;1984;p70"/>
          <p:cNvSpPr/>
          <p:nvPr/>
        </p:nvSpPr>
        <p:spPr>
          <a:xfrm>
            <a:off x="6655705" y="3727288"/>
            <a:ext cx="755331" cy="104225"/>
          </a:xfrm>
          <a:custGeom>
            <a:avLst/>
            <a:gdLst/>
            <a:ahLst/>
            <a:cxnLst/>
            <a:rect l="l" t="t" r="r" b="b"/>
            <a:pathLst>
              <a:path w="32286" h="4455" extrusionOk="0">
                <a:moveTo>
                  <a:pt x="0" y="3310"/>
                </a:moveTo>
                <a:lnTo>
                  <a:pt x="0" y="593"/>
                </a:lnTo>
                <a:cubicBezTo>
                  <a:pt x="1022" y="0"/>
                  <a:pt x="1962" y="307"/>
                  <a:pt x="2902" y="409"/>
                </a:cubicBezTo>
                <a:cubicBezTo>
                  <a:pt x="3637" y="531"/>
                  <a:pt x="4373" y="613"/>
                  <a:pt x="5109" y="654"/>
                </a:cubicBezTo>
                <a:cubicBezTo>
                  <a:pt x="11443" y="654"/>
                  <a:pt x="17798" y="613"/>
                  <a:pt x="24133" y="634"/>
                </a:cubicBezTo>
                <a:cubicBezTo>
                  <a:pt x="26156" y="634"/>
                  <a:pt x="28179" y="674"/>
                  <a:pt x="30181" y="736"/>
                </a:cubicBezTo>
                <a:cubicBezTo>
                  <a:pt x="31898" y="777"/>
                  <a:pt x="32286" y="1328"/>
                  <a:pt x="31836" y="2983"/>
                </a:cubicBezTo>
                <a:cubicBezTo>
                  <a:pt x="31693" y="3372"/>
                  <a:pt x="31509" y="3740"/>
                  <a:pt x="31325" y="4087"/>
                </a:cubicBezTo>
                <a:cubicBezTo>
                  <a:pt x="30815" y="4169"/>
                  <a:pt x="30324" y="4230"/>
                  <a:pt x="29834" y="4271"/>
                </a:cubicBezTo>
                <a:cubicBezTo>
                  <a:pt x="22886" y="4332"/>
                  <a:pt x="15959" y="4434"/>
                  <a:pt x="9011" y="4455"/>
                </a:cubicBezTo>
                <a:cubicBezTo>
                  <a:pt x="6723" y="4455"/>
                  <a:pt x="4393" y="4291"/>
                  <a:pt x="2084" y="4087"/>
                </a:cubicBezTo>
                <a:cubicBezTo>
                  <a:pt x="1410" y="4026"/>
                  <a:pt x="736" y="3597"/>
                  <a:pt x="0" y="331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5" name="Google Shape;1985;p70"/>
          <p:cNvSpPr/>
          <p:nvPr/>
        </p:nvSpPr>
        <p:spPr>
          <a:xfrm>
            <a:off x="5296553" y="1275750"/>
            <a:ext cx="3524714" cy="2592002"/>
          </a:xfrm>
          <a:custGeom>
            <a:avLst/>
            <a:gdLst/>
            <a:ahLst/>
            <a:cxnLst/>
            <a:rect l="l" t="t" r="r" b="b"/>
            <a:pathLst>
              <a:path w="150661" h="110793" extrusionOk="0">
                <a:moveTo>
                  <a:pt x="86170" y="95590"/>
                </a:moveTo>
                <a:cubicBezTo>
                  <a:pt x="86170" y="95937"/>
                  <a:pt x="86211" y="96285"/>
                  <a:pt x="86293" y="96612"/>
                </a:cubicBezTo>
                <a:cubicBezTo>
                  <a:pt x="86886" y="98696"/>
                  <a:pt x="87499" y="100760"/>
                  <a:pt x="88091" y="102823"/>
                </a:cubicBezTo>
                <a:cubicBezTo>
                  <a:pt x="88234" y="103355"/>
                  <a:pt x="88643" y="103743"/>
                  <a:pt x="89174" y="103866"/>
                </a:cubicBezTo>
                <a:cubicBezTo>
                  <a:pt x="89236" y="103886"/>
                  <a:pt x="89317" y="103906"/>
                  <a:pt x="89399" y="103927"/>
                </a:cubicBezTo>
                <a:cubicBezTo>
                  <a:pt x="90196" y="104050"/>
                  <a:pt x="91075" y="104090"/>
                  <a:pt x="91585" y="104867"/>
                </a:cubicBezTo>
                <a:cubicBezTo>
                  <a:pt x="92096" y="105705"/>
                  <a:pt x="92280" y="106706"/>
                  <a:pt x="92096" y="107666"/>
                </a:cubicBezTo>
                <a:cubicBezTo>
                  <a:pt x="91749" y="109771"/>
                  <a:pt x="91851" y="110445"/>
                  <a:pt x="89215" y="110425"/>
                </a:cubicBezTo>
                <a:cubicBezTo>
                  <a:pt x="87049" y="110384"/>
                  <a:pt x="84863" y="110343"/>
                  <a:pt x="82717" y="110425"/>
                </a:cubicBezTo>
                <a:cubicBezTo>
                  <a:pt x="79059" y="110547"/>
                  <a:pt x="75422" y="110793"/>
                  <a:pt x="71764" y="110752"/>
                </a:cubicBezTo>
                <a:cubicBezTo>
                  <a:pt x="69762" y="110752"/>
                  <a:pt x="67739" y="110629"/>
                  <a:pt x="65736" y="110404"/>
                </a:cubicBezTo>
                <a:cubicBezTo>
                  <a:pt x="63530" y="110118"/>
                  <a:pt x="61261" y="110282"/>
                  <a:pt x="59034" y="110261"/>
                </a:cubicBezTo>
                <a:cubicBezTo>
                  <a:pt x="56950" y="110241"/>
                  <a:pt x="56214" y="109546"/>
                  <a:pt x="56173" y="107462"/>
                </a:cubicBezTo>
                <a:cubicBezTo>
                  <a:pt x="56132" y="106706"/>
                  <a:pt x="56173" y="105970"/>
                  <a:pt x="56255" y="105214"/>
                </a:cubicBezTo>
                <a:cubicBezTo>
                  <a:pt x="56439" y="104029"/>
                  <a:pt x="57011" y="103600"/>
                  <a:pt x="58237" y="103580"/>
                </a:cubicBezTo>
                <a:cubicBezTo>
                  <a:pt x="58973" y="103580"/>
                  <a:pt x="59729" y="103559"/>
                  <a:pt x="60464" y="103539"/>
                </a:cubicBezTo>
                <a:cubicBezTo>
                  <a:pt x="60750" y="103498"/>
                  <a:pt x="61016" y="103436"/>
                  <a:pt x="61282" y="103355"/>
                </a:cubicBezTo>
                <a:cubicBezTo>
                  <a:pt x="61895" y="100617"/>
                  <a:pt x="62528" y="97797"/>
                  <a:pt x="63162" y="94977"/>
                </a:cubicBezTo>
                <a:cubicBezTo>
                  <a:pt x="62855" y="94507"/>
                  <a:pt x="62385" y="94670"/>
                  <a:pt x="61956" y="94670"/>
                </a:cubicBezTo>
                <a:cubicBezTo>
                  <a:pt x="51719" y="94670"/>
                  <a:pt x="41461" y="94691"/>
                  <a:pt x="31223" y="94711"/>
                </a:cubicBezTo>
                <a:cubicBezTo>
                  <a:pt x="30263" y="94711"/>
                  <a:pt x="29282" y="94875"/>
                  <a:pt x="28322" y="94936"/>
                </a:cubicBezTo>
                <a:cubicBezTo>
                  <a:pt x="25420" y="95099"/>
                  <a:pt x="22518" y="95447"/>
                  <a:pt x="19617" y="94773"/>
                </a:cubicBezTo>
                <a:cubicBezTo>
                  <a:pt x="18697" y="94548"/>
                  <a:pt x="17675" y="94691"/>
                  <a:pt x="16715" y="94711"/>
                </a:cubicBezTo>
                <a:cubicBezTo>
                  <a:pt x="13732" y="94752"/>
                  <a:pt x="10728" y="94916"/>
                  <a:pt x="7765" y="94303"/>
                </a:cubicBezTo>
                <a:cubicBezTo>
                  <a:pt x="6948" y="94180"/>
                  <a:pt x="6130" y="94160"/>
                  <a:pt x="5313" y="94221"/>
                </a:cubicBezTo>
                <a:cubicBezTo>
                  <a:pt x="3494" y="94323"/>
                  <a:pt x="2370" y="93444"/>
                  <a:pt x="1594" y="91871"/>
                </a:cubicBezTo>
                <a:cubicBezTo>
                  <a:pt x="593" y="89787"/>
                  <a:pt x="82" y="87498"/>
                  <a:pt x="102" y="85169"/>
                </a:cubicBezTo>
                <a:cubicBezTo>
                  <a:pt x="102" y="83084"/>
                  <a:pt x="0" y="80980"/>
                  <a:pt x="0" y="78895"/>
                </a:cubicBezTo>
                <a:cubicBezTo>
                  <a:pt x="0" y="76811"/>
                  <a:pt x="61" y="74706"/>
                  <a:pt x="102" y="72622"/>
                </a:cubicBezTo>
                <a:cubicBezTo>
                  <a:pt x="143" y="69108"/>
                  <a:pt x="204" y="65593"/>
                  <a:pt x="204" y="62078"/>
                </a:cubicBezTo>
                <a:cubicBezTo>
                  <a:pt x="225" y="56847"/>
                  <a:pt x="163" y="51596"/>
                  <a:pt x="225" y="46385"/>
                </a:cubicBezTo>
                <a:cubicBezTo>
                  <a:pt x="266" y="43831"/>
                  <a:pt x="429" y="41297"/>
                  <a:pt x="776" y="38784"/>
                </a:cubicBezTo>
                <a:cubicBezTo>
                  <a:pt x="1022" y="36618"/>
                  <a:pt x="1022" y="34452"/>
                  <a:pt x="776" y="32306"/>
                </a:cubicBezTo>
                <a:cubicBezTo>
                  <a:pt x="531" y="29547"/>
                  <a:pt x="572" y="26768"/>
                  <a:pt x="899" y="24010"/>
                </a:cubicBezTo>
                <a:cubicBezTo>
                  <a:pt x="981" y="23193"/>
                  <a:pt x="1001" y="22375"/>
                  <a:pt x="1063" y="21558"/>
                </a:cubicBezTo>
                <a:cubicBezTo>
                  <a:pt x="1287" y="18656"/>
                  <a:pt x="1451" y="15734"/>
                  <a:pt x="1737" y="12833"/>
                </a:cubicBezTo>
                <a:cubicBezTo>
                  <a:pt x="1839" y="11729"/>
                  <a:pt x="2207" y="10667"/>
                  <a:pt x="2432" y="9563"/>
                </a:cubicBezTo>
                <a:cubicBezTo>
                  <a:pt x="2554" y="8991"/>
                  <a:pt x="2575" y="8378"/>
                  <a:pt x="2677" y="7806"/>
                </a:cubicBezTo>
                <a:cubicBezTo>
                  <a:pt x="2840" y="6764"/>
                  <a:pt x="3065" y="5742"/>
                  <a:pt x="3351" y="4720"/>
                </a:cubicBezTo>
                <a:cubicBezTo>
                  <a:pt x="3760" y="3413"/>
                  <a:pt x="4802" y="2391"/>
                  <a:pt x="6110" y="2023"/>
                </a:cubicBezTo>
                <a:cubicBezTo>
                  <a:pt x="8112" y="1390"/>
                  <a:pt x="10156" y="940"/>
                  <a:pt x="12260" y="920"/>
                </a:cubicBezTo>
                <a:cubicBezTo>
                  <a:pt x="14733" y="920"/>
                  <a:pt x="17185" y="940"/>
                  <a:pt x="19637" y="552"/>
                </a:cubicBezTo>
                <a:cubicBezTo>
                  <a:pt x="21047" y="347"/>
                  <a:pt x="22477" y="409"/>
                  <a:pt x="23908" y="409"/>
                </a:cubicBezTo>
                <a:cubicBezTo>
                  <a:pt x="29527" y="388"/>
                  <a:pt x="35126" y="409"/>
                  <a:pt x="40725" y="347"/>
                </a:cubicBezTo>
                <a:cubicBezTo>
                  <a:pt x="45364" y="307"/>
                  <a:pt x="49982" y="143"/>
                  <a:pt x="54641" y="225"/>
                </a:cubicBezTo>
                <a:cubicBezTo>
                  <a:pt x="58217" y="286"/>
                  <a:pt x="61813" y="0"/>
                  <a:pt x="65389" y="41"/>
                </a:cubicBezTo>
                <a:cubicBezTo>
                  <a:pt x="68066" y="61"/>
                  <a:pt x="70763" y="347"/>
                  <a:pt x="73440" y="490"/>
                </a:cubicBezTo>
                <a:cubicBezTo>
                  <a:pt x="75913" y="633"/>
                  <a:pt x="78365" y="858"/>
                  <a:pt x="80837" y="858"/>
                </a:cubicBezTo>
                <a:cubicBezTo>
                  <a:pt x="93465" y="879"/>
                  <a:pt x="106114" y="858"/>
                  <a:pt x="118742" y="797"/>
                </a:cubicBezTo>
                <a:cubicBezTo>
                  <a:pt x="119948" y="797"/>
                  <a:pt x="121133" y="654"/>
                  <a:pt x="122318" y="572"/>
                </a:cubicBezTo>
                <a:cubicBezTo>
                  <a:pt x="124934" y="388"/>
                  <a:pt x="127529" y="102"/>
                  <a:pt x="130124" y="756"/>
                </a:cubicBezTo>
                <a:cubicBezTo>
                  <a:pt x="130717" y="858"/>
                  <a:pt x="131330" y="879"/>
                  <a:pt x="131922" y="838"/>
                </a:cubicBezTo>
                <a:cubicBezTo>
                  <a:pt x="133557" y="838"/>
                  <a:pt x="135212" y="777"/>
                  <a:pt x="136847" y="777"/>
                </a:cubicBezTo>
                <a:cubicBezTo>
                  <a:pt x="137971" y="777"/>
                  <a:pt x="139095" y="858"/>
                  <a:pt x="140219" y="940"/>
                </a:cubicBezTo>
                <a:cubicBezTo>
                  <a:pt x="141547" y="1042"/>
                  <a:pt x="142895" y="1287"/>
                  <a:pt x="144224" y="1267"/>
                </a:cubicBezTo>
                <a:cubicBezTo>
                  <a:pt x="146206" y="1226"/>
                  <a:pt x="147473" y="2084"/>
                  <a:pt x="148290" y="3821"/>
                </a:cubicBezTo>
                <a:cubicBezTo>
                  <a:pt x="149271" y="5844"/>
                  <a:pt x="149782" y="8071"/>
                  <a:pt x="149782" y="10340"/>
                </a:cubicBezTo>
                <a:cubicBezTo>
                  <a:pt x="149782" y="11831"/>
                  <a:pt x="149925" y="13323"/>
                  <a:pt x="149966" y="14815"/>
                </a:cubicBezTo>
                <a:cubicBezTo>
                  <a:pt x="150027" y="17941"/>
                  <a:pt x="150068" y="21088"/>
                  <a:pt x="150109" y="24235"/>
                </a:cubicBezTo>
                <a:cubicBezTo>
                  <a:pt x="150190" y="28791"/>
                  <a:pt x="150252" y="33348"/>
                  <a:pt x="150354" y="37905"/>
                </a:cubicBezTo>
                <a:cubicBezTo>
                  <a:pt x="150415" y="41787"/>
                  <a:pt x="150579" y="45670"/>
                  <a:pt x="150599" y="49552"/>
                </a:cubicBezTo>
                <a:cubicBezTo>
                  <a:pt x="150599" y="51493"/>
                  <a:pt x="150497" y="53455"/>
                  <a:pt x="150293" y="55376"/>
                </a:cubicBezTo>
                <a:cubicBezTo>
                  <a:pt x="150027" y="57991"/>
                  <a:pt x="150088" y="60607"/>
                  <a:pt x="150456" y="63202"/>
                </a:cubicBezTo>
                <a:cubicBezTo>
                  <a:pt x="150599" y="64163"/>
                  <a:pt x="150660" y="65143"/>
                  <a:pt x="150660" y="66104"/>
                </a:cubicBezTo>
                <a:cubicBezTo>
                  <a:pt x="150476" y="71927"/>
                  <a:pt x="150374" y="77772"/>
                  <a:pt x="149782" y="83575"/>
                </a:cubicBezTo>
                <a:cubicBezTo>
                  <a:pt x="149720" y="84167"/>
                  <a:pt x="149557" y="84739"/>
                  <a:pt x="149434" y="85332"/>
                </a:cubicBezTo>
                <a:cubicBezTo>
                  <a:pt x="149312" y="85986"/>
                  <a:pt x="149210" y="86640"/>
                  <a:pt x="149107" y="87294"/>
                </a:cubicBezTo>
                <a:cubicBezTo>
                  <a:pt x="148903" y="88397"/>
                  <a:pt x="148760" y="89521"/>
                  <a:pt x="148494" y="90584"/>
                </a:cubicBezTo>
                <a:cubicBezTo>
                  <a:pt x="148086" y="92055"/>
                  <a:pt x="147146" y="93117"/>
                  <a:pt x="145654" y="93506"/>
                </a:cubicBezTo>
                <a:cubicBezTo>
                  <a:pt x="144081" y="93935"/>
                  <a:pt x="142466" y="94486"/>
                  <a:pt x="140852" y="94548"/>
                </a:cubicBezTo>
                <a:cubicBezTo>
                  <a:pt x="137501" y="94650"/>
                  <a:pt x="134150" y="94916"/>
                  <a:pt x="130798" y="95038"/>
                </a:cubicBezTo>
                <a:cubicBezTo>
                  <a:pt x="124076" y="95243"/>
                  <a:pt x="117332" y="95038"/>
                  <a:pt x="110610" y="95243"/>
                </a:cubicBezTo>
                <a:cubicBezTo>
                  <a:pt x="102845" y="95467"/>
                  <a:pt x="95059" y="95386"/>
                  <a:pt x="87294" y="95529"/>
                </a:cubicBezTo>
                <a:cubicBezTo>
                  <a:pt x="86988" y="95529"/>
                  <a:pt x="86702" y="95569"/>
                  <a:pt x="86170" y="95590"/>
                </a:cubicBezTo>
                <a:close/>
                <a:moveTo>
                  <a:pt x="147718" y="80448"/>
                </a:moveTo>
                <a:cubicBezTo>
                  <a:pt x="147779" y="79488"/>
                  <a:pt x="147861" y="78752"/>
                  <a:pt x="147881" y="77996"/>
                </a:cubicBezTo>
                <a:cubicBezTo>
                  <a:pt x="147943" y="75994"/>
                  <a:pt x="147861" y="73950"/>
                  <a:pt x="148086" y="71948"/>
                </a:cubicBezTo>
                <a:cubicBezTo>
                  <a:pt x="148556" y="67779"/>
                  <a:pt x="148147" y="63590"/>
                  <a:pt x="148331" y="59401"/>
                </a:cubicBezTo>
                <a:cubicBezTo>
                  <a:pt x="148413" y="57113"/>
                  <a:pt x="148331" y="54783"/>
                  <a:pt x="148372" y="52454"/>
                </a:cubicBezTo>
                <a:cubicBezTo>
                  <a:pt x="148372" y="51350"/>
                  <a:pt x="148494" y="50227"/>
                  <a:pt x="148474" y="49103"/>
                </a:cubicBezTo>
                <a:cubicBezTo>
                  <a:pt x="148372" y="43708"/>
                  <a:pt x="148208" y="38334"/>
                  <a:pt x="148106" y="32960"/>
                </a:cubicBezTo>
                <a:cubicBezTo>
                  <a:pt x="148024" y="29364"/>
                  <a:pt x="147902" y="25767"/>
                  <a:pt x="147963" y="22191"/>
                </a:cubicBezTo>
                <a:cubicBezTo>
                  <a:pt x="148045" y="17001"/>
                  <a:pt x="147371" y="11893"/>
                  <a:pt x="146962" y="6764"/>
                </a:cubicBezTo>
                <a:cubicBezTo>
                  <a:pt x="146921" y="6253"/>
                  <a:pt x="146757" y="5742"/>
                  <a:pt x="146512" y="5272"/>
                </a:cubicBezTo>
                <a:cubicBezTo>
                  <a:pt x="145961" y="4250"/>
                  <a:pt x="145184" y="3453"/>
                  <a:pt x="143958" y="3290"/>
                </a:cubicBezTo>
                <a:cubicBezTo>
                  <a:pt x="141894" y="3024"/>
                  <a:pt x="139810" y="2656"/>
                  <a:pt x="137746" y="2554"/>
                </a:cubicBezTo>
                <a:cubicBezTo>
                  <a:pt x="132433" y="2289"/>
                  <a:pt x="127120" y="2248"/>
                  <a:pt x="121828" y="2718"/>
                </a:cubicBezTo>
                <a:cubicBezTo>
                  <a:pt x="120173" y="2840"/>
                  <a:pt x="118538" y="2922"/>
                  <a:pt x="116883" y="2922"/>
                </a:cubicBezTo>
                <a:cubicBezTo>
                  <a:pt x="108137" y="2963"/>
                  <a:pt x="99391" y="2983"/>
                  <a:pt x="90646" y="2963"/>
                </a:cubicBezTo>
                <a:cubicBezTo>
                  <a:pt x="85844" y="2943"/>
                  <a:pt x="81062" y="2840"/>
                  <a:pt x="76280" y="2677"/>
                </a:cubicBezTo>
                <a:cubicBezTo>
                  <a:pt x="73072" y="2575"/>
                  <a:pt x="69864" y="2186"/>
                  <a:pt x="66656" y="2084"/>
                </a:cubicBezTo>
                <a:cubicBezTo>
                  <a:pt x="59463" y="1839"/>
                  <a:pt x="52311" y="2289"/>
                  <a:pt x="45139" y="2799"/>
                </a:cubicBezTo>
                <a:cubicBezTo>
                  <a:pt x="38804" y="3249"/>
                  <a:pt x="32449" y="3556"/>
                  <a:pt x="26094" y="3208"/>
                </a:cubicBezTo>
                <a:cubicBezTo>
                  <a:pt x="25583" y="3188"/>
                  <a:pt x="25032" y="3208"/>
                  <a:pt x="24521" y="3208"/>
                </a:cubicBezTo>
                <a:cubicBezTo>
                  <a:pt x="23029" y="3249"/>
                  <a:pt x="21538" y="3351"/>
                  <a:pt x="20046" y="3331"/>
                </a:cubicBezTo>
                <a:cubicBezTo>
                  <a:pt x="17655" y="3310"/>
                  <a:pt x="15264" y="3126"/>
                  <a:pt x="12873" y="3167"/>
                </a:cubicBezTo>
                <a:cubicBezTo>
                  <a:pt x="11382" y="3188"/>
                  <a:pt x="9890" y="3351"/>
                  <a:pt x="8439" y="3658"/>
                </a:cubicBezTo>
                <a:cubicBezTo>
                  <a:pt x="5905" y="4169"/>
                  <a:pt x="5354" y="4700"/>
                  <a:pt x="4536" y="7111"/>
                </a:cubicBezTo>
                <a:cubicBezTo>
                  <a:pt x="4434" y="7540"/>
                  <a:pt x="4373" y="7969"/>
                  <a:pt x="4352" y="8419"/>
                </a:cubicBezTo>
                <a:cubicBezTo>
                  <a:pt x="4250" y="9236"/>
                  <a:pt x="4189" y="10054"/>
                  <a:pt x="4107" y="10871"/>
                </a:cubicBezTo>
                <a:cubicBezTo>
                  <a:pt x="4046" y="11525"/>
                  <a:pt x="3923" y="12179"/>
                  <a:pt x="3882" y="12853"/>
                </a:cubicBezTo>
                <a:cubicBezTo>
                  <a:pt x="3658" y="16572"/>
                  <a:pt x="3637" y="20332"/>
                  <a:pt x="3167" y="24030"/>
                </a:cubicBezTo>
                <a:cubicBezTo>
                  <a:pt x="2697" y="27749"/>
                  <a:pt x="2963" y="31509"/>
                  <a:pt x="2820" y="35228"/>
                </a:cubicBezTo>
                <a:cubicBezTo>
                  <a:pt x="2697" y="37619"/>
                  <a:pt x="2799" y="40010"/>
                  <a:pt x="2534" y="42380"/>
                </a:cubicBezTo>
                <a:cubicBezTo>
                  <a:pt x="2411" y="43504"/>
                  <a:pt x="2370" y="44628"/>
                  <a:pt x="2370" y="45752"/>
                </a:cubicBezTo>
                <a:cubicBezTo>
                  <a:pt x="2370" y="49634"/>
                  <a:pt x="2411" y="53516"/>
                  <a:pt x="2370" y="57419"/>
                </a:cubicBezTo>
                <a:cubicBezTo>
                  <a:pt x="2329" y="62650"/>
                  <a:pt x="2289" y="67881"/>
                  <a:pt x="2186" y="73113"/>
                </a:cubicBezTo>
                <a:cubicBezTo>
                  <a:pt x="2146" y="75258"/>
                  <a:pt x="2023" y="77404"/>
                  <a:pt x="2718" y="79488"/>
                </a:cubicBezTo>
                <a:cubicBezTo>
                  <a:pt x="2840" y="79529"/>
                  <a:pt x="2983" y="79570"/>
                  <a:pt x="3126" y="79590"/>
                </a:cubicBezTo>
                <a:cubicBezTo>
                  <a:pt x="8971" y="79651"/>
                  <a:pt x="14794" y="79692"/>
                  <a:pt x="20618" y="79774"/>
                </a:cubicBezTo>
                <a:cubicBezTo>
                  <a:pt x="21905" y="79774"/>
                  <a:pt x="23152" y="79999"/>
                  <a:pt x="24419" y="80019"/>
                </a:cubicBezTo>
                <a:cubicBezTo>
                  <a:pt x="30181" y="80040"/>
                  <a:pt x="35944" y="79999"/>
                  <a:pt x="41706" y="79978"/>
                </a:cubicBezTo>
                <a:cubicBezTo>
                  <a:pt x="42442" y="79958"/>
                  <a:pt x="43198" y="79999"/>
                  <a:pt x="43933" y="80101"/>
                </a:cubicBezTo>
                <a:cubicBezTo>
                  <a:pt x="46385" y="80510"/>
                  <a:pt x="48858" y="80448"/>
                  <a:pt x="51330" y="80407"/>
                </a:cubicBezTo>
                <a:cubicBezTo>
                  <a:pt x="52822" y="80367"/>
                  <a:pt x="54314" y="80367"/>
                  <a:pt x="55805" y="80367"/>
                </a:cubicBezTo>
                <a:cubicBezTo>
                  <a:pt x="56316" y="80367"/>
                  <a:pt x="56888" y="80305"/>
                  <a:pt x="57358" y="80469"/>
                </a:cubicBezTo>
                <a:cubicBezTo>
                  <a:pt x="58380" y="80857"/>
                  <a:pt x="59422" y="80755"/>
                  <a:pt x="60464" y="80775"/>
                </a:cubicBezTo>
                <a:cubicBezTo>
                  <a:pt x="61057" y="80796"/>
                  <a:pt x="61650" y="80837"/>
                  <a:pt x="62242" y="80898"/>
                </a:cubicBezTo>
                <a:cubicBezTo>
                  <a:pt x="63141" y="80980"/>
                  <a:pt x="64020" y="81184"/>
                  <a:pt x="64899" y="81184"/>
                </a:cubicBezTo>
                <a:cubicBezTo>
                  <a:pt x="69537" y="81204"/>
                  <a:pt x="74176" y="81204"/>
                  <a:pt x="78814" y="81184"/>
                </a:cubicBezTo>
                <a:cubicBezTo>
                  <a:pt x="84720" y="81143"/>
                  <a:pt x="90625" y="81000"/>
                  <a:pt x="96531" y="81020"/>
                </a:cubicBezTo>
                <a:cubicBezTo>
                  <a:pt x="99003" y="81020"/>
                  <a:pt x="101455" y="81266"/>
                  <a:pt x="103907" y="81450"/>
                </a:cubicBezTo>
                <a:cubicBezTo>
                  <a:pt x="105481" y="81572"/>
                  <a:pt x="107034" y="81817"/>
                  <a:pt x="108587" y="81838"/>
                </a:cubicBezTo>
                <a:cubicBezTo>
                  <a:pt x="113756" y="81879"/>
                  <a:pt x="118906" y="81960"/>
                  <a:pt x="124076" y="81797"/>
                </a:cubicBezTo>
                <a:cubicBezTo>
                  <a:pt x="126977" y="81695"/>
                  <a:pt x="129859" y="81327"/>
                  <a:pt x="132781" y="81368"/>
                </a:cubicBezTo>
                <a:cubicBezTo>
                  <a:pt x="133005" y="81347"/>
                  <a:pt x="133230" y="81307"/>
                  <a:pt x="133434" y="81245"/>
                </a:cubicBezTo>
                <a:cubicBezTo>
                  <a:pt x="134334" y="81164"/>
                  <a:pt x="135233" y="81000"/>
                  <a:pt x="136111" y="81000"/>
                </a:cubicBezTo>
                <a:cubicBezTo>
                  <a:pt x="137746" y="80959"/>
                  <a:pt x="139401" y="81061"/>
                  <a:pt x="141036" y="81000"/>
                </a:cubicBezTo>
                <a:cubicBezTo>
                  <a:pt x="143182" y="80877"/>
                  <a:pt x="145348" y="80632"/>
                  <a:pt x="147738" y="80448"/>
                </a:cubicBezTo>
                <a:close/>
                <a:moveTo>
                  <a:pt x="2554" y="80530"/>
                </a:moveTo>
                <a:cubicBezTo>
                  <a:pt x="2473" y="80837"/>
                  <a:pt x="2411" y="81143"/>
                  <a:pt x="2391" y="81450"/>
                </a:cubicBezTo>
                <a:cubicBezTo>
                  <a:pt x="2554" y="83963"/>
                  <a:pt x="2656" y="86497"/>
                  <a:pt x="2943" y="89031"/>
                </a:cubicBezTo>
                <a:cubicBezTo>
                  <a:pt x="3126" y="90911"/>
                  <a:pt x="4495" y="92034"/>
                  <a:pt x="6396" y="92218"/>
                </a:cubicBezTo>
                <a:cubicBezTo>
                  <a:pt x="7356" y="92320"/>
                  <a:pt x="8317" y="92423"/>
                  <a:pt x="9277" y="92545"/>
                </a:cubicBezTo>
                <a:cubicBezTo>
                  <a:pt x="10319" y="92688"/>
                  <a:pt x="11341" y="92933"/>
                  <a:pt x="12383" y="92974"/>
                </a:cubicBezTo>
                <a:cubicBezTo>
                  <a:pt x="16940" y="93138"/>
                  <a:pt x="21497" y="93342"/>
                  <a:pt x="26053" y="92913"/>
                </a:cubicBezTo>
                <a:cubicBezTo>
                  <a:pt x="29548" y="92586"/>
                  <a:pt x="33062" y="92545"/>
                  <a:pt x="36577" y="92566"/>
                </a:cubicBezTo>
                <a:cubicBezTo>
                  <a:pt x="47652" y="92586"/>
                  <a:pt x="58707" y="92545"/>
                  <a:pt x="69782" y="92586"/>
                </a:cubicBezTo>
                <a:cubicBezTo>
                  <a:pt x="72541" y="92607"/>
                  <a:pt x="75300" y="92852"/>
                  <a:pt x="78079" y="92995"/>
                </a:cubicBezTo>
                <a:cubicBezTo>
                  <a:pt x="80898" y="93158"/>
                  <a:pt x="83739" y="93403"/>
                  <a:pt x="86579" y="93465"/>
                </a:cubicBezTo>
                <a:cubicBezTo>
                  <a:pt x="93241" y="93628"/>
                  <a:pt x="99861" y="93097"/>
                  <a:pt x="106502" y="92647"/>
                </a:cubicBezTo>
                <a:cubicBezTo>
                  <a:pt x="112755" y="92239"/>
                  <a:pt x="119028" y="91912"/>
                  <a:pt x="125322" y="92259"/>
                </a:cubicBezTo>
                <a:cubicBezTo>
                  <a:pt x="125915" y="92280"/>
                  <a:pt x="126507" y="92259"/>
                  <a:pt x="127100" y="92259"/>
                </a:cubicBezTo>
                <a:cubicBezTo>
                  <a:pt x="128673" y="92218"/>
                  <a:pt x="130226" y="92137"/>
                  <a:pt x="131800" y="92157"/>
                </a:cubicBezTo>
                <a:cubicBezTo>
                  <a:pt x="134334" y="92177"/>
                  <a:pt x="136867" y="92300"/>
                  <a:pt x="139422" y="92341"/>
                </a:cubicBezTo>
                <a:cubicBezTo>
                  <a:pt x="141220" y="92382"/>
                  <a:pt x="142977" y="91953"/>
                  <a:pt x="144694" y="91442"/>
                </a:cubicBezTo>
                <a:cubicBezTo>
                  <a:pt x="145204" y="91299"/>
                  <a:pt x="145654" y="91033"/>
                  <a:pt x="146001" y="90645"/>
                </a:cubicBezTo>
                <a:cubicBezTo>
                  <a:pt x="146757" y="89705"/>
                  <a:pt x="147330" y="88601"/>
                  <a:pt x="147330" y="87396"/>
                </a:cubicBezTo>
                <a:cubicBezTo>
                  <a:pt x="147309" y="86129"/>
                  <a:pt x="147452" y="84862"/>
                  <a:pt x="147718" y="83616"/>
                </a:cubicBezTo>
                <a:cubicBezTo>
                  <a:pt x="147840" y="83105"/>
                  <a:pt x="147800" y="82573"/>
                  <a:pt x="147268" y="82165"/>
                </a:cubicBezTo>
                <a:cubicBezTo>
                  <a:pt x="146431" y="82165"/>
                  <a:pt x="145491" y="81981"/>
                  <a:pt x="144653" y="82206"/>
                </a:cubicBezTo>
                <a:cubicBezTo>
                  <a:pt x="143631" y="82430"/>
                  <a:pt x="142589" y="82533"/>
                  <a:pt x="141547" y="82512"/>
                </a:cubicBezTo>
                <a:cubicBezTo>
                  <a:pt x="139769" y="82512"/>
                  <a:pt x="137971" y="82512"/>
                  <a:pt x="136173" y="82533"/>
                </a:cubicBezTo>
                <a:cubicBezTo>
                  <a:pt x="135723" y="82533"/>
                  <a:pt x="135233" y="82430"/>
                  <a:pt x="134824" y="82553"/>
                </a:cubicBezTo>
                <a:cubicBezTo>
                  <a:pt x="133005" y="83186"/>
                  <a:pt x="131125" y="82880"/>
                  <a:pt x="129286" y="82941"/>
                </a:cubicBezTo>
                <a:cubicBezTo>
                  <a:pt x="128612" y="82982"/>
                  <a:pt x="127897" y="82880"/>
                  <a:pt x="127284" y="83084"/>
                </a:cubicBezTo>
                <a:cubicBezTo>
                  <a:pt x="126323" y="83370"/>
                  <a:pt x="125363" y="83370"/>
                  <a:pt x="124403" y="83370"/>
                </a:cubicBezTo>
                <a:cubicBezTo>
                  <a:pt x="120132" y="83370"/>
                  <a:pt x="115882" y="83350"/>
                  <a:pt x="111631" y="83350"/>
                </a:cubicBezTo>
                <a:cubicBezTo>
                  <a:pt x="109997" y="83350"/>
                  <a:pt x="108341" y="83452"/>
                  <a:pt x="106707" y="83370"/>
                </a:cubicBezTo>
                <a:cubicBezTo>
                  <a:pt x="104786" y="83289"/>
                  <a:pt x="102865" y="83084"/>
                  <a:pt x="100924" y="82921"/>
                </a:cubicBezTo>
                <a:cubicBezTo>
                  <a:pt x="100720" y="82900"/>
                  <a:pt x="100495" y="82839"/>
                  <a:pt x="100270" y="82798"/>
                </a:cubicBezTo>
                <a:cubicBezTo>
                  <a:pt x="99391" y="82717"/>
                  <a:pt x="98492" y="82553"/>
                  <a:pt x="97614" y="82533"/>
                </a:cubicBezTo>
                <a:cubicBezTo>
                  <a:pt x="93588" y="82492"/>
                  <a:pt x="89563" y="82328"/>
                  <a:pt x="85517" y="82390"/>
                </a:cubicBezTo>
                <a:cubicBezTo>
                  <a:pt x="78508" y="82492"/>
                  <a:pt x="71478" y="82349"/>
                  <a:pt x="64449" y="82226"/>
                </a:cubicBezTo>
                <a:cubicBezTo>
                  <a:pt x="62365" y="82206"/>
                  <a:pt x="60281" y="81940"/>
                  <a:pt x="58196" y="81777"/>
                </a:cubicBezTo>
                <a:cubicBezTo>
                  <a:pt x="58053" y="81777"/>
                  <a:pt x="57910" y="81715"/>
                  <a:pt x="57767" y="81695"/>
                </a:cubicBezTo>
                <a:cubicBezTo>
                  <a:pt x="56888" y="81593"/>
                  <a:pt x="55989" y="81450"/>
                  <a:pt x="55111" y="81409"/>
                </a:cubicBezTo>
                <a:cubicBezTo>
                  <a:pt x="48388" y="81266"/>
                  <a:pt x="41665" y="81102"/>
                  <a:pt x="34922" y="81000"/>
                </a:cubicBezTo>
                <a:cubicBezTo>
                  <a:pt x="28424" y="80898"/>
                  <a:pt x="21946" y="80959"/>
                  <a:pt x="15448" y="80591"/>
                </a:cubicBezTo>
                <a:cubicBezTo>
                  <a:pt x="11198" y="80326"/>
                  <a:pt x="6927" y="80530"/>
                  <a:pt x="2554" y="80530"/>
                </a:cubicBezTo>
                <a:close/>
                <a:moveTo>
                  <a:pt x="65144" y="94732"/>
                </a:moveTo>
                <a:cubicBezTo>
                  <a:pt x="64000" y="97592"/>
                  <a:pt x="63693" y="100474"/>
                  <a:pt x="63284" y="103273"/>
                </a:cubicBezTo>
                <a:cubicBezTo>
                  <a:pt x="64449" y="103968"/>
                  <a:pt x="64449" y="103988"/>
                  <a:pt x="65205" y="103988"/>
                </a:cubicBezTo>
                <a:cubicBezTo>
                  <a:pt x="66860" y="103968"/>
                  <a:pt x="68495" y="103906"/>
                  <a:pt x="70130" y="103886"/>
                </a:cubicBezTo>
                <a:cubicBezTo>
                  <a:pt x="75136" y="103845"/>
                  <a:pt x="80122" y="103825"/>
                  <a:pt x="85128" y="103784"/>
                </a:cubicBezTo>
                <a:cubicBezTo>
                  <a:pt x="85680" y="103784"/>
                  <a:pt x="86252" y="103661"/>
                  <a:pt x="86967" y="103580"/>
                </a:cubicBezTo>
                <a:cubicBezTo>
                  <a:pt x="86783" y="102926"/>
                  <a:pt x="86804" y="102292"/>
                  <a:pt x="86497" y="101986"/>
                </a:cubicBezTo>
                <a:cubicBezTo>
                  <a:pt x="85823" y="101373"/>
                  <a:pt x="85700" y="100637"/>
                  <a:pt x="85517" y="99820"/>
                </a:cubicBezTo>
                <a:cubicBezTo>
                  <a:pt x="85190" y="98389"/>
                  <a:pt x="84658" y="97000"/>
                  <a:pt x="84229" y="95631"/>
                </a:cubicBezTo>
                <a:cubicBezTo>
                  <a:pt x="77833" y="95099"/>
                  <a:pt x="71601" y="94343"/>
                  <a:pt x="65144" y="94732"/>
                </a:cubicBezTo>
                <a:close/>
                <a:moveTo>
                  <a:pt x="58114" y="108095"/>
                </a:moveTo>
                <a:cubicBezTo>
                  <a:pt x="58830" y="108382"/>
                  <a:pt x="59504" y="108811"/>
                  <a:pt x="60199" y="108872"/>
                </a:cubicBezTo>
                <a:cubicBezTo>
                  <a:pt x="62487" y="109076"/>
                  <a:pt x="64817" y="109240"/>
                  <a:pt x="67126" y="109240"/>
                </a:cubicBezTo>
                <a:cubicBezTo>
                  <a:pt x="74053" y="109240"/>
                  <a:pt x="81001" y="109117"/>
                  <a:pt x="87928" y="109056"/>
                </a:cubicBezTo>
                <a:cubicBezTo>
                  <a:pt x="88439" y="109015"/>
                  <a:pt x="88929" y="108954"/>
                  <a:pt x="89419" y="108872"/>
                </a:cubicBezTo>
                <a:cubicBezTo>
                  <a:pt x="89624" y="108525"/>
                  <a:pt x="89787" y="108157"/>
                  <a:pt x="89930" y="107768"/>
                </a:cubicBezTo>
                <a:cubicBezTo>
                  <a:pt x="90400" y="106113"/>
                  <a:pt x="89992" y="105562"/>
                  <a:pt x="88275" y="105521"/>
                </a:cubicBezTo>
                <a:cubicBezTo>
                  <a:pt x="86273" y="105459"/>
                  <a:pt x="84250" y="105419"/>
                  <a:pt x="82247" y="105398"/>
                </a:cubicBezTo>
                <a:cubicBezTo>
                  <a:pt x="75892" y="105398"/>
                  <a:pt x="69558" y="105439"/>
                  <a:pt x="63223" y="105419"/>
                </a:cubicBezTo>
                <a:cubicBezTo>
                  <a:pt x="62467" y="105398"/>
                  <a:pt x="61731" y="105316"/>
                  <a:pt x="61016" y="105194"/>
                </a:cubicBezTo>
                <a:cubicBezTo>
                  <a:pt x="60076" y="105092"/>
                  <a:pt x="59116" y="104785"/>
                  <a:pt x="58114" y="10537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6" name="Google Shape;1986;p70"/>
          <p:cNvSpPr/>
          <p:nvPr/>
        </p:nvSpPr>
        <p:spPr>
          <a:xfrm>
            <a:off x="5470570" y="1462192"/>
            <a:ext cx="3162817" cy="1646914"/>
          </a:xfrm>
          <a:custGeom>
            <a:avLst/>
            <a:gdLst/>
            <a:ahLst/>
            <a:cxnLst/>
            <a:rect l="l" t="t" r="r" b="b"/>
            <a:pathLst>
              <a:path w="135192" h="70396" extrusionOk="0">
                <a:moveTo>
                  <a:pt x="133087" y="67657"/>
                </a:moveTo>
                <a:cubicBezTo>
                  <a:pt x="132576" y="67861"/>
                  <a:pt x="132229" y="67902"/>
                  <a:pt x="132065" y="68106"/>
                </a:cubicBezTo>
                <a:cubicBezTo>
                  <a:pt x="130798" y="69435"/>
                  <a:pt x="129205" y="69496"/>
                  <a:pt x="127529" y="69516"/>
                </a:cubicBezTo>
                <a:cubicBezTo>
                  <a:pt x="121910" y="69578"/>
                  <a:pt x="116311" y="69803"/>
                  <a:pt x="110712" y="69843"/>
                </a:cubicBezTo>
                <a:cubicBezTo>
                  <a:pt x="104214" y="69884"/>
                  <a:pt x="97716" y="69803"/>
                  <a:pt x="91197" y="69782"/>
                </a:cubicBezTo>
                <a:cubicBezTo>
                  <a:pt x="89930" y="69782"/>
                  <a:pt x="88684" y="69741"/>
                  <a:pt x="87437" y="70170"/>
                </a:cubicBezTo>
                <a:cubicBezTo>
                  <a:pt x="86743" y="70395"/>
                  <a:pt x="85966" y="70354"/>
                  <a:pt x="85210" y="70354"/>
                </a:cubicBezTo>
                <a:cubicBezTo>
                  <a:pt x="76383" y="70354"/>
                  <a:pt x="67575" y="70354"/>
                  <a:pt x="58748" y="70293"/>
                </a:cubicBezTo>
                <a:cubicBezTo>
                  <a:pt x="57031" y="70293"/>
                  <a:pt x="55315" y="70048"/>
                  <a:pt x="53619" y="69905"/>
                </a:cubicBezTo>
                <a:cubicBezTo>
                  <a:pt x="53108" y="69864"/>
                  <a:pt x="52577" y="69864"/>
                  <a:pt x="52046" y="69864"/>
                </a:cubicBezTo>
                <a:cubicBezTo>
                  <a:pt x="45772" y="69843"/>
                  <a:pt x="39479" y="69803"/>
                  <a:pt x="33205" y="69823"/>
                </a:cubicBezTo>
                <a:cubicBezTo>
                  <a:pt x="31550" y="69823"/>
                  <a:pt x="29915" y="69762"/>
                  <a:pt x="28322" y="69292"/>
                </a:cubicBezTo>
                <a:cubicBezTo>
                  <a:pt x="26074" y="68638"/>
                  <a:pt x="23744" y="68597"/>
                  <a:pt x="21435" y="68495"/>
                </a:cubicBezTo>
                <a:cubicBezTo>
                  <a:pt x="19801" y="68433"/>
                  <a:pt x="18145" y="68474"/>
                  <a:pt x="16511" y="68433"/>
                </a:cubicBezTo>
                <a:cubicBezTo>
                  <a:pt x="14202" y="68433"/>
                  <a:pt x="11893" y="68229"/>
                  <a:pt x="9604" y="67861"/>
                </a:cubicBezTo>
                <a:cubicBezTo>
                  <a:pt x="9011" y="67759"/>
                  <a:pt x="8419" y="67739"/>
                  <a:pt x="7826" y="67759"/>
                </a:cubicBezTo>
                <a:cubicBezTo>
                  <a:pt x="6478" y="67739"/>
                  <a:pt x="5129" y="67637"/>
                  <a:pt x="3780" y="67759"/>
                </a:cubicBezTo>
                <a:cubicBezTo>
                  <a:pt x="2227" y="67882"/>
                  <a:pt x="1410" y="67187"/>
                  <a:pt x="899" y="65287"/>
                </a:cubicBezTo>
                <a:cubicBezTo>
                  <a:pt x="511" y="63938"/>
                  <a:pt x="368" y="62528"/>
                  <a:pt x="429" y="61118"/>
                </a:cubicBezTo>
                <a:cubicBezTo>
                  <a:pt x="409" y="60587"/>
                  <a:pt x="347" y="60076"/>
                  <a:pt x="245" y="59565"/>
                </a:cubicBezTo>
                <a:cubicBezTo>
                  <a:pt x="123" y="58911"/>
                  <a:pt x="61" y="58237"/>
                  <a:pt x="20" y="57583"/>
                </a:cubicBezTo>
                <a:cubicBezTo>
                  <a:pt x="0" y="52801"/>
                  <a:pt x="20" y="48000"/>
                  <a:pt x="20" y="43218"/>
                </a:cubicBezTo>
                <a:cubicBezTo>
                  <a:pt x="654" y="40296"/>
                  <a:pt x="163" y="37272"/>
                  <a:pt x="817" y="34329"/>
                </a:cubicBezTo>
                <a:cubicBezTo>
                  <a:pt x="960" y="33696"/>
                  <a:pt x="879" y="33001"/>
                  <a:pt x="879" y="32327"/>
                </a:cubicBezTo>
                <a:cubicBezTo>
                  <a:pt x="879" y="25584"/>
                  <a:pt x="879" y="18861"/>
                  <a:pt x="920" y="12138"/>
                </a:cubicBezTo>
                <a:cubicBezTo>
                  <a:pt x="920" y="11178"/>
                  <a:pt x="1103" y="10217"/>
                  <a:pt x="1226" y="9257"/>
                </a:cubicBezTo>
                <a:cubicBezTo>
                  <a:pt x="1267" y="8828"/>
                  <a:pt x="1308" y="8378"/>
                  <a:pt x="1349" y="7929"/>
                </a:cubicBezTo>
                <a:cubicBezTo>
                  <a:pt x="1553" y="6090"/>
                  <a:pt x="1757" y="4230"/>
                  <a:pt x="1962" y="2330"/>
                </a:cubicBezTo>
                <a:cubicBezTo>
                  <a:pt x="2370" y="2146"/>
                  <a:pt x="2779" y="2064"/>
                  <a:pt x="3004" y="1819"/>
                </a:cubicBezTo>
                <a:cubicBezTo>
                  <a:pt x="4189" y="532"/>
                  <a:pt x="5701" y="491"/>
                  <a:pt x="7315" y="470"/>
                </a:cubicBezTo>
                <a:cubicBezTo>
                  <a:pt x="14345" y="368"/>
                  <a:pt x="21354" y="123"/>
                  <a:pt x="28383" y="62"/>
                </a:cubicBezTo>
                <a:cubicBezTo>
                  <a:pt x="34820" y="0"/>
                  <a:pt x="41236" y="102"/>
                  <a:pt x="47673" y="123"/>
                </a:cubicBezTo>
                <a:cubicBezTo>
                  <a:pt x="47979" y="102"/>
                  <a:pt x="48265" y="102"/>
                  <a:pt x="48572" y="143"/>
                </a:cubicBezTo>
                <a:cubicBezTo>
                  <a:pt x="52332" y="879"/>
                  <a:pt x="56173" y="572"/>
                  <a:pt x="59954" y="572"/>
                </a:cubicBezTo>
                <a:cubicBezTo>
                  <a:pt x="64735" y="572"/>
                  <a:pt x="69517" y="511"/>
                  <a:pt x="74298" y="409"/>
                </a:cubicBezTo>
                <a:cubicBezTo>
                  <a:pt x="77445" y="348"/>
                  <a:pt x="80551" y="62"/>
                  <a:pt x="83698" y="82"/>
                </a:cubicBezTo>
                <a:cubicBezTo>
                  <a:pt x="90196" y="143"/>
                  <a:pt x="96714" y="102"/>
                  <a:pt x="103212" y="102"/>
                </a:cubicBezTo>
                <a:cubicBezTo>
                  <a:pt x="103580" y="102"/>
                  <a:pt x="103989" y="21"/>
                  <a:pt x="104316" y="143"/>
                </a:cubicBezTo>
                <a:cubicBezTo>
                  <a:pt x="106155" y="736"/>
                  <a:pt x="108035" y="450"/>
                  <a:pt x="109874" y="532"/>
                </a:cubicBezTo>
                <a:cubicBezTo>
                  <a:pt x="110630" y="593"/>
                  <a:pt x="111366" y="695"/>
                  <a:pt x="112081" y="838"/>
                </a:cubicBezTo>
                <a:cubicBezTo>
                  <a:pt x="113613" y="1063"/>
                  <a:pt x="115228" y="838"/>
                  <a:pt x="116719" y="1390"/>
                </a:cubicBezTo>
                <a:cubicBezTo>
                  <a:pt x="118967" y="1206"/>
                  <a:pt x="121194" y="1512"/>
                  <a:pt x="123401" y="1860"/>
                </a:cubicBezTo>
                <a:cubicBezTo>
                  <a:pt x="126507" y="2330"/>
                  <a:pt x="129654" y="2207"/>
                  <a:pt x="132638" y="2289"/>
                </a:cubicBezTo>
                <a:cubicBezTo>
                  <a:pt x="134313" y="3576"/>
                  <a:pt x="134456" y="5354"/>
                  <a:pt x="134538" y="7030"/>
                </a:cubicBezTo>
                <a:cubicBezTo>
                  <a:pt x="134701" y="10279"/>
                  <a:pt x="135192" y="13528"/>
                  <a:pt x="135049" y="16838"/>
                </a:cubicBezTo>
                <a:cubicBezTo>
                  <a:pt x="134906" y="20128"/>
                  <a:pt x="135028" y="23418"/>
                  <a:pt x="135008" y="26707"/>
                </a:cubicBezTo>
                <a:cubicBezTo>
                  <a:pt x="134987" y="27361"/>
                  <a:pt x="134906" y="28036"/>
                  <a:pt x="134824" y="28689"/>
                </a:cubicBezTo>
                <a:cubicBezTo>
                  <a:pt x="134783" y="28996"/>
                  <a:pt x="134620" y="29282"/>
                  <a:pt x="134640" y="29568"/>
                </a:cubicBezTo>
                <a:cubicBezTo>
                  <a:pt x="134783" y="32347"/>
                  <a:pt x="134170" y="35065"/>
                  <a:pt x="134150" y="37823"/>
                </a:cubicBezTo>
                <a:cubicBezTo>
                  <a:pt x="134129" y="44321"/>
                  <a:pt x="134129" y="50840"/>
                  <a:pt x="134129" y="57338"/>
                </a:cubicBezTo>
                <a:cubicBezTo>
                  <a:pt x="134129" y="58523"/>
                  <a:pt x="134211" y="59729"/>
                  <a:pt x="133782" y="60893"/>
                </a:cubicBezTo>
                <a:cubicBezTo>
                  <a:pt x="133700" y="61179"/>
                  <a:pt x="133680" y="61486"/>
                  <a:pt x="133680" y="61772"/>
                </a:cubicBezTo>
                <a:cubicBezTo>
                  <a:pt x="133475" y="63693"/>
                  <a:pt x="133291" y="65614"/>
                  <a:pt x="133087" y="67657"/>
                </a:cubicBezTo>
                <a:close/>
                <a:moveTo>
                  <a:pt x="132086" y="3535"/>
                </a:moveTo>
                <a:cubicBezTo>
                  <a:pt x="131085" y="3535"/>
                  <a:pt x="130185" y="3474"/>
                  <a:pt x="129307" y="3535"/>
                </a:cubicBezTo>
                <a:cubicBezTo>
                  <a:pt x="126834" y="3740"/>
                  <a:pt x="124403" y="3188"/>
                  <a:pt x="121951" y="3045"/>
                </a:cubicBezTo>
                <a:cubicBezTo>
                  <a:pt x="120847" y="2984"/>
                  <a:pt x="119744" y="2738"/>
                  <a:pt x="118620" y="2677"/>
                </a:cubicBezTo>
                <a:cubicBezTo>
                  <a:pt x="116474" y="2575"/>
                  <a:pt x="114308" y="2534"/>
                  <a:pt x="112183" y="2146"/>
                </a:cubicBezTo>
                <a:cubicBezTo>
                  <a:pt x="110875" y="1962"/>
                  <a:pt x="109527" y="1860"/>
                  <a:pt x="108198" y="1860"/>
                </a:cubicBezTo>
                <a:cubicBezTo>
                  <a:pt x="107218" y="1819"/>
                  <a:pt x="106216" y="1941"/>
                  <a:pt x="105297" y="1717"/>
                </a:cubicBezTo>
                <a:cubicBezTo>
                  <a:pt x="104275" y="1472"/>
                  <a:pt x="103233" y="1390"/>
                  <a:pt x="102191" y="1431"/>
                </a:cubicBezTo>
                <a:cubicBezTo>
                  <a:pt x="92485" y="1492"/>
                  <a:pt x="82778" y="1308"/>
                  <a:pt x="73052" y="1717"/>
                </a:cubicBezTo>
                <a:cubicBezTo>
                  <a:pt x="67616" y="1941"/>
                  <a:pt x="62140" y="1901"/>
                  <a:pt x="56684" y="1962"/>
                </a:cubicBezTo>
                <a:cubicBezTo>
                  <a:pt x="56255" y="1962"/>
                  <a:pt x="55805" y="1921"/>
                  <a:pt x="55356" y="1880"/>
                </a:cubicBezTo>
                <a:cubicBezTo>
                  <a:pt x="52986" y="1696"/>
                  <a:pt x="50595" y="1778"/>
                  <a:pt x="48224" y="1492"/>
                </a:cubicBezTo>
                <a:cubicBezTo>
                  <a:pt x="45405" y="1145"/>
                  <a:pt x="42544" y="1349"/>
                  <a:pt x="39703" y="1369"/>
                </a:cubicBezTo>
                <a:cubicBezTo>
                  <a:pt x="38212" y="1369"/>
                  <a:pt x="36720" y="1615"/>
                  <a:pt x="35249" y="1492"/>
                </a:cubicBezTo>
                <a:cubicBezTo>
                  <a:pt x="32797" y="1267"/>
                  <a:pt x="30324" y="1206"/>
                  <a:pt x="27872" y="1328"/>
                </a:cubicBezTo>
                <a:cubicBezTo>
                  <a:pt x="27361" y="1349"/>
                  <a:pt x="26850" y="1206"/>
                  <a:pt x="26319" y="1165"/>
                </a:cubicBezTo>
                <a:cubicBezTo>
                  <a:pt x="25583" y="1104"/>
                  <a:pt x="24807" y="940"/>
                  <a:pt x="24092" y="1083"/>
                </a:cubicBezTo>
                <a:cubicBezTo>
                  <a:pt x="21721" y="1553"/>
                  <a:pt x="19331" y="1512"/>
                  <a:pt x="16940" y="1512"/>
                </a:cubicBezTo>
                <a:cubicBezTo>
                  <a:pt x="13507" y="1512"/>
                  <a:pt x="10054" y="1512"/>
                  <a:pt x="6621" y="1451"/>
                </a:cubicBezTo>
                <a:cubicBezTo>
                  <a:pt x="5579" y="1431"/>
                  <a:pt x="4557" y="1819"/>
                  <a:pt x="3821" y="2555"/>
                </a:cubicBezTo>
                <a:cubicBezTo>
                  <a:pt x="2718" y="3535"/>
                  <a:pt x="2309" y="4741"/>
                  <a:pt x="2309" y="6151"/>
                </a:cubicBezTo>
                <a:cubicBezTo>
                  <a:pt x="2309" y="7193"/>
                  <a:pt x="2350" y="8235"/>
                  <a:pt x="2309" y="9277"/>
                </a:cubicBezTo>
                <a:cubicBezTo>
                  <a:pt x="2268" y="10319"/>
                  <a:pt x="2084" y="11362"/>
                  <a:pt x="2084" y="12404"/>
                </a:cubicBezTo>
                <a:cubicBezTo>
                  <a:pt x="2084" y="19045"/>
                  <a:pt x="2105" y="25706"/>
                  <a:pt x="2125" y="32368"/>
                </a:cubicBezTo>
                <a:cubicBezTo>
                  <a:pt x="2166" y="33021"/>
                  <a:pt x="2146" y="33696"/>
                  <a:pt x="2043" y="34370"/>
                </a:cubicBezTo>
                <a:cubicBezTo>
                  <a:pt x="1471" y="37394"/>
                  <a:pt x="1594" y="40459"/>
                  <a:pt x="1328" y="43504"/>
                </a:cubicBezTo>
                <a:cubicBezTo>
                  <a:pt x="1083" y="46610"/>
                  <a:pt x="1369" y="49777"/>
                  <a:pt x="1246" y="52904"/>
                </a:cubicBezTo>
                <a:cubicBezTo>
                  <a:pt x="1103" y="56132"/>
                  <a:pt x="1594" y="59299"/>
                  <a:pt x="1757" y="62508"/>
                </a:cubicBezTo>
                <a:cubicBezTo>
                  <a:pt x="1819" y="63856"/>
                  <a:pt x="1962" y="65307"/>
                  <a:pt x="3024" y="66431"/>
                </a:cubicBezTo>
                <a:cubicBezTo>
                  <a:pt x="5987" y="66574"/>
                  <a:pt x="8889" y="66390"/>
                  <a:pt x="11790" y="66819"/>
                </a:cubicBezTo>
                <a:cubicBezTo>
                  <a:pt x="14059" y="67167"/>
                  <a:pt x="16368" y="67514"/>
                  <a:pt x="18677" y="67330"/>
                </a:cubicBezTo>
                <a:cubicBezTo>
                  <a:pt x="18983" y="67330"/>
                  <a:pt x="19269" y="67371"/>
                  <a:pt x="19555" y="67453"/>
                </a:cubicBezTo>
                <a:cubicBezTo>
                  <a:pt x="21762" y="67759"/>
                  <a:pt x="23969" y="68106"/>
                  <a:pt x="26196" y="68127"/>
                </a:cubicBezTo>
                <a:cubicBezTo>
                  <a:pt x="27402" y="68127"/>
                  <a:pt x="28587" y="68168"/>
                  <a:pt x="29772" y="68250"/>
                </a:cubicBezTo>
                <a:cubicBezTo>
                  <a:pt x="30815" y="68311"/>
                  <a:pt x="31857" y="68495"/>
                  <a:pt x="32899" y="68495"/>
                </a:cubicBezTo>
                <a:cubicBezTo>
                  <a:pt x="39458" y="68515"/>
                  <a:pt x="46058" y="68454"/>
                  <a:pt x="52618" y="68495"/>
                </a:cubicBezTo>
                <a:cubicBezTo>
                  <a:pt x="55458" y="68515"/>
                  <a:pt x="58298" y="68106"/>
                  <a:pt x="61098" y="68699"/>
                </a:cubicBezTo>
                <a:cubicBezTo>
                  <a:pt x="67678" y="68720"/>
                  <a:pt x="74257" y="68760"/>
                  <a:pt x="80837" y="68760"/>
                </a:cubicBezTo>
                <a:cubicBezTo>
                  <a:pt x="82186" y="68760"/>
                  <a:pt x="83514" y="68515"/>
                  <a:pt x="84863" y="68515"/>
                </a:cubicBezTo>
                <a:cubicBezTo>
                  <a:pt x="89951" y="68474"/>
                  <a:pt x="95018" y="68454"/>
                  <a:pt x="100107" y="68536"/>
                </a:cubicBezTo>
                <a:cubicBezTo>
                  <a:pt x="103233" y="68576"/>
                  <a:pt x="106380" y="68331"/>
                  <a:pt x="109506" y="68801"/>
                </a:cubicBezTo>
                <a:cubicBezTo>
                  <a:pt x="109956" y="68842"/>
                  <a:pt x="110405" y="68842"/>
                  <a:pt x="110855" y="68801"/>
                </a:cubicBezTo>
                <a:cubicBezTo>
                  <a:pt x="114206" y="68679"/>
                  <a:pt x="117557" y="68495"/>
                  <a:pt x="120908" y="68413"/>
                </a:cubicBezTo>
                <a:cubicBezTo>
                  <a:pt x="123381" y="68352"/>
                  <a:pt x="125853" y="68352"/>
                  <a:pt x="128326" y="68454"/>
                </a:cubicBezTo>
                <a:cubicBezTo>
                  <a:pt x="129859" y="68515"/>
                  <a:pt x="130901" y="67861"/>
                  <a:pt x="131800" y="66778"/>
                </a:cubicBezTo>
                <a:cubicBezTo>
                  <a:pt x="132556" y="65879"/>
                  <a:pt x="132760" y="64796"/>
                  <a:pt x="132719" y="63631"/>
                </a:cubicBezTo>
                <a:cubicBezTo>
                  <a:pt x="132699" y="62671"/>
                  <a:pt x="132678" y="61690"/>
                  <a:pt x="132719" y="60730"/>
                </a:cubicBezTo>
                <a:cubicBezTo>
                  <a:pt x="132781" y="59606"/>
                  <a:pt x="132964" y="58503"/>
                  <a:pt x="132964" y="57379"/>
                </a:cubicBezTo>
                <a:cubicBezTo>
                  <a:pt x="132964" y="50799"/>
                  <a:pt x="132903" y="44219"/>
                  <a:pt x="132924" y="37640"/>
                </a:cubicBezTo>
                <a:cubicBezTo>
                  <a:pt x="132924" y="34963"/>
                  <a:pt x="133537" y="32306"/>
                  <a:pt x="133394" y="29629"/>
                </a:cubicBezTo>
                <a:cubicBezTo>
                  <a:pt x="133414" y="29466"/>
                  <a:pt x="133434" y="29323"/>
                  <a:pt x="133475" y="29180"/>
                </a:cubicBezTo>
                <a:cubicBezTo>
                  <a:pt x="133578" y="28138"/>
                  <a:pt x="133741" y="27116"/>
                  <a:pt x="133761" y="26074"/>
                </a:cubicBezTo>
                <a:cubicBezTo>
                  <a:pt x="133802" y="23009"/>
                  <a:pt x="133659" y="19944"/>
                  <a:pt x="133802" y="16879"/>
                </a:cubicBezTo>
                <a:cubicBezTo>
                  <a:pt x="133945" y="13732"/>
                  <a:pt x="133394" y="10646"/>
                  <a:pt x="133312" y="7520"/>
                </a:cubicBezTo>
                <a:cubicBezTo>
                  <a:pt x="133271" y="6192"/>
                  <a:pt x="133026" y="4864"/>
                  <a:pt x="132086" y="353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87" name="Google Shape;1987;p70"/>
          <p:cNvGrpSpPr/>
          <p:nvPr/>
        </p:nvGrpSpPr>
        <p:grpSpPr>
          <a:xfrm>
            <a:off x="4328503" y="752375"/>
            <a:ext cx="855800" cy="746475"/>
            <a:chOff x="7711700" y="384600"/>
            <a:chExt cx="855800" cy="746475"/>
          </a:xfrm>
        </p:grpSpPr>
        <p:sp>
          <p:nvSpPr>
            <p:cNvPr id="1988" name="Google Shape;1988;p70"/>
            <p:cNvSpPr/>
            <p:nvPr/>
          </p:nvSpPr>
          <p:spPr>
            <a:xfrm>
              <a:off x="7996275" y="410750"/>
              <a:ext cx="245350" cy="269425"/>
            </a:xfrm>
            <a:custGeom>
              <a:avLst/>
              <a:gdLst/>
              <a:ahLst/>
              <a:cxnLst/>
              <a:rect l="l" t="t" r="r" b="b"/>
              <a:pathLst>
                <a:path w="9814" h="10777" extrusionOk="0">
                  <a:moveTo>
                    <a:pt x="5712" y="10776"/>
                  </a:moveTo>
                  <a:cubicBezTo>
                    <a:pt x="5022" y="10713"/>
                    <a:pt x="4373" y="10525"/>
                    <a:pt x="3767" y="10190"/>
                  </a:cubicBezTo>
                  <a:cubicBezTo>
                    <a:pt x="3557" y="10044"/>
                    <a:pt x="3411" y="9897"/>
                    <a:pt x="3369" y="9625"/>
                  </a:cubicBezTo>
                  <a:cubicBezTo>
                    <a:pt x="3118" y="8161"/>
                    <a:pt x="2093" y="7219"/>
                    <a:pt x="1046" y="6277"/>
                  </a:cubicBezTo>
                  <a:cubicBezTo>
                    <a:pt x="126" y="5482"/>
                    <a:pt x="0" y="4541"/>
                    <a:pt x="314" y="3620"/>
                  </a:cubicBezTo>
                  <a:cubicBezTo>
                    <a:pt x="544" y="2972"/>
                    <a:pt x="921" y="2344"/>
                    <a:pt x="1214" y="1716"/>
                  </a:cubicBezTo>
                  <a:cubicBezTo>
                    <a:pt x="1235" y="1632"/>
                    <a:pt x="1319" y="1549"/>
                    <a:pt x="1360" y="1507"/>
                  </a:cubicBezTo>
                  <a:cubicBezTo>
                    <a:pt x="2072" y="984"/>
                    <a:pt x="2741" y="398"/>
                    <a:pt x="3620" y="147"/>
                  </a:cubicBezTo>
                  <a:cubicBezTo>
                    <a:pt x="4039" y="0"/>
                    <a:pt x="4457" y="42"/>
                    <a:pt x="4813" y="251"/>
                  </a:cubicBezTo>
                  <a:cubicBezTo>
                    <a:pt x="5503" y="628"/>
                    <a:pt x="6194" y="1026"/>
                    <a:pt x="6717" y="1653"/>
                  </a:cubicBezTo>
                  <a:cubicBezTo>
                    <a:pt x="6926" y="1925"/>
                    <a:pt x="7114" y="2176"/>
                    <a:pt x="7240" y="2469"/>
                  </a:cubicBezTo>
                  <a:cubicBezTo>
                    <a:pt x="7449" y="2909"/>
                    <a:pt x="7512" y="3348"/>
                    <a:pt x="7303" y="3829"/>
                  </a:cubicBezTo>
                  <a:cubicBezTo>
                    <a:pt x="7093" y="4352"/>
                    <a:pt x="6905" y="4876"/>
                    <a:pt x="6675" y="5399"/>
                  </a:cubicBezTo>
                  <a:cubicBezTo>
                    <a:pt x="6487" y="5796"/>
                    <a:pt x="6194" y="6026"/>
                    <a:pt x="5754" y="6131"/>
                  </a:cubicBezTo>
                  <a:cubicBezTo>
                    <a:pt x="5127" y="6277"/>
                    <a:pt x="4499" y="6466"/>
                    <a:pt x="3892" y="6675"/>
                  </a:cubicBezTo>
                  <a:cubicBezTo>
                    <a:pt x="3662" y="6759"/>
                    <a:pt x="3432" y="6905"/>
                    <a:pt x="3243" y="7093"/>
                  </a:cubicBezTo>
                  <a:cubicBezTo>
                    <a:pt x="3055" y="7303"/>
                    <a:pt x="3013" y="7554"/>
                    <a:pt x="3139" y="7826"/>
                  </a:cubicBezTo>
                  <a:cubicBezTo>
                    <a:pt x="3264" y="8077"/>
                    <a:pt x="3474" y="8140"/>
                    <a:pt x="3725" y="8119"/>
                  </a:cubicBezTo>
                  <a:cubicBezTo>
                    <a:pt x="3997" y="8077"/>
                    <a:pt x="4290" y="8014"/>
                    <a:pt x="4562" y="7909"/>
                  </a:cubicBezTo>
                  <a:cubicBezTo>
                    <a:pt x="5043" y="7658"/>
                    <a:pt x="5545" y="7407"/>
                    <a:pt x="6047" y="7135"/>
                  </a:cubicBezTo>
                  <a:cubicBezTo>
                    <a:pt x="6675" y="6821"/>
                    <a:pt x="7826" y="6884"/>
                    <a:pt x="8433" y="7219"/>
                  </a:cubicBezTo>
                  <a:cubicBezTo>
                    <a:pt x="8684" y="7386"/>
                    <a:pt x="8956" y="7512"/>
                    <a:pt x="9186" y="7658"/>
                  </a:cubicBezTo>
                  <a:cubicBezTo>
                    <a:pt x="9793" y="8119"/>
                    <a:pt x="9813" y="8663"/>
                    <a:pt x="9416" y="9102"/>
                  </a:cubicBezTo>
                  <a:cubicBezTo>
                    <a:pt x="8997" y="9625"/>
                    <a:pt x="8537" y="10127"/>
                    <a:pt x="7805" y="10232"/>
                  </a:cubicBezTo>
                  <a:cubicBezTo>
                    <a:pt x="7303" y="10316"/>
                    <a:pt x="6821" y="10483"/>
                    <a:pt x="6361" y="10630"/>
                  </a:cubicBezTo>
                  <a:cubicBezTo>
                    <a:pt x="6152" y="10734"/>
                    <a:pt x="5922" y="10734"/>
                    <a:pt x="5712" y="1077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70"/>
            <p:cNvSpPr/>
            <p:nvPr/>
          </p:nvSpPr>
          <p:spPr>
            <a:xfrm>
              <a:off x="7733675" y="580750"/>
              <a:ext cx="256875" cy="229675"/>
            </a:xfrm>
            <a:custGeom>
              <a:avLst/>
              <a:gdLst/>
              <a:ahLst/>
              <a:cxnLst/>
              <a:rect l="l" t="t" r="r" b="b"/>
              <a:pathLst>
                <a:path w="10275" h="9187" extrusionOk="0">
                  <a:moveTo>
                    <a:pt x="6215" y="8433"/>
                  </a:moveTo>
                  <a:cubicBezTo>
                    <a:pt x="5755" y="7428"/>
                    <a:pt x="5985" y="6529"/>
                    <a:pt x="6299" y="5629"/>
                  </a:cubicBezTo>
                  <a:cubicBezTo>
                    <a:pt x="6341" y="5483"/>
                    <a:pt x="6445" y="5315"/>
                    <a:pt x="6592" y="5211"/>
                  </a:cubicBezTo>
                  <a:cubicBezTo>
                    <a:pt x="6905" y="4980"/>
                    <a:pt x="6968" y="4646"/>
                    <a:pt x="7073" y="4290"/>
                  </a:cubicBezTo>
                  <a:cubicBezTo>
                    <a:pt x="7157" y="3976"/>
                    <a:pt x="7052" y="3725"/>
                    <a:pt x="6843" y="3620"/>
                  </a:cubicBezTo>
                  <a:cubicBezTo>
                    <a:pt x="6550" y="3453"/>
                    <a:pt x="6194" y="3558"/>
                    <a:pt x="5985" y="3850"/>
                  </a:cubicBezTo>
                  <a:lnTo>
                    <a:pt x="5901" y="4018"/>
                  </a:lnTo>
                  <a:cubicBezTo>
                    <a:pt x="5797" y="4374"/>
                    <a:pt x="5504" y="4562"/>
                    <a:pt x="5190" y="4771"/>
                  </a:cubicBezTo>
                  <a:cubicBezTo>
                    <a:pt x="4729" y="5085"/>
                    <a:pt x="4248" y="5211"/>
                    <a:pt x="3704" y="5190"/>
                  </a:cubicBezTo>
                  <a:cubicBezTo>
                    <a:pt x="3118" y="5169"/>
                    <a:pt x="2532" y="5169"/>
                    <a:pt x="1926" y="5190"/>
                  </a:cubicBezTo>
                  <a:cubicBezTo>
                    <a:pt x="1507" y="5190"/>
                    <a:pt x="1110" y="5085"/>
                    <a:pt x="712" y="4897"/>
                  </a:cubicBezTo>
                  <a:cubicBezTo>
                    <a:pt x="231" y="4667"/>
                    <a:pt x="1" y="4122"/>
                    <a:pt x="273" y="3662"/>
                  </a:cubicBezTo>
                  <a:cubicBezTo>
                    <a:pt x="691" y="3014"/>
                    <a:pt x="984" y="2281"/>
                    <a:pt x="1549" y="1674"/>
                  </a:cubicBezTo>
                  <a:cubicBezTo>
                    <a:pt x="2219" y="984"/>
                    <a:pt x="3014" y="607"/>
                    <a:pt x="3830" y="189"/>
                  </a:cubicBezTo>
                  <a:cubicBezTo>
                    <a:pt x="4583" y="105"/>
                    <a:pt x="5378" y="1"/>
                    <a:pt x="6089" y="356"/>
                  </a:cubicBezTo>
                  <a:cubicBezTo>
                    <a:pt x="6529" y="565"/>
                    <a:pt x="7010" y="733"/>
                    <a:pt x="7491" y="817"/>
                  </a:cubicBezTo>
                  <a:cubicBezTo>
                    <a:pt x="7763" y="879"/>
                    <a:pt x="7952" y="1005"/>
                    <a:pt x="8056" y="1214"/>
                  </a:cubicBezTo>
                  <a:cubicBezTo>
                    <a:pt x="8203" y="1465"/>
                    <a:pt x="8370" y="1716"/>
                    <a:pt x="8475" y="1988"/>
                  </a:cubicBezTo>
                  <a:cubicBezTo>
                    <a:pt x="8705" y="2658"/>
                    <a:pt x="9040" y="3223"/>
                    <a:pt x="9437" y="3767"/>
                  </a:cubicBezTo>
                  <a:cubicBezTo>
                    <a:pt x="9563" y="3934"/>
                    <a:pt x="9667" y="4122"/>
                    <a:pt x="9772" y="4290"/>
                  </a:cubicBezTo>
                  <a:cubicBezTo>
                    <a:pt x="10065" y="4771"/>
                    <a:pt x="10274" y="5231"/>
                    <a:pt x="10170" y="5796"/>
                  </a:cubicBezTo>
                  <a:cubicBezTo>
                    <a:pt x="10149" y="5943"/>
                    <a:pt x="10149" y="6068"/>
                    <a:pt x="10170" y="6236"/>
                  </a:cubicBezTo>
                  <a:cubicBezTo>
                    <a:pt x="10274" y="7156"/>
                    <a:pt x="9793" y="7805"/>
                    <a:pt x="9207" y="8412"/>
                  </a:cubicBezTo>
                  <a:cubicBezTo>
                    <a:pt x="8475" y="9144"/>
                    <a:pt x="7659" y="9186"/>
                    <a:pt x="6759" y="8788"/>
                  </a:cubicBezTo>
                  <a:cubicBezTo>
                    <a:pt x="6592" y="8642"/>
                    <a:pt x="6382" y="8516"/>
                    <a:pt x="6215" y="843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70"/>
            <p:cNvSpPr/>
            <p:nvPr/>
          </p:nvSpPr>
          <p:spPr>
            <a:xfrm>
              <a:off x="7951275" y="568725"/>
              <a:ext cx="118775" cy="160600"/>
            </a:xfrm>
            <a:custGeom>
              <a:avLst/>
              <a:gdLst/>
              <a:ahLst/>
              <a:cxnLst/>
              <a:rect l="l" t="t" r="r" b="b"/>
              <a:pathLst>
                <a:path w="4751" h="6424" extrusionOk="0">
                  <a:moveTo>
                    <a:pt x="43" y="314"/>
                  </a:moveTo>
                  <a:cubicBezTo>
                    <a:pt x="461" y="0"/>
                    <a:pt x="859" y="42"/>
                    <a:pt x="1298" y="147"/>
                  </a:cubicBezTo>
                  <a:cubicBezTo>
                    <a:pt x="2135" y="356"/>
                    <a:pt x="2658" y="942"/>
                    <a:pt x="3202" y="1507"/>
                  </a:cubicBezTo>
                  <a:cubicBezTo>
                    <a:pt x="3725" y="2093"/>
                    <a:pt x="4123" y="2720"/>
                    <a:pt x="4290" y="3495"/>
                  </a:cubicBezTo>
                  <a:cubicBezTo>
                    <a:pt x="4499" y="4352"/>
                    <a:pt x="4751" y="5189"/>
                    <a:pt x="4541" y="6110"/>
                  </a:cubicBezTo>
                  <a:cubicBezTo>
                    <a:pt x="4060" y="6424"/>
                    <a:pt x="3976" y="6424"/>
                    <a:pt x="3642" y="6131"/>
                  </a:cubicBezTo>
                  <a:cubicBezTo>
                    <a:pt x="3286" y="5859"/>
                    <a:pt x="2972" y="5566"/>
                    <a:pt x="2637" y="5252"/>
                  </a:cubicBezTo>
                  <a:cubicBezTo>
                    <a:pt x="2554" y="5168"/>
                    <a:pt x="2491" y="5064"/>
                    <a:pt x="2449" y="4959"/>
                  </a:cubicBezTo>
                  <a:cubicBezTo>
                    <a:pt x="2323" y="4541"/>
                    <a:pt x="2072" y="4248"/>
                    <a:pt x="1779" y="3934"/>
                  </a:cubicBezTo>
                  <a:cubicBezTo>
                    <a:pt x="1445" y="3578"/>
                    <a:pt x="1194" y="3139"/>
                    <a:pt x="942" y="2679"/>
                  </a:cubicBezTo>
                  <a:cubicBezTo>
                    <a:pt x="650" y="2135"/>
                    <a:pt x="378" y="1590"/>
                    <a:pt x="126" y="1005"/>
                  </a:cubicBezTo>
                  <a:cubicBezTo>
                    <a:pt x="64" y="879"/>
                    <a:pt x="22" y="733"/>
                    <a:pt x="1" y="586"/>
                  </a:cubicBezTo>
                  <a:cubicBezTo>
                    <a:pt x="43" y="523"/>
                    <a:pt x="43" y="419"/>
                    <a:pt x="43" y="31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70"/>
            <p:cNvSpPr/>
            <p:nvPr/>
          </p:nvSpPr>
          <p:spPr>
            <a:xfrm>
              <a:off x="7711700" y="384600"/>
              <a:ext cx="553475" cy="449350"/>
            </a:xfrm>
            <a:custGeom>
              <a:avLst/>
              <a:gdLst/>
              <a:ahLst/>
              <a:cxnLst/>
              <a:rect l="l" t="t" r="r" b="b"/>
              <a:pathLst>
                <a:path w="22139" h="17974" extrusionOk="0">
                  <a:moveTo>
                    <a:pt x="15317" y="12492"/>
                  </a:moveTo>
                  <a:cubicBezTo>
                    <a:pt x="15066" y="12805"/>
                    <a:pt x="15212" y="13077"/>
                    <a:pt x="15212" y="13370"/>
                  </a:cubicBezTo>
                  <a:cubicBezTo>
                    <a:pt x="15233" y="13914"/>
                    <a:pt x="15003" y="14270"/>
                    <a:pt x="14543" y="14521"/>
                  </a:cubicBezTo>
                  <a:cubicBezTo>
                    <a:pt x="13873" y="14898"/>
                    <a:pt x="13246" y="14835"/>
                    <a:pt x="12618" y="14291"/>
                  </a:cubicBezTo>
                  <a:cubicBezTo>
                    <a:pt x="12513" y="14186"/>
                    <a:pt x="12409" y="14103"/>
                    <a:pt x="12283" y="13998"/>
                  </a:cubicBezTo>
                  <a:cubicBezTo>
                    <a:pt x="12032" y="14186"/>
                    <a:pt x="12116" y="14396"/>
                    <a:pt x="12116" y="14584"/>
                  </a:cubicBezTo>
                  <a:cubicBezTo>
                    <a:pt x="12137" y="14961"/>
                    <a:pt x="11990" y="15337"/>
                    <a:pt x="11802" y="15672"/>
                  </a:cubicBezTo>
                  <a:cubicBezTo>
                    <a:pt x="11341" y="16530"/>
                    <a:pt x="10651" y="17137"/>
                    <a:pt x="9835" y="17660"/>
                  </a:cubicBezTo>
                  <a:cubicBezTo>
                    <a:pt x="9709" y="17743"/>
                    <a:pt x="9584" y="17785"/>
                    <a:pt x="9458" y="17827"/>
                  </a:cubicBezTo>
                  <a:cubicBezTo>
                    <a:pt x="8349" y="17974"/>
                    <a:pt x="7366" y="17681"/>
                    <a:pt x="6424" y="17116"/>
                  </a:cubicBezTo>
                  <a:cubicBezTo>
                    <a:pt x="6215" y="16990"/>
                    <a:pt x="6111" y="16781"/>
                    <a:pt x="6027" y="16530"/>
                  </a:cubicBezTo>
                  <a:cubicBezTo>
                    <a:pt x="5859" y="15902"/>
                    <a:pt x="5734" y="15274"/>
                    <a:pt x="5839" y="14605"/>
                  </a:cubicBezTo>
                  <a:cubicBezTo>
                    <a:pt x="5859" y="14417"/>
                    <a:pt x="5859" y="14270"/>
                    <a:pt x="5901" y="14019"/>
                  </a:cubicBezTo>
                  <a:lnTo>
                    <a:pt x="5441" y="14019"/>
                  </a:lnTo>
                  <a:cubicBezTo>
                    <a:pt x="4499" y="14019"/>
                    <a:pt x="3558" y="14040"/>
                    <a:pt x="2616" y="14019"/>
                  </a:cubicBezTo>
                  <a:cubicBezTo>
                    <a:pt x="1821" y="13998"/>
                    <a:pt x="1047" y="13747"/>
                    <a:pt x="461" y="13161"/>
                  </a:cubicBezTo>
                  <a:cubicBezTo>
                    <a:pt x="189" y="12910"/>
                    <a:pt x="1" y="12617"/>
                    <a:pt x="43" y="12220"/>
                  </a:cubicBezTo>
                  <a:cubicBezTo>
                    <a:pt x="64" y="11989"/>
                    <a:pt x="43" y="11759"/>
                    <a:pt x="64" y="11508"/>
                  </a:cubicBezTo>
                  <a:cubicBezTo>
                    <a:pt x="64" y="11383"/>
                    <a:pt x="85" y="11194"/>
                    <a:pt x="168" y="11090"/>
                  </a:cubicBezTo>
                  <a:cubicBezTo>
                    <a:pt x="796" y="10295"/>
                    <a:pt x="1152" y="9290"/>
                    <a:pt x="1947" y="8579"/>
                  </a:cubicBezTo>
                  <a:cubicBezTo>
                    <a:pt x="2261" y="8307"/>
                    <a:pt x="2574" y="8056"/>
                    <a:pt x="2909" y="7847"/>
                  </a:cubicBezTo>
                  <a:cubicBezTo>
                    <a:pt x="3307" y="7616"/>
                    <a:pt x="3746" y="7428"/>
                    <a:pt x="4165" y="7219"/>
                  </a:cubicBezTo>
                  <a:cubicBezTo>
                    <a:pt x="4227" y="7198"/>
                    <a:pt x="4269" y="7177"/>
                    <a:pt x="4332" y="7177"/>
                  </a:cubicBezTo>
                  <a:cubicBezTo>
                    <a:pt x="5295" y="7072"/>
                    <a:pt x="6257" y="6926"/>
                    <a:pt x="7199" y="7303"/>
                  </a:cubicBezTo>
                  <a:cubicBezTo>
                    <a:pt x="7701" y="7512"/>
                    <a:pt x="8203" y="7637"/>
                    <a:pt x="8726" y="7616"/>
                  </a:cubicBezTo>
                  <a:cubicBezTo>
                    <a:pt x="8956" y="7365"/>
                    <a:pt x="9207" y="7093"/>
                    <a:pt x="9458" y="6863"/>
                  </a:cubicBezTo>
                  <a:cubicBezTo>
                    <a:pt x="9165" y="6256"/>
                    <a:pt x="8600" y="5838"/>
                    <a:pt x="8119" y="5357"/>
                  </a:cubicBezTo>
                  <a:cubicBezTo>
                    <a:pt x="7994" y="5231"/>
                    <a:pt x="7826" y="5189"/>
                    <a:pt x="7659" y="5106"/>
                  </a:cubicBezTo>
                  <a:cubicBezTo>
                    <a:pt x="7512" y="5022"/>
                    <a:pt x="7324" y="5001"/>
                    <a:pt x="7199" y="4896"/>
                  </a:cubicBezTo>
                  <a:cubicBezTo>
                    <a:pt x="6571" y="4436"/>
                    <a:pt x="5818" y="4269"/>
                    <a:pt x="5043" y="4143"/>
                  </a:cubicBezTo>
                  <a:cubicBezTo>
                    <a:pt x="4939" y="4122"/>
                    <a:pt x="4834" y="3997"/>
                    <a:pt x="4688" y="3934"/>
                  </a:cubicBezTo>
                  <a:cubicBezTo>
                    <a:pt x="4813" y="3829"/>
                    <a:pt x="4876" y="3746"/>
                    <a:pt x="4939" y="3746"/>
                  </a:cubicBezTo>
                  <a:cubicBezTo>
                    <a:pt x="5776" y="3578"/>
                    <a:pt x="6592" y="3662"/>
                    <a:pt x="7324" y="4122"/>
                  </a:cubicBezTo>
                  <a:cubicBezTo>
                    <a:pt x="7471" y="4185"/>
                    <a:pt x="7596" y="4290"/>
                    <a:pt x="7722" y="4310"/>
                  </a:cubicBezTo>
                  <a:cubicBezTo>
                    <a:pt x="8182" y="4457"/>
                    <a:pt x="8580" y="4687"/>
                    <a:pt x="8893" y="5001"/>
                  </a:cubicBezTo>
                  <a:cubicBezTo>
                    <a:pt x="9124" y="4938"/>
                    <a:pt x="9061" y="4813"/>
                    <a:pt x="9061" y="4708"/>
                  </a:cubicBezTo>
                  <a:cubicBezTo>
                    <a:pt x="9061" y="4603"/>
                    <a:pt x="9040" y="4478"/>
                    <a:pt x="9040" y="4373"/>
                  </a:cubicBezTo>
                  <a:cubicBezTo>
                    <a:pt x="8789" y="3201"/>
                    <a:pt x="8956" y="2030"/>
                    <a:pt x="8935" y="837"/>
                  </a:cubicBezTo>
                  <a:cubicBezTo>
                    <a:pt x="8935" y="523"/>
                    <a:pt x="9061" y="272"/>
                    <a:pt x="9375" y="126"/>
                  </a:cubicBezTo>
                  <a:cubicBezTo>
                    <a:pt x="9521" y="63"/>
                    <a:pt x="9730" y="0"/>
                    <a:pt x="9877" y="168"/>
                  </a:cubicBezTo>
                  <a:cubicBezTo>
                    <a:pt x="9981" y="293"/>
                    <a:pt x="10107" y="502"/>
                    <a:pt x="10044" y="607"/>
                  </a:cubicBezTo>
                  <a:cubicBezTo>
                    <a:pt x="9772" y="1444"/>
                    <a:pt x="9940" y="2302"/>
                    <a:pt x="9919" y="3139"/>
                  </a:cubicBezTo>
                  <a:cubicBezTo>
                    <a:pt x="9898" y="4038"/>
                    <a:pt x="10107" y="4896"/>
                    <a:pt x="10253" y="5754"/>
                  </a:cubicBezTo>
                  <a:cubicBezTo>
                    <a:pt x="10316" y="6005"/>
                    <a:pt x="10316" y="6235"/>
                    <a:pt x="10358" y="6466"/>
                  </a:cubicBezTo>
                  <a:cubicBezTo>
                    <a:pt x="10400" y="6528"/>
                    <a:pt x="10463" y="6570"/>
                    <a:pt x="10525" y="6612"/>
                  </a:cubicBezTo>
                  <a:cubicBezTo>
                    <a:pt x="10756" y="6487"/>
                    <a:pt x="10651" y="6277"/>
                    <a:pt x="10651" y="6152"/>
                  </a:cubicBezTo>
                  <a:cubicBezTo>
                    <a:pt x="10546" y="5085"/>
                    <a:pt x="10818" y="4143"/>
                    <a:pt x="11300" y="3201"/>
                  </a:cubicBezTo>
                  <a:cubicBezTo>
                    <a:pt x="12095" y="1758"/>
                    <a:pt x="11697" y="2176"/>
                    <a:pt x="13057" y="1172"/>
                  </a:cubicBezTo>
                  <a:cubicBezTo>
                    <a:pt x="13538" y="816"/>
                    <a:pt x="14082" y="607"/>
                    <a:pt x="14626" y="398"/>
                  </a:cubicBezTo>
                  <a:cubicBezTo>
                    <a:pt x="15359" y="105"/>
                    <a:pt x="16049" y="209"/>
                    <a:pt x="16677" y="565"/>
                  </a:cubicBezTo>
                  <a:cubicBezTo>
                    <a:pt x="17367" y="942"/>
                    <a:pt x="18079" y="1423"/>
                    <a:pt x="18623" y="2051"/>
                  </a:cubicBezTo>
                  <a:cubicBezTo>
                    <a:pt x="19020" y="2490"/>
                    <a:pt x="19355" y="2971"/>
                    <a:pt x="19544" y="3536"/>
                  </a:cubicBezTo>
                  <a:cubicBezTo>
                    <a:pt x="19711" y="4080"/>
                    <a:pt x="19732" y="4645"/>
                    <a:pt x="19523" y="5189"/>
                  </a:cubicBezTo>
                  <a:cubicBezTo>
                    <a:pt x="19292" y="5754"/>
                    <a:pt x="19104" y="6340"/>
                    <a:pt x="18832" y="6989"/>
                  </a:cubicBezTo>
                  <a:cubicBezTo>
                    <a:pt x="19816" y="7010"/>
                    <a:pt x="20506" y="7595"/>
                    <a:pt x="21217" y="8056"/>
                  </a:cubicBezTo>
                  <a:cubicBezTo>
                    <a:pt x="21824" y="8453"/>
                    <a:pt x="22138" y="9102"/>
                    <a:pt x="22033" y="9897"/>
                  </a:cubicBezTo>
                  <a:cubicBezTo>
                    <a:pt x="21950" y="10420"/>
                    <a:pt x="21761" y="10860"/>
                    <a:pt x="21343" y="11194"/>
                  </a:cubicBezTo>
                  <a:lnTo>
                    <a:pt x="21029" y="11508"/>
                  </a:lnTo>
                  <a:cubicBezTo>
                    <a:pt x="20673" y="11968"/>
                    <a:pt x="20171" y="12220"/>
                    <a:pt x="19627" y="12324"/>
                  </a:cubicBezTo>
                  <a:cubicBezTo>
                    <a:pt x="19146" y="12429"/>
                    <a:pt x="18707" y="12554"/>
                    <a:pt x="18267" y="12701"/>
                  </a:cubicBezTo>
                  <a:cubicBezTo>
                    <a:pt x="17451" y="12952"/>
                    <a:pt x="16635" y="12952"/>
                    <a:pt x="15840" y="12638"/>
                  </a:cubicBezTo>
                  <a:cubicBezTo>
                    <a:pt x="15694" y="12533"/>
                    <a:pt x="15484" y="12513"/>
                    <a:pt x="15317" y="12492"/>
                  </a:cubicBezTo>
                  <a:close/>
                  <a:moveTo>
                    <a:pt x="17095" y="11822"/>
                  </a:moveTo>
                  <a:cubicBezTo>
                    <a:pt x="17326" y="11801"/>
                    <a:pt x="17556" y="11780"/>
                    <a:pt x="17765" y="11717"/>
                  </a:cubicBezTo>
                  <a:cubicBezTo>
                    <a:pt x="18246" y="11592"/>
                    <a:pt x="18707" y="11383"/>
                    <a:pt x="19209" y="11341"/>
                  </a:cubicBezTo>
                  <a:cubicBezTo>
                    <a:pt x="19962" y="11215"/>
                    <a:pt x="20401" y="10734"/>
                    <a:pt x="20820" y="10211"/>
                  </a:cubicBezTo>
                  <a:cubicBezTo>
                    <a:pt x="21196" y="9730"/>
                    <a:pt x="21196" y="9207"/>
                    <a:pt x="20590" y="8767"/>
                  </a:cubicBezTo>
                  <a:cubicBezTo>
                    <a:pt x="20360" y="8579"/>
                    <a:pt x="20088" y="8453"/>
                    <a:pt x="19836" y="8328"/>
                  </a:cubicBezTo>
                  <a:cubicBezTo>
                    <a:pt x="19230" y="7972"/>
                    <a:pt x="18079" y="7930"/>
                    <a:pt x="17451" y="8244"/>
                  </a:cubicBezTo>
                  <a:cubicBezTo>
                    <a:pt x="16949" y="8474"/>
                    <a:pt x="16468" y="8767"/>
                    <a:pt x="15966" y="8997"/>
                  </a:cubicBezTo>
                  <a:cubicBezTo>
                    <a:pt x="15694" y="9102"/>
                    <a:pt x="15422" y="9186"/>
                    <a:pt x="15129" y="9207"/>
                  </a:cubicBezTo>
                  <a:cubicBezTo>
                    <a:pt x="14898" y="9248"/>
                    <a:pt x="14647" y="9165"/>
                    <a:pt x="14543" y="8935"/>
                  </a:cubicBezTo>
                  <a:cubicBezTo>
                    <a:pt x="14417" y="8663"/>
                    <a:pt x="14480" y="8370"/>
                    <a:pt x="14647" y="8202"/>
                  </a:cubicBezTo>
                  <a:cubicBezTo>
                    <a:pt x="14836" y="8014"/>
                    <a:pt x="15066" y="7847"/>
                    <a:pt x="15317" y="7784"/>
                  </a:cubicBezTo>
                  <a:cubicBezTo>
                    <a:pt x="15903" y="7575"/>
                    <a:pt x="16531" y="7365"/>
                    <a:pt x="17158" y="7219"/>
                  </a:cubicBezTo>
                  <a:cubicBezTo>
                    <a:pt x="17619" y="7114"/>
                    <a:pt x="17932" y="6884"/>
                    <a:pt x="18079" y="6487"/>
                  </a:cubicBezTo>
                  <a:cubicBezTo>
                    <a:pt x="18309" y="5963"/>
                    <a:pt x="18476" y="5440"/>
                    <a:pt x="18707" y="4917"/>
                  </a:cubicBezTo>
                  <a:cubicBezTo>
                    <a:pt x="18916" y="4457"/>
                    <a:pt x="18874" y="3976"/>
                    <a:pt x="18644" y="3557"/>
                  </a:cubicBezTo>
                  <a:cubicBezTo>
                    <a:pt x="18518" y="3285"/>
                    <a:pt x="18330" y="3013"/>
                    <a:pt x="18121" y="2762"/>
                  </a:cubicBezTo>
                  <a:cubicBezTo>
                    <a:pt x="17639" y="2134"/>
                    <a:pt x="16928" y="1737"/>
                    <a:pt x="16217" y="1339"/>
                  </a:cubicBezTo>
                  <a:cubicBezTo>
                    <a:pt x="15861" y="1130"/>
                    <a:pt x="15463" y="1130"/>
                    <a:pt x="15024" y="1235"/>
                  </a:cubicBezTo>
                  <a:cubicBezTo>
                    <a:pt x="14124" y="1507"/>
                    <a:pt x="13476" y="2051"/>
                    <a:pt x="12764" y="2595"/>
                  </a:cubicBezTo>
                  <a:cubicBezTo>
                    <a:pt x="12702" y="2657"/>
                    <a:pt x="12639" y="2720"/>
                    <a:pt x="12618" y="2804"/>
                  </a:cubicBezTo>
                  <a:cubicBezTo>
                    <a:pt x="12304" y="3432"/>
                    <a:pt x="11927" y="4059"/>
                    <a:pt x="11718" y="4708"/>
                  </a:cubicBezTo>
                  <a:cubicBezTo>
                    <a:pt x="11404" y="5650"/>
                    <a:pt x="11530" y="6570"/>
                    <a:pt x="12450" y="7386"/>
                  </a:cubicBezTo>
                  <a:cubicBezTo>
                    <a:pt x="13497" y="8307"/>
                    <a:pt x="14522" y="9269"/>
                    <a:pt x="14773" y="10734"/>
                  </a:cubicBezTo>
                  <a:cubicBezTo>
                    <a:pt x="14836" y="10985"/>
                    <a:pt x="14961" y="11152"/>
                    <a:pt x="15170" y="11278"/>
                  </a:cubicBezTo>
                  <a:cubicBezTo>
                    <a:pt x="15756" y="11550"/>
                    <a:pt x="16384" y="11717"/>
                    <a:pt x="17095" y="11822"/>
                  </a:cubicBezTo>
                  <a:close/>
                  <a:moveTo>
                    <a:pt x="7094" y="16279"/>
                  </a:moveTo>
                  <a:cubicBezTo>
                    <a:pt x="7261" y="16362"/>
                    <a:pt x="7471" y="16488"/>
                    <a:pt x="7680" y="16593"/>
                  </a:cubicBezTo>
                  <a:cubicBezTo>
                    <a:pt x="8559" y="16990"/>
                    <a:pt x="9375" y="16927"/>
                    <a:pt x="10107" y="16195"/>
                  </a:cubicBezTo>
                  <a:cubicBezTo>
                    <a:pt x="10693" y="15588"/>
                    <a:pt x="11195" y="14961"/>
                    <a:pt x="11069" y="14019"/>
                  </a:cubicBezTo>
                  <a:cubicBezTo>
                    <a:pt x="11049" y="13873"/>
                    <a:pt x="11049" y="13747"/>
                    <a:pt x="11069" y="13580"/>
                  </a:cubicBezTo>
                  <a:cubicBezTo>
                    <a:pt x="11153" y="13036"/>
                    <a:pt x="10944" y="12533"/>
                    <a:pt x="10672" y="12094"/>
                  </a:cubicBezTo>
                  <a:cubicBezTo>
                    <a:pt x="10567" y="11906"/>
                    <a:pt x="10463" y="11759"/>
                    <a:pt x="10337" y="11571"/>
                  </a:cubicBezTo>
                  <a:cubicBezTo>
                    <a:pt x="9940" y="11027"/>
                    <a:pt x="9605" y="10441"/>
                    <a:pt x="9375" y="9792"/>
                  </a:cubicBezTo>
                  <a:cubicBezTo>
                    <a:pt x="9270" y="9520"/>
                    <a:pt x="9103" y="9269"/>
                    <a:pt x="8956" y="8997"/>
                  </a:cubicBezTo>
                  <a:cubicBezTo>
                    <a:pt x="8831" y="8788"/>
                    <a:pt x="8663" y="8663"/>
                    <a:pt x="8412" y="8621"/>
                  </a:cubicBezTo>
                  <a:cubicBezTo>
                    <a:pt x="7910" y="8537"/>
                    <a:pt x="7471" y="8370"/>
                    <a:pt x="6989" y="8139"/>
                  </a:cubicBezTo>
                  <a:cubicBezTo>
                    <a:pt x="6278" y="7805"/>
                    <a:pt x="5504" y="7909"/>
                    <a:pt x="4730" y="7993"/>
                  </a:cubicBezTo>
                  <a:cubicBezTo>
                    <a:pt x="3935" y="8411"/>
                    <a:pt x="3118" y="8767"/>
                    <a:pt x="2470" y="9479"/>
                  </a:cubicBezTo>
                  <a:cubicBezTo>
                    <a:pt x="1905" y="10085"/>
                    <a:pt x="1633" y="10818"/>
                    <a:pt x="1173" y="11466"/>
                  </a:cubicBezTo>
                  <a:cubicBezTo>
                    <a:pt x="901" y="11906"/>
                    <a:pt x="1131" y="12450"/>
                    <a:pt x="1633" y="12701"/>
                  </a:cubicBezTo>
                  <a:cubicBezTo>
                    <a:pt x="1989" y="12868"/>
                    <a:pt x="2386" y="12973"/>
                    <a:pt x="2826" y="12973"/>
                  </a:cubicBezTo>
                  <a:cubicBezTo>
                    <a:pt x="3432" y="12952"/>
                    <a:pt x="4018" y="12952"/>
                    <a:pt x="4604" y="12973"/>
                  </a:cubicBezTo>
                  <a:cubicBezTo>
                    <a:pt x="5169" y="13015"/>
                    <a:pt x="5629" y="12868"/>
                    <a:pt x="6111" y="12554"/>
                  </a:cubicBezTo>
                  <a:cubicBezTo>
                    <a:pt x="6424" y="12345"/>
                    <a:pt x="6696" y="12199"/>
                    <a:pt x="6801" y="11801"/>
                  </a:cubicBezTo>
                  <a:lnTo>
                    <a:pt x="6885" y="11655"/>
                  </a:lnTo>
                  <a:cubicBezTo>
                    <a:pt x="7073" y="11362"/>
                    <a:pt x="7429" y="11257"/>
                    <a:pt x="7743" y="11404"/>
                  </a:cubicBezTo>
                  <a:cubicBezTo>
                    <a:pt x="7994" y="11508"/>
                    <a:pt x="8077" y="11780"/>
                    <a:pt x="7994" y="12094"/>
                  </a:cubicBezTo>
                  <a:cubicBezTo>
                    <a:pt x="7889" y="12429"/>
                    <a:pt x="7805" y="12764"/>
                    <a:pt x="7492" y="13015"/>
                  </a:cubicBezTo>
                  <a:cubicBezTo>
                    <a:pt x="7366" y="13119"/>
                    <a:pt x="7261" y="13266"/>
                    <a:pt x="7199" y="13433"/>
                  </a:cubicBezTo>
                  <a:cubicBezTo>
                    <a:pt x="6864" y="14375"/>
                    <a:pt x="6634" y="15274"/>
                    <a:pt x="7094" y="16279"/>
                  </a:cubicBezTo>
                  <a:close/>
                  <a:moveTo>
                    <a:pt x="9626" y="7679"/>
                  </a:moveTo>
                  <a:cubicBezTo>
                    <a:pt x="9626" y="7784"/>
                    <a:pt x="9605" y="7888"/>
                    <a:pt x="9626" y="7993"/>
                  </a:cubicBezTo>
                  <a:cubicBezTo>
                    <a:pt x="9668" y="8119"/>
                    <a:pt x="9709" y="8265"/>
                    <a:pt x="9772" y="8411"/>
                  </a:cubicBezTo>
                  <a:cubicBezTo>
                    <a:pt x="10023" y="8955"/>
                    <a:pt x="10253" y="9520"/>
                    <a:pt x="10567" y="10085"/>
                  </a:cubicBezTo>
                  <a:cubicBezTo>
                    <a:pt x="10818" y="10525"/>
                    <a:pt x="11069" y="10964"/>
                    <a:pt x="11404" y="11341"/>
                  </a:cubicBezTo>
                  <a:cubicBezTo>
                    <a:pt x="11697" y="11655"/>
                    <a:pt x="11969" y="11927"/>
                    <a:pt x="12095" y="12345"/>
                  </a:cubicBezTo>
                  <a:cubicBezTo>
                    <a:pt x="12116" y="12450"/>
                    <a:pt x="12199" y="12554"/>
                    <a:pt x="12283" y="12638"/>
                  </a:cubicBezTo>
                  <a:cubicBezTo>
                    <a:pt x="12597" y="12931"/>
                    <a:pt x="12932" y="13224"/>
                    <a:pt x="13266" y="13538"/>
                  </a:cubicBezTo>
                  <a:cubicBezTo>
                    <a:pt x="13601" y="13810"/>
                    <a:pt x="13685" y="13810"/>
                    <a:pt x="14187" y="13496"/>
                  </a:cubicBezTo>
                  <a:cubicBezTo>
                    <a:pt x="14396" y="12617"/>
                    <a:pt x="14103" y="11759"/>
                    <a:pt x="13915" y="10880"/>
                  </a:cubicBezTo>
                  <a:cubicBezTo>
                    <a:pt x="13748" y="10106"/>
                    <a:pt x="13371" y="9479"/>
                    <a:pt x="12848" y="8893"/>
                  </a:cubicBezTo>
                  <a:cubicBezTo>
                    <a:pt x="12304" y="8328"/>
                    <a:pt x="11781" y="7742"/>
                    <a:pt x="10944" y="7533"/>
                  </a:cubicBezTo>
                  <a:cubicBezTo>
                    <a:pt x="10442" y="7407"/>
                    <a:pt x="10044" y="7365"/>
                    <a:pt x="9626" y="767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70"/>
            <p:cNvSpPr/>
            <p:nvPr/>
          </p:nvSpPr>
          <p:spPr>
            <a:xfrm>
              <a:off x="8365575" y="904025"/>
              <a:ext cx="56525" cy="31400"/>
            </a:xfrm>
            <a:custGeom>
              <a:avLst/>
              <a:gdLst/>
              <a:ahLst/>
              <a:cxnLst/>
              <a:rect l="l" t="t" r="r" b="b"/>
              <a:pathLst>
                <a:path w="2261" h="1256" extrusionOk="0">
                  <a:moveTo>
                    <a:pt x="1130" y="0"/>
                  </a:moveTo>
                  <a:cubicBezTo>
                    <a:pt x="1423" y="84"/>
                    <a:pt x="1674" y="105"/>
                    <a:pt x="1946" y="168"/>
                  </a:cubicBezTo>
                  <a:cubicBezTo>
                    <a:pt x="2156" y="251"/>
                    <a:pt x="2260" y="419"/>
                    <a:pt x="2260" y="649"/>
                  </a:cubicBezTo>
                  <a:cubicBezTo>
                    <a:pt x="2239" y="837"/>
                    <a:pt x="2135" y="984"/>
                    <a:pt x="1967" y="1047"/>
                  </a:cubicBezTo>
                  <a:cubicBezTo>
                    <a:pt x="1402" y="1256"/>
                    <a:pt x="816" y="1214"/>
                    <a:pt x="272" y="1026"/>
                  </a:cubicBezTo>
                  <a:cubicBezTo>
                    <a:pt x="147" y="963"/>
                    <a:pt x="0" y="754"/>
                    <a:pt x="0" y="628"/>
                  </a:cubicBezTo>
                  <a:cubicBezTo>
                    <a:pt x="0" y="503"/>
                    <a:pt x="147" y="293"/>
                    <a:pt x="272" y="230"/>
                  </a:cubicBezTo>
                  <a:cubicBezTo>
                    <a:pt x="523" y="126"/>
                    <a:pt x="879" y="84"/>
                    <a:pt x="11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70"/>
            <p:cNvSpPr/>
            <p:nvPr/>
          </p:nvSpPr>
          <p:spPr>
            <a:xfrm>
              <a:off x="8156325" y="868450"/>
              <a:ext cx="51825" cy="37175"/>
            </a:xfrm>
            <a:custGeom>
              <a:avLst/>
              <a:gdLst/>
              <a:ahLst/>
              <a:cxnLst/>
              <a:rect l="l" t="t" r="r" b="b"/>
              <a:pathLst>
                <a:path w="2073" h="1487" extrusionOk="0">
                  <a:moveTo>
                    <a:pt x="712" y="42"/>
                  </a:moveTo>
                  <a:cubicBezTo>
                    <a:pt x="1047" y="42"/>
                    <a:pt x="1445" y="252"/>
                    <a:pt x="1821" y="503"/>
                  </a:cubicBezTo>
                  <a:cubicBezTo>
                    <a:pt x="2072" y="691"/>
                    <a:pt x="2031" y="1151"/>
                    <a:pt x="1717" y="1319"/>
                  </a:cubicBezTo>
                  <a:cubicBezTo>
                    <a:pt x="1466" y="1444"/>
                    <a:pt x="1215" y="1486"/>
                    <a:pt x="943" y="1402"/>
                  </a:cubicBezTo>
                  <a:cubicBezTo>
                    <a:pt x="712" y="1298"/>
                    <a:pt x="482" y="1151"/>
                    <a:pt x="273" y="1026"/>
                  </a:cubicBezTo>
                  <a:cubicBezTo>
                    <a:pt x="64" y="900"/>
                    <a:pt x="1" y="628"/>
                    <a:pt x="85" y="398"/>
                  </a:cubicBezTo>
                  <a:cubicBezTo>
                    <a:pt x="147" y="147"/>
                    <a:pt x="315" y="1"/>
                    <a:pt x="712" y="4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70"/>
            <p:cNvSpPr/>
            <p:nvPr/>
          </p:nvSpPr>
          <p:spPr>
            <a:xfrm>
              <a:off x="8513600" y="990325"/>
              <a:ext cx="35075" cy="42925"/>
            </a:xfrm>
            <a:custGeom>
              <a:avLst/>
              <a:gdLst/>
              <a:ahLst/>
              <a:cxnLst/>
              <a:rect l="l" t="t" r="r" b="b"/>
              <a:pathLst>
                <a:path w="1403" h="1717" extrusionOk="0">
                  <a:moveTo>
                    <a:pt x="1" y="461"/>
                  </a:moveTo>
                  <a:cubicBezTo>
                    <a:pt x="43" y="377"/>
                    <a:pt x="126" y="231"/>
                    <a:pt x="252" y="126"/>
                  </a:cubicBezTo>
                  <a:cubicBezTo>
                    <a:pt x="461" y="1"/>
                    <a:pt x="775" y="22"/>
                    <a:pt x="921" y="210"/>
                  </a:cubicBezTo>
                  <a:cubicBezTo>
                    <a:pt x="1068" y="440"/>
                    <a:pt x="1235" y="712"/>
                    <a:pt x="1340" y="963"/>
                  </a:cubicBezTo>
                  <a:cubicBezTo>
                    <a:pt x="1403" y="1172"/>
                    <a:pt x="1277" y="1465"/>
                    <a:pt x="1089" y="1591"/>
                  </a:cubicBezTo>
                  <a:cubicBezTo>
                    <a:pt x="921" y="1716"/>
                    <a:pt x="649" y="1696"/>
                    <a:pt x="440" y="1549"/>
                  </a:cubicBezTo>
                  <a:cubicBezTo>
                    <a:pt x="105" y="1298"/>
                    <a:pt x="22" y="963"/>
                    <a:pt x="1" y="46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70"/>
            <p:cNvSpPr/>
            <p:nvPr/>
          </p:nvSpPr>
          <p:spPr>
            <a:xfrm>
              <a:off x="8464425" y="918150"/>
              <a:ext cx="37175" cy="39250"/>
            </a:xfrm>
            <a:custGeom>
              <a:avLst/>
              <a:gdLst/>
              <a:ahLst/>
              <a:cxnLst/>
              <a:rect l="l" t="t" r="r" b="b"/>
              <a:pathLst>
                <a:path w="1487" h="1570" extrusionOk="0">
                  <a:moveTo>
                    <a:pt x="1487" y="1088"/>
                  </a:moveTo>
                  <a:cubicBezTo>
                    <a:pt x="1445" y="1151"/>
                    <a:pt x="1361" y="1339"/>
                    <a:pt x="1235" y="1423"/>
                  </a:cubicBezTo>
                  <a:cubicBezTo>
                    <a:pt x="1026" y="1570"/>
                    <a:pt x="754" y="1549"/>
                    <a:pt x="587" y="1402"/>
                  </a:cubicBezTo>
                  <a:cubicBezTo>
                    <a:pt x="419" y="1235"/>
                    <a:pt x="294" y="1026"/>
                    <a:pt x="168" y="837"/>
                  </a:cubicBezTo>
                  <a:cubicBezTo>
                    <a:pt x="1" y="607"/>
                    <a:pt x="1" y="419"/>
                    <a:pt x="126" y="293"/>
                  </a:cubicBezTo>
                  <a:cubicBezTo>
                    <a:pt x="315" y="105"/>
                    <a:pt x="503" y="0"/>
                    <a:pt x="754" y="84"/>
                  </a:cubicBezTo>
                  <a:cubicBezTo>
                    <a:pt x="1131" y="189"/>
                    <a:pt x="1466" y="607"/>
                    <a:pt x="1487" y="108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70"/>
            <p:cNvSpPr/>
            <p:nvPr/>
          </p:nvSpPr>
          <p:spPr>
            <a:xfrm>
              <a:off x="8255200" y="894600"/>
              <a:ext cx="44475" cy="32975"/>
            </a:xfrm>
            <a:custGeom>
              <a:avLst/>
              <a:gdLst/>
              <a:ahLst/>
              <a:cxnLst/>
              <a:rect l="l" t="t" r="r" b="b"/>
              <a:pathLst>
                <a:path w="1779" h="1319" extrusionOk="0">
                  <a:moveTo>
                    <a:pt x="942" y="1319"/>
                  </a:moveTo>
                  <a:cubicBezTo>
                    <a:pt x="314" y="1319"/>
                    <a:pt x="1" y="942"/>
                    <a:pt x="105" y="482"/>
                  </a:cubicBezTo>
                  <a:cubicBezTo>
                    <a:pt x="168" y="210"/>
                    <a:pt x="440" y="1"/>
                    <a:pt x="691" y="84"/>
                  </a:cubicBezTo>
                  <a:cubicBezTo>
                    <a:pt x="942" y="168"/>
                    <a:pt x="1172" y="252"/>
                    <a:pt x="1423" y="398"/>
                  </a:cubicBezTo>
                  <a:cubicBezTo>
                    <a:pt x="1779" y="607"/>
                    <a:pt x="1737" y="1047"/>
                    <a:pt x="1340" y="1235"/>
                  </a:cubicBezTo>
                  <a:cubicBezTo>
                    <a:pt x="1214" y="1256"/>
                    <a:pt x="1026" y="1298"/>
                    <a:pt x="942" y="131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70"/>
            <p:cNvSpPr/>
            <p:nvPr/>
          </p:nvSpPr>
          <p:spPr>
            <a:xfrm>
              <a:off x="8539250" y="1095475"/>
              <a:ext cx="28250" cy="35600"/>
            </a:xfrm>
            <a:custGeom>
              <a:avLst/>
              <a:gdLst/>
              <a:ahLst/>
              <a:cxnLst/>
              <a:rect l="l" t="t" r="r" b="b"/>
              <a:pathLst>
                <a:path w="1130" h="1424" extrusionOk="0">
                  <a:moveTo>
                    <a:pt x="460" y="1423"/>
                  </a:moveTo>
                  <a:cubicBezTo>
                    <a:pt x="335" y="1277"/>
                    <a:pt x="146" y="1172"/>
                    <a:pt x="42" y="1026"/>
                  </a:cubicBezTo>
                  <a:cubicBezTo>
                    <a:pt x="0" y="942"/>
                    <a:pt x="0" y="775"/>
                    <a:pt x="0" y="670"/>
                  </a:cubicBezTo>
                  <a:cubicBezTo>
                    <a:pt x="21" y="335"/>
                    <a:pt x="188" y="42"/>
                    <a:pt x="460" y="21"/>
                  </a:cubicBezTo>
                  <a:cubicBezTo>
                    <a:pt x="670" y="0"/>
                    <a:pt x="879" y="126"/>
                    <a:pt x="983" y="398"/>
                  </a:cubicBezTo>
                  <a:cubicBezTo>
                    <a:pt x="1130" y="754"/>
                    <a:pt x="1088" y="1067"/>
                    <a:pt x="816" y="1256"/>
                  </a:cubicBezTo>
                  <a:cubicBezTo>
                    <a:pt x="753" y="1339"/>
                    <a:pt x="628" y="1360"/>
                    <a:pt x="460" y="14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70"/>
            <p:cNvSpPr/>
            <p:nvPr/>
          </p:nvSpPr>
          <p:spPr>
            <a:xfrm>
              <a:off x="8098275" y="803575"/>
              <a:ext cx="31400" cy="29850"/>
            </a:xfrm>
            <a:custGeom>
              <a:avLst/>
              <a:gdLst/>
              <a:ahLst/>
              <a:cxnLst/>
              <a:rect l="l" t="t" r="r" b="b"/>
              <a:pathLst>
                <a:path w="1256" h="1194" extrusionOk="0">
                  <a:moveTo>
                    <a:pt x="712" y="1194"/>
                  </a:moveTo>
                  <a:cubicBezTo>
                    <a:pt x="524" y="1110"/>
                    <a:pt x="293" y="1089"/>
                    <a:pt x="168" y="963"/>
                  </a:cubicBezTo>
                  <a:cubicBezTo>
                    <a:pt x="63" y="859"/>
                    <a:pt x="0" y="650"/>
                    <a:pt x="0" y="482"/>
                  </a:cubicBezTo>
                  <a:cubicBezTo>
                    <a:pt x="0" y="294"/>
                    <a:pt x="126" y="168"/>
                    <a:pt x="314" y="127"/>
                  </a:cubicBezTo>
                  <a:cubicBezTo>
                    <a:pt x="712" y="1"/>
                    <a:pt x="1256" y="399"/>
                    <a:pt x="1256" y="817"/>
                  </a:cubicBezTo>
                  <a:cubicBezTo>
                    <a:pt x="1256" y="901"/>
                    <a:pt x="1214" y="1005"/>
                    <a:pt x="1130" y="1026"/>
                  </a:cubicBezTo>
                  <a:cubicBezTo>
                    <a:pt x="1005" y="1110"/>
                    <a:pt x="858" y="1131"/>
                    <a:pt x="712" y="119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" name="Google Shape;1979;p70">
            <a:extLst>
              <a:ext uri="{FF2B5EF4-FFF2-40B4-BE49-F238E27FC236}">
                <a16:creationId xmlns:a16="http://schemas.microsoft.com/office/drawing/2014/main" id="{36703CB5-3D05-4ECF-B57A-F6C371C6104D}"/>
              </a:ext>
            </a:extLst>
          </p:cNvPr>
          <p:cNvSpPr txBox="1">
            <a:spLocks/>
          </p:cNvSpPr>
          <p:nvPr/>
        </p:nvSpPr>
        <p:spPr>
          <a:xfrm>
            <a:off x="468709" y="1687718"/>
            <a:ext cx="3514416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endParaRPr lang="en-GB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2E654C-5B4B-401F-A9B1-B2A89BC9BC8B}"/>
              </a:ext>
            </a:extLst>
          </p:cNvPr>
          <p:cNvSpPr txBox="1"/>
          <p:nvPr/>
        </p:nvSpPr>
        <p:spPr>
          <a:xfrm>
            <a:off x="412823" y="1178200"/>
            <a:ext cx="4694476" cy="2932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Kiểm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ra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đã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huẩ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bị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ổ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hợp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kiế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hức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Luyệ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tập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ü"/>
            </a:pP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ủng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cố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- Giao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iệm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ụ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về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nhà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93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" name="Google Shape;276;p34"/>
          <p:cNvSpPr txBox="1">
            <a:spLocks noGrp="1"/>
          </p:cNvSpPr>
          <p:nvPr>
            <p:ph type="title"/>
          </p:nvPr>
        </p:nvSpPr>
        <p:spPr>
          <a:xfrm>
            <a:off x="0" y="1174602"/>
            <a:ext cx="8540114" cy="5635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278" name="Google Shape;278;p34"/>
          <p:cNvGrpSpPr/>
          <p:nvPr/>
        </p:nvGrpSpPr>
        <p:grpSpPr>
          <a:xfrm>
            <a:off x="207691" y="86498"/>
            <a:ext cx="777038" cy="619488"/>
            <a:chOff x="7900263" y="275350"/>
            <a:chExt cx="777038" cy="619488"/>
          </a:xfrm>
        </p:grpSpPr>
        <p:sp>
          <p:nvSpPr>
            <p:cNvPr id="279" name="Google Shape;279;p34"/>
            <p:cNvSpPr/>
            <p:nvPr/>
          </p:nvSpPr>
          <p:spPr>
            <a:xfrm>
              <a:off x="8113888" y="275350"/>
              <a:ext cx="313875" cy="324875"/>
            </a:xfrm>
            <a:custGeom>
              <a:avLst/>
              <a:gdLst/>
              <a:ahLst/>
              <a:cxnLst/>
              <a:rect l="l" t="t" r="r" b="b"/>
              <a:pathLst>
                <a:path w="12555" h="12995" extrusionOk="0">
                  <a:moveTo>
                    <a:pt x="2742" y="11634"/>
                  </a:moveTo>
                  <a:cubicBezTo>
                    <a:pt x="2909" y="11321"/>
                    <a:pt x="3160" y="11467"/>
                    <a:pt x="3369" y="11509"/>
                  </a:cubicBezTo>
                  <a:cubicBezTo>
                    <a:pt x="3872" y="11676"/>
                    <a:pt x="4374" y="11739"/>
                    <a:pt x="4897" y="11593"/>
                  </a:cubicBezTo>
                  <a:cubicBezTo>
                    <a:pt x="5002" y="11572"/>
                    <a:pt x="5085" y="11509"/>
                    <a:pt x="5148" y="11467"/>
                  </a:cubicBezTo>
                  <a:cubicBezTo>
                    <a:pt x="4562" y="10253"/>
                    <a:pt x="3976" y="9061"/>
                    <a:pt x="3369" y="7826"/>
                  </a:cubicBezTo>
                  <a:lnTo>
                    <a:pt x="2784" y="7826"/>
                  </a:lnTo>
                  <a:cubicBezTo>
                    <a:pt x="2512" y="7826"/>
                    <a:pt x="2323" y="7701"/>
                    <a:pt x="2261" y="7429"/>
                  </a:cubicBezTo>
                  <a:cubicBezTo>
                    <a:pt x="2177" y="7178"/>
                    <a:pt x="2261" y="6968"/>
                    <a:pt x="2470" y="6801"/>
                  </a:cubicBezTo>
                  <a:cubicBezTo>
                    <a:pt x="2595" y="6696"/>
                    <a:pt x="2742" y="6613"/>
                    <a:pt x="2888" y="6508"/>
                  </a:cubicBezTo>
                  <a:cubicBezTo>
                    <a:pt x="2805" y="4918"/>
                    <a:pt x="2637" y="4395"/>
                    <a:pt x="1968" y="3328"/>
                  </a:cubicBezTo>
                  <a:cubicBezTo>
                    <a:pt x="1842" y="3411"/>
                    <a:pt x="1675" y="3453"/>
                    <a:pt x="1570" y="3558"/>
                  </a:cubicBezTo>
                  <a:cubicBezTo>
                    <a:pt x="1340" y="3788"/>
                    <a:pt x="1131" y="4081"/>
                    <a:pt x="900" y="4311"/>
                  </a:cubicBezTo>
                  <a:cubicBezTo>
                    <a:pt x="796" y="4416"/>
                    <a:pt x="587" y="4479"/>
                    <a:pt x="419" y="4499"/>
                  </a:cubicBezTo>
                  <a:cubicBezTo>
                    <a:pt x="315" y="4499"/>
                    <a:pt x="189" y="4395"/>
                    <a:pt x="1" y="4311"/>
                  </a:cubicBezTo>
                  <a:cubicBezTo>
                    <a:pt x="294" y="3935"/>
                    <a:pt x="545" y="3558"/>
                    <a:pt x="817" y="3223"/>
                  </a:cubicBezTo>
                  <a:cubicBezTo>
                    <a:pt x="1068" y="2909"/>
                    <a:pt x="1340" y="2595"/>
                    <a:pt x="1633" y="2282"/>
                  </a:cubicBezTo>
                  <a:cubicBezTo>
                    <a:pt x="1591" y="2051"/>
                    <a:pt x="1549" y="1779"/>
                    <a:pt x="1570" y="1486"/>
                  </a:cubicBezTo>
                  <a:cubicBezTo>
                    <a:pt x="1591" y="1340"/>
                    <a:pt x="1696" y="1173"/>
                    <a:pt x="1842" y="1068"/>
                  </a:cubicBezTo>
                  <a:cubicBezTo>
                    <a:pt x="2009" y="942"/>
                    <a:pt x="2219" y="1026"/>
                    <a:pt x="2386" y="1173"/>
                  </a:cubicBezTo>
                  <a:lnTo>
                    <a:pt x="2616" y="1486"/>
                  </a:lnTo>
                  <a:cubicBezTo>
                    <a:pt x="2721" y="1486"/>
                    <a:pt x="2805" y="1507"/>
                    <a:pt x="2846" y="1466"/>
                  </a:cubicBezTo>
                  <a:cubicBezTo>
                    <a:pt x="3453" y="942"/>
                    <a:pt x="4165" y="754"/>
                    <a:pt x="4918" y="649"/>
                  </a:cubicBezTo>
                  <a:cubicBezTo>
                    <a:pt x="5838" y="524"/>
                    <a:pt x="6759" y="336"/>
                    <a:pt x="7659" y="189"/>
                  </a:cubicBezTo>
                  <a:cubicBezTo>
                    <a:pt x="8538" y="1"/>
                    <a:pt x="9207" y="419"/>
                    <a:pt x="9835" y="922"/>
                  </a:cubicBezTo>
                  <a:cubicBezTo>
                    <a:pt x="10253" y="1256"/>
                    <a:pt x="10358" y="2282"/>
                    <a:pt x="10065" y="2742"/>
                  </a:cubicBezTo>
                  <a:cubicBezTo>
                    <a:pt x="9709" y="3286"/>
                    <a:pt x="9312" y="3809"/>
                    <a:pt x="8914" y="4332"/>
                  </a:cubicBezTo>
                  <a:cubicBezTo>
                    <a:pt x="8789" y="4499"/>
                    <a:pt x="8663" y="4646"/>
                    <a:pt x="8475" y="4897"/>
                  </a:cubicBezTo>
                  <a:cubicBezTo>
                    <a:pt x="8705" y="4939"/>
                    <a:pt x="8872" y="5002"/>
                    <a:pt x="9019" y="5023"/>
                  </a:cubicBezTo>
                  <a:cubicBezTo>
                    <a:pt x="9709" y="5127"/>
                    <a:pt x="10379" y="5211"/>
                    <a:pt x="11069" y="5357"/>
                  </a:cubicBezTo>
                  <a:cubicBezTo>
                    <a:pt x="12011" y="5587"/>
                    <a:pt x="12555" y="6466"/>
                    <a:pt x="12408" y="7408"/>
                  </a:cubicBezTo>
                  <a:cubicBezTo>
                    <a:pt x="12262" y="8287"/>
                    <a:pt x="11927" y="9124"/>
                    <a:pt x="11279" y="9793"/>
                  </a:cubicBezTo>
                  <a:cubicBezTo>
                    <a:pt x="10484" y="10567"/>
                    <a:pt x="9647" y="11279"/>
                    <a:pt x="8642" y="11718"/>
                  </a:cubicBezTo>
                  <a:cubicBezTo>
                    <a:pt x="8600" y="11739"/>
                    <a:pt x="8579" y="11739"/>
                    <a:pt x="8559" y="11760"/>
                  </a:cubicBezTo>
                  <a:cubicBezTo>
                    <a:pt x="7408" y="12471"/>
                    <a:pt x="6131" y="12681"/>
                    <a:pt x="4813" y="12869"/>
                  </a:cubicBezTo>
                  <a:cubicBezTo>
                    <a:pt x="3767" y="12994"/>
                    <a:pt x="3223" y="12681"/>
                    <a:pt x="2742" y="11634"/>
                  </a:cubicBezTo>
                  <a:close/>
                  <a:moveTo>
                    <a:pt x="6759" y="11258"/>
                  </a:moveTo>
                  <a:cubicBezTo>
                    <a:pt x="7178" y="11049"/>
                    <a:pt x="7596" y="10839"/>
                    <a:pt x="8035" y="10651"/>
                  </a:cubicBezTo>
                  <a:cubicBezTo>
                    <a:pt x="8956" y="10274"/>
                    <a:pt x="9688" y="9647"/>
                    <a:pt x="10358" y="8998"/>
                  </a:cubicBezTo>
                  <a:cubicBezTo>
                    <a:pt x="10860" y="8538"/>
                    <a:pt x="11069" y="7931"/>
                    <a:pt x="11195" y="7261"/>
                  </a:cubicBezTo>
                  <a:cubicBezTo>
                    <a:pt x="11279" y="6927"/>
                    <a:pt x="11111" y="6675"/>
                    <a:pt x="10776" y="6529"/>
                  </a:cubicBezTo>
                  <a:cubicBezTo>
                    <a:pt x="10672" y="6508"/>
                    <a:pt x="10588" y="6466"/>
                    <a:pt x="10484" y="6466"/>
                  </a:cubicBezTo>
                  <a:cubicBezTo>
                    <a:pt x="9521" y="6278"/>
                    <a:pt x="8517" y="6090"/>
                    <a:pt x="7533" y="6383"/>
                  </a:cubicBezTo>
                  <a:cubicBezTo>
                    <a:pt x="7240" y="6466"/>
                    <a:pt x="6926" y="6508"/>
                    <a:pt x="6613" y="6529"/>
                  </a:cubicBezTo>
                  <a:cubicBezTo>
                    <a:pt x="5880" y="6613"/>
                    <a:pt x="5274" y="7010"/>
                    <a:pt x="4646" y="7345"/>
                  </a:cubicBezTo>
                  <a:cubicBezTo>
                    <a:pt x="5106" y="8831"/>
                    <a:pt x="5922" y="10379"/>
                    <a:pt x="6759" y="11258"/>
                  </a:cubicBezTo>
                  <a:close/>
                  <a:moveTo>
                    <a:pt x="4144" y="6090"/>
                  </a:moveTo>
                  <a:cubicBezTo>
                    <a:pt x="4604" y="5859"/>
                    <a:pt x="4939" y="5650"/>
                    <a:pt x="5294" y="5525"/>
                  </a:cubicBezTo>
                  <a:cubicBezTo>
                    <a:pt x="6801" y="4939"/>
                    <a:pt x="7847" y="3872"/>
                    <a:pt x="8747" y="2595"/>
                  </a:cubicBezTo>
                  <a:cubicBezTo>
                    <a:pt x="9228" y="1863"/>
                    <a:pt x="9123" y="1507"/>
                    <a:pt x="8266" y="1277"/>
                  </a:cubicBezTo>
                  <a:cubicBezTo>
                    <a:pt x="8056" y="1235"/>
                    <a:pt x="7805" y="1256"/>
                    <a:pt x="7554" y="1277"/>
                  </a:cubicBezTo>
                  <a:cubicBezTo>
                    <a:pt x="6675" y="1424"/>
                    <a:pt x="5818" y="1633"/>
                    <a:pt x="4918" y="1738"/>
                  </a:cubicBezTo>
                  <a:cubicBezTo>
                    <a:pt x="4206" y="1800"/>
                    <a:pt x="3641" y="2114"/>
                    <a:pt x="3097" y="2700"/>
                  </a:cubicBezTo>
                  <a:cubicBezTo>
                    <a:pt x="3307" y="3223"/>
                    <a:pt x="3537" y="3746"/>
                    <a:pt x="3704" y="4290"/>
                  </a:cubicBezTo>
                  <a:cubicBezTo>
                    <a:pt x="3934" y="4834"/>
                    <a:pt x="3997" y="5420"/>
                    <a:pt x="4144" y="609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4"/>
            <p:cNvSpPr/>
            <p:nvPr/>
          </p:nvSpPr>
          <p:spPr>
            <a:xfrm>
              <a:off x="7900263" y="445013"/>
              <a:ext cx="283550" cy="431575"/>
            </a:xfrm>
            <a:custGeom>
              <a:avLst/>
              <a:gdLst/>
              <a:ahLst/>
              <a:cxnLst/>
              <a:rect l="l" t="t" r="r" b="b"/>
              <a:pathLst>
                <a:path w="11342" h="17263" extrusionOk="0">
                  <a:moveTo>
                    <a:pt x="7826" y="9709"/>
                  </a:moveTo>
                  <a:cubicBezTo>
                    <a:pt x="7324" y="10316"/>
                    <a:pt x="6738" y="10420"/>
                    <a:pt x="6110" y="10399"/>
                  </a:cubicBezTo>
                  <a:cubicBezTo>
                    <a:pt x="5797" y="10399"/>
                    <a:pt x="5483" y="10504"/>
                    <a:pt x="5169" y="10630"/>
                  </a:cubicBezTo>
                  <a:cubicBezTo>
                    <a:pt x="4750" y="10776"/>
                    <a:pt x="4353" y="10985"/>
                    <a:pt x="3976" y="11195"/>
                  </a:cubicBezTo>
                  <a:cubicBezTo>
                    <a:pt x="3411" y="11487"/>
                    <a:pt x="2867" y="11739"/>
                    <a:pt x="2261" y="11822"/>
                  </a:cubicBezTo>
                  <a:cubicBezTo>
                    <a:pt x="2030" y="11843"/>
                    <a:pt x="1821" y="12011"/>
                    <a:pt x="1549" y="12136"/>
                  </a:cubicBezTo>
                  <a:cubicBezTo>
                    <a:pt x="1486" y="12868"/>
                    <a:pt x="1403" y="13580"/>
                    <a:pt x="1382" y="14312"/>
                  </a:cubicBezTo>
                  <a:cubicBezTo>
                    <a:pt x="1361" y="14919"/>
                    <a:pt x="1361" y="15547"/>
                    <a:pt x="1319" y="16153"/>
                  </a:cubicBezTo>
                  <a:cubicBezTo>
                    <a:pt x="1319" y="16384"/>
                    <a:pt x="1298" y="16635"/>
                    <a:pt x="1193" y="16844"/>
                  </a:cubicBezTo>
                  <a:cubicBezTo>
                    <a:pt x="1131" y="17011"/>
                    <a:pt x="942" y="17158"/>
                    <a:pt x="775" y="17221"/>
                  </a:cubicBezTo>
                  <a:cubicBezTo>
                    <a:pt x="566" y="17262"/>
                    <a:pt x="377" y="17116"/>
                    <a:pt x="336" y="16907"/>
                  </a:cubicBezTo>
                  <a:cubicBezTo>
                    <a:pt x="252" y="16551"/>
                    <a:pt x="168" y="16195"/>
                    <a:pt x="147" y="15840"/>
                  </a:cubicBezTo>
                  <a:cubicBezTo>
                    <a:pt x="1" y="13454"/>
                    <a:pt x="231" y="11132"/>
                    <a:pt x="629" y="8788"/>
                  </a:cubicBezTo>
                  <a:cubicBezTo>
                    <a:pt x="942" y="7073"/>
                    <a:pt x="1382" y="5399"/>
                    <a:pt x="1737" y="3662"/>
                  </a:cubicBezTo>
                  <a:cubicBezTo>
                    <a:pt x="1905" y="2888"/>
                    <a:pt x="2302" y="2156"/>
                    <a:pt x="2365" y="1319"/>
                  </a:cubicBezTo>
                  <a:cubicBezTo>
                    <a:pt x="2407" y="1026"/>
                    <a:pt x="2616" y="712"/>
                    <a:pt x="2825" y="461"/>
                  </a:cubicBezTo>
                  <a:cubicBezTo>
                    <a:pt x="3160" y="42"/>
                    <a:pt x="3830" y="0"/>
                    <a:pt x="4227" y="419"/>
                  </a:cubicBezTo>
                  <a:cubicBezTo>
                    <a:pt x="4395" y="607"/>
                    <a:pt x="4520" y="816"/>
                    <a:pt x="4646" y="1005"/>
                  </a:cubicBezTo>
                  <a:cubicBezTo>
                    <a:pt x="6215" y="3432"/>
                    <a:pt x="7701" y="5901"/>
                    <a:pt x="8935" y="8516"/>
                  </a:cubicBezTo>
                  <a:cubicBezTo>
                    <a:pt x="9312" y="9290"/>
                    <a:pt x="9772" y="10002"/>
                    <a:pt x="10170" y="10755"/>
                  </a:cubicBezTo>
                  <a:cubicBezTo>
                    <a:pt x="10504" y="11404"/>
                    <a:pt x="10818" y="12073"/>
                    <a:pt x="11132" y="12722"/>
                  </a:cubicBezTo>
                  <a:cubicBezTo>
                    <a:pt x="11216" y="12848"/>
                    <a:pt x="11258" y="13036"/>
                    <a:pt x="11300" y="13182"/>
                  </a:cubicBezTo>
                  <a:cubicBezTo>
                    <a:pt x="11341" y="13705"/>
                    <a:pt x="10797" y="14103"/>
                    <a:pt x="10295" y="13894"/>
                  </a:cubicBezTo>
                  <a:cubicBezTo>
                    <a:pt x="9940" y="13747"/>
                    <a:pt x="9668" y="13496"/>
                    <a:pt x="9563" y="13140"/>
                  </a:cubicBezTo>
                  <a:cubicBezTo>
                    <a:pt x="9228" y="11906"/>
                    <a:pt x="8370" y="10964"/>
                    <a:pt x="7826" y="9709"/>
                  </a:cubicBezTo>
                  <a:close/>
                  <a:moveTo>
                    <a:pt x="3600" y="2386"/>
                  </a:moveTo>
                  <a:cubicBezTo>
                    <a:pt x="2637" y="4813"/>
                    <a:pt x="2323" y="7156"/>
                    <a:pt x="1821" y="9416"/>
                  </a:cubicBezTo>
                  <a:cubicBezTo>
                    <a:pt x="1779" y="9709"/>
                    <a:pt x="1821" y="10044"/>
                    <a:pt x="1821" y="10420"/>
                  </a:cubicBezTo>
                  <a:cubicBezTo>
                    <a:pt x="2114" y="10399"/>
                    <a:pt x="2344" y="10399"/>
                    <a:pt x="2553" y="10316"/>
                  </a:cubicBezTo>
                  <a:cubicBezTo>
                    <a:pt x="2930" y="10148"/>
                    <a:pt x="3286" y="9981"/>
                    <a:pt x="3662" y="9772"/>
                  </a:cubicBezTo>
                  <a:cubicBezTo>
                    <a:pt x="4709" y="9165"/>
                    <a:pt x="5776" y="8746"/>
                    <a:pt x="7010" y="8935"/>
                  </a:cubicBezTo>
                  <a:cubicBezTo>
                    <a:pt x="7094" y="8935"/>
                    <a:pt x="7136" y="8872"/>
                    <a:pt x="7324" y="8830"/>
                  </a:cubicBezTo>
                  <a:cubicBezTo>
                    <a:pt x="6320" y="6633"/>
                    <a:pt x="5169" y="4541"/>
                    <a:pt x="3600" y="23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4"/>
            <p:cNvSpPr/>
            <p:nvPr/>
          </p:nvSpPr>
          <p:spPr>
            <a:xfrm>
              <a:off x="8380150" y="567888"/>
              <a:ext cx="297150" cy="326950"/>
            </a:xfrm>
            <a:custGeom>
              <a:avLst/>
              <a:gdLst/>
              <a:ahLst/>
              <a:cxnLst/>
              <a:rect l="l" t="t" r="r" b="b"/>
              <a:pathLst>
                <a:path w="11886" h="13078" extrusionOk="0">
                  <a:moveTo>
                    <a:pt x="11195" y="8181"/>
                  </a:moveTo>
                  <a:cubicBezTo>
                    <a:pt x="11864" y="8997"/>
                    <a:pt x="11885" y="9102"/>
                    <a:pt x="11509" y="9772"/>
                  </a:cubicBezTo>
                  <a:cubicBezTo>
                    <a:pt x="11027" y="10650"/>
                    <a:pt x="10483" y="11425"/>
                    <a:pt x="9521" y="11843"/>
                  </a:cubicBezTo>
                  <a:cubicBezTo>
                    <a:pt x="8956" y="12073"/>
                    <a:pt x="8496" y="12450"/>
                    <a:pt x="7952" y="12680"/>
                  </a:cubicBezTo>
                  <a:cubicBezTo>
                    <a:pt x="7052" y="13057"/>
                    <a:pt x="6131" y="13078"/>
                    <a:pt x="5190" y="12806"/>
                  </a:cubicBezTo>
                  <a:cubicBezTo>
                    <a:pt x="4813" y="12701"/>
                    <a:pt x="4353" y="12638"/>
                    <a:pt x="3934" y="12596"/>
                  </a:cubicBezTo>
                  <a:cubicBezTo>
                    <a:pt x="3349" y="12575"/>
                    <a:pt x="2888" y="12345"/>
                    <a:pt x="2512" y="11906"/>
                  </a:cubicBezTo>
                  <a:cubicBezTo>
                    <a:pt x="2030" y="11404"/>
                    <a:pt x="1570" y="10922"/>
                    <a:pt x="1068" y="10462"/>
                  </a:cubicBezTo>
                  <a:cubicBezTo>
                    <a:pt x="419" y="9834"/>
                    <a:pt x="147" y="9039"/>
                    <a:pt x="105" y="8181"/>
                  </a:cubicBezTo>
                  <a:cubicBezTo>
                    <a:pt x="43" y="7428"/>
                    <a:pt x="1" y="6633"/>
                    <a:pt x="126" y="5880"/>
                  </a:cubicBezTo>
                  <a:cubicBezTo>
                    <a:pt x="377" y="4185"/>
                    <a:pt x="984" y="2616"/>
                    <a:pt x="2240" y="1360"/>
                  </a:cubicBezTo>
                  <a:cubicBezTo>
                    <a:pt x="2574" y="1026"/>
                    <a:pt x="2993" y="858"/>
                    <a:pt x="3411" y="649"/>
                  </a:cubicBezTo>
                  <a:cubicBezTo>
                    <a:pt x="4750" y="0"/>
                    <a:pt x="6131" y="42"/>
                    <a:pt x="7533" y="210"/>
                  </a:cubicBezTo>
                  <a:cubicBezTo>
                    <a:pt x="8203" y="293"/>
                    <a:pt x="8642" y="1067"/>
                    <a:pt x="8391" y="1716"/>
                  </a:cubicBezTo>
                  <a:cubicBezTo>
                    <a:pt x="8370" y="1821"/>
                    <a:pt x="8203" y="1883"/>
                    <a:pt x="8077" y="1967"/>
                  </a:cubicBezTo>
                  <a:cubicBezTo>
                    <a:pt x="7805" y="1716"/>
                    <a:pt x="7575" y="1486"/>
                    <a:pt x="7324" y="1256"/>
                  </a:cubicBezTo>
                  <a:cubicBezTo>
                    <a:pt x="6299" y="1256"/>
                    <a:pt x="5336" y="1298"/>
                    <a:pt x="4332" y="1695"/>
                  </a:cubicBezTo>
                  <a:cubicBezTo>
                    <a:pt x="3244" y="2135"/>
                    <a:pt x="2658" y="2951"/>
                    <a:pt x="2219" y="3913"/>
                  </a:cubicBezTo>
                  <a:cubicBezTo>
                    <a:pt x="1612" y="5231"/>
                    <a:pt x="1528" y="6612"/>
                    <a:pt x="1675" y="8035"/>
                  </a:cubicBezTo>
                  <a:cubicBezTo>
                    <a:pt x="1696" y="8391"/>
                    <a:pt x="1821" y="8809"/>
                    <a:pt x="2051" y="9081"/>
                  </a:cubicBezTo>
                  <a:cubicBezTo>
                    <a:pt x="2553" y="9646"/>
                    <a:pt x="3097" y="10169"/>
                    <a:pt x="3683" y="10692"/>
                  </a:cubicBezTo>
                  <a:cubicBezTo>
                    <a:pt x="3809" y="10818"/>
                    <a:pt x="4039" y="10860"/>
                    <a:pt x="4248" y="10902"/>
                  </a:cubicBezTo>
                  <a:cubicBezTo>
                    <a:pt x="4667" y="11006"/>
                    <a:pt x="5085" y="11006"/>
                    <a:pt x="5483" y="11174"/>
                  </a:cubicBezTo>
                  <a:cubicBezTo>
                    <a:pt x="6403" y="11508"/>
                    <a:pt x="7240" y="11278"/>
                    <a:pt x="8056" y="10818"/>
                  </a:cubicBezTo>
                  <a:cubicBezTo>
                    <a:pt x="9123" y="10232"/>
                    <a:pt x="10149" y="9521"/>
                    <a:pt x="10818" y="8453"/>
                  </a:cubicBezTo>
                  <a:cubicBezTo>
                    <a:pt x="10902" y="8412"/>
                    <a:pt x="11027" y="8349"/>
                    <a:pt x="11195" y="81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979;p70">
            <a:extLst>
              <a:ext uri="{FF2B5EF4-FFF2-40B4-BE49-F238E27FC236}">
                <a16:creationId xmlns:a16="http://schemas.microsoft.com/office/drawing/2014/main" id="{D7B0289A-FCB6-4CAF-B12F-BBDF1AED65EE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41AB59-9A57-4F42-887E-BEAED291B4C6}"/>
                  </a:ext>
                </a:extLst>
              </p:cNvPr>
              <p:cNvSpPr/>
              <p:nvPr/>
            </p:nvSpPr>
            <p:spPr>
              <a:xfrm>
                <a:off x="207691" y="1776828"/>
                <a:ext cx="3193774" cy="761757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3000" dirty="0" smtClean="0">
                          <a:latin typeface="Times New Roman" pitchFamily="18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en-US" sz="3000" b="0" i="0" dirty="0" smtClean="0">
                          <a:latin typeface="Times New Roman" pitchFamily="18" charset="0"/>
                          <a:cs typeface="Times New Roman" pitchFamily="18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300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30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0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</m:oMath>
                  </m:oMathPara>
                </a14:m>
                <a:endParaRPr lang="en-US" sz="30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41AB59-9A57-4F42-887E-BEAED291B4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91" y="1776828"/>
                <a:ext cx="3193774" cy="7617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9FD7432-1ECC-4651-AB97-F97EF4266D75}"/>
                  </a:ext>
                </a:extLst>
              </p:cNvPr>
              <p:cNvSpPr/>
              <p:nvPr/>
            </p:nvSpPr>
            <p:spPr>
              <a:xfrm>
                <a:off x="4467901" y="1892243"/>
                <a:ext cx="3703642" cy="530925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 defTabSz="68569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000" b="0" i="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30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 </m:t>
                      </m:r>
                      <m:r>
                        <a:rPr lang="en-US" sz="30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000" b="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</m:oMath>
                  </m:oMathPara>
                </a14:m>
                <a:endParaRPr lang="en-US" sz="30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9FD7432-1ECC-4651-AB97-F97EF4266D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901" y="1892243"/>
                <a:ext cx="3703642" cy="5309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D4ADAF7-041E-45B1-98CA-F40D3DDD9605}"/>
                  </a:ext>
                </a:extLst>
              </p:cNvPr>
              <p:cNvSpPr/>
              <p:nvPr/>
            </p:nvSpPr>
            <p:spPr>
              <a:xfrm>
                <a:off x="735191" y="2921121"/>
                <a:ext cx="2712027" cy="530925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 defTabSz="685698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000" dirty="0" smtClean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B</m:t>
                      </m:r>
                      <m:r>
                        <a:rPr lang="en-US" sz="3000" b="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 </m:t>
                      </m:r>
                      <m:r>
                        <a:rPr lang="en-US" altLang="en-US" sz="3000" i="1" dirty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𝑥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</m:t>
                      </m:r>
                      <m:r>
                        <a:rPr lang="en-US" sz="300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</m:oMath>
                  </m:oMathPara>
                </a14:m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D4ADAF7-041E-45B1-98CA-F40D3DDD96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191" y="2921121"/>
                <a:ext cx="2712027" cy="5309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0A96834-ADF1-4D35-92B9-16955AA948EE}"/>
                  </a:ext>
                </a:extLst>
              </p:cNvPr>
              <p:cNvSpPr/>
              <p:nvPr/>
            </p:nvSpPr>
            <p:spPr>
              <a:xfrm>
                <a:off x="5065154" y="2921120"/>
                <a:ext cx="3962732" cy="530925"/>
              </a:xfrm>
              <a:prstGeom prst="rect">
                <a:avLst/>
              </a:prstGeom>
            </p:spPr>
            <p:txBody>
              <a:bodyPr wrap="square" lIns="68589" tIns="34295" rIns="68589" bIns="34295">
                <a:spAutoFit/>
              </a:bodyPr>
              <a:lstStyle/>
              <a:p>
                <a:pPr defTabSz="685698"/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 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0A96834-ADF1-4D35-92B9-16955AA94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154" y="2921120"/>
                <a:ext cx="3962732" cy="530925"/>
              </a:xfrm>
              <a:prstGeom prst="rect">
                <a:avLst/>
              </a:prstGeom>
              <a:blipFill>
                <a:blip r:embed="rId8"/>
                <a:stretch>
                  <a:fillRect l="-4154" t="-17241" b="-36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59F55D3-3095-46FA-B7D3-77AB8213D89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20456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914734" y="3819367"/>
            <a:ext cx="1968009" cy="1107005"/>
          </a:xfrm>
          <a:prstGeom prst="rect">
            <a:avLst/>
          </a:prstGeom>
        </p:spPr>
      </p:pic>
      <p:grpSp>
        <p:nvGrpSpPr>
          <p:cNvPr id="17" name="Google Shape;288;p35">
            <a:extLst>
              <a:ext uri="{FF2B5EF4-FFF2-40B4-BE49-F238E27FC236}">
                <a16:creationId xmlns:a16="http://schemas.microsoft.com/office/drawing/2014/main" id="{C145EE21-D37E-4A83-8E51-FDE01EF14FC8}"/>
              </a:ext>
            </a:extLst>
          </p:cNvPr>
          <p:cNvGrpSpPr/>
          <p:nvPr/>
        </p:nvGrpSpPr>
        <p:grpSpPr>
          <a:xfrm>
            <a:off x="3597294" y="3405327"/>
            <a:ext cx="1317784" cy="1399925"/>
            <a:chOff x="5970825" y="1928038"/>
            <a:chExt cx="1569800" cy="1667650"/>
          </a:xfrm>
        </p:grpSpPr>
        <p:sp>
          <p:nvSpPr>
            <p:cNvPr id="18" name="Google Shape;289;p35">
              <a:extLst>
                <a:ext uri="{FF2B5EF4-FFF2-40B4-BE49-F238E27FC236}">
                  <a16:creationId xmlns:a16="http://schemas.microsoft.com/office/drawing/2014/main" id="{8D953F7B-A673-408A-8F3B-60D1110FFFAB}"/>
                </a:ext>
              </a:extLst>
            </p:cNvPr>
            <p:cNvSpPr/>
            <p:nvPr/>
          </p:nvSpPr>
          <p:spPr>
            <a:xfrm>
              <a:off x="6216675" y="1948963"/>
              <a:ext cx="1179075" cy="853200"/>
            </a:xfrm>
            <a:custGeom>
              <a:avLst/>
              <a:gdLst/>
              <a:ahLst/>
              <a:cxnLst/>
              <a:rect l="l" t="t" r="r" b="b"/>
              <a:pathLst>
                <a:path w="47163" h="34128" extrusionOk="0">
                  <a:moveTo>
                    <a:pt x="46785" y="22201"/>
                  </a:moveTo>
                  <a:cubicBezTo>
                    <a:pt x="46221" y="21217"/>
                    <a:pt x="45844" y="20150"/>
                    <a:pt x="45216" y="19209"/>
                  </a:cubicBezTo>
                  <a:cubicBezTo>
                    <a:pt x="44881" y="18685"/>
                    <a:pt x="44861" y="18079"/>
                    <a:pt x="45321" y="17556"/>
                  </a:cubicBezTo>
                  <a:cubicBezTo>
                    <a:pt x="45865" y="16928"/>
                    <a:pt x="46179" y="16216"/>
                    <a:pt x="46074" y="15379"/>
                  </a:cubicBezTo>
                  <a:cubicBezTo>
                    <a:pt x="46053" y="15191"/>
                    <a:pt x="46074" y="14982"/>
                    <a:pt x="46074" y="14773"/>
                  </a:cubicBezTo>
                  <a:cubicBezTo>
                    <a:pt x="46116" y="14438"/>
                    <a:pt x="45969" y="14187"/>
                    <a:pt x="45760" y="13915"/>
                  </a:cubicBezTo>
                  <a:cubicBezTo>
                    <a:pt x="45384" y="13475"/>
                    <a:pt x="45007" y="12994"/>
                    <a:pt x="44651" y="12534"/>
                  </a:cubicBezTo>
                  <a:cubicBezTo>
                    <a:pt x="44442" y="12262"/>
                    <a:pt x="44191" y="12011"/>
                    <a:pt x="43940" y="11802"/>
                  </a:cubicBezTo>
                  <a:cubicBezTo>
                    <a:pt x="43187" y="11216"/>
                    <a:pt x="42475" y="10546"/>
                    <a:pt x="41555" y="10170"/>
                  </a:cubicBezTo>
                  <a:cubicBezTo>
                    <a:pt x="41366" y="10107"/>
                    <a:pt x="41220" y="9960"/>
                    <a:pt x="41032" y="9856"/>
                  </a:cubicBezTo>
                  <a:cubicBezTo>
                    <a:pt x="40676" y="9709"/>
                    <a:pt x="40529" y="9416"/>
                    <a:pt x="40571" y="9061"/>
                  </a:cubicBezTo>
                  <a:cubicBezTo>
                    <a:pt x="40592" y="8454"/>
                    <a:pt x="40592" y="7847"/>
                    <a:pt x="40613" y="7282"/>
                  </a:cubicBezTo>
                  <a:cubicBezTo>
                    <a:pt x="40676" y="6068"/>
                    <a:pt x="39943" y="5357"/>
                    <a:pt x="39044" y="4729"/>
                  </a:cubicBezTo>
                  <a:cubicBezTo>
                    <a:pt x="38270" y="4499"/>
                    <a:pt x="37495" y="4164"/>
                    <a:pt x="36658" y="4164"/>
                  </a:cubicBezTo>
                  <a:cubicBezTo>
                    <a:pt x="35257" y="4164"/>
                    <a:pt x="33813" y="4102"/>
                    <a:pt x="32411" y="4081"/>
                  </a:cubicBezTo>
                  <a:cubicBezTo>
                    <a:pt x="31951" y="4081"/>
                    <a:pt x="31490" y="3997"/>
                    <a:pt x="31072" y="4248"/>
                  </a:cubicBezTo>
                  <a:cubicBezTo>
                    <a:pt x="30967" y="4290"/>
                    <a:pt x="30779" y="4269"/>
                    <a:pt x="30653" y="4290"/>
                  </a:cubicBezTo>
                  <a:cubicBezTo>
                    <a:pt x="29900" y="4290"/>
                    <a:pt x="29754" y="4164"/>
                    <a:pt x="29733" y="3432"/>
                  </a:cubicBezTo>
                  <a:cubicBezTo>
                    <a:pt x="29733" y="3160"/>
                    <a:pt x="29733" y="2909"/>
                    <a:pt x="29649" y="2679"/>
                  </a:cubicBezTo>
                  <a:cubicBezTo>
                    <a:pt x="29398" y="2093"/>
                    <a:pt x="29021" y="1591"/>
                    <a:pt x="28477" y="1256"/>
                  </a:cubicBezTo>
                  <a:cubicBezTo>
                    <a:pt x="28017" y="963"/>
                    <a:pt x="27515" y="649"/>
                    <a:pt x="27034" y="377"/>
                  </a:cubicBezTo>
                  <a:cubicBezTo>
                    <a:pt x="26783" y="210"/>
                    <a:pt x="26490" y="126"/>
                    <a:pt x="26155" y="105"/>
                  </a:cubicBezTo>
                  <a:cubicBezTo>
                    <a:pt x="23623" y="1"/>
                    <a:pt x="23623" y="1"/>
                    <a:pt x="21154" y="796"/>
                  </a:cubicBezTo>
                  <a:cubicBezTo>
                    <a:pt x="21133" y="796"/>
                    <a:pt x="21112" y="817"/>
                    <a:pt x="21070" y="817"/>
                  </a:cubicBezTo>
                  <a:cubicBezTo>
                    <a:pt x="20757" y="859"/>
                    <a:pt x="20526" y="1047"/>
                    <a:pt x="20275" y="1235"/>
                  </a:cubicBezTo>
                  <a:cubicBezTo>
                    <a:pt x="19752" y="1633"/>
                    <a:pt x="19229" y="1988"/>
                    <a:pt x="18727" y="2428"/>
                  </a:cubicBezTo>
                  <a:cubicBezTo>
                    <a:pt x="18434" y="2700"/>
                    <a:pt x="18099" y="2783"/>
                    <a:pt x="17702" y="2616"/>
                  </a:cubicBezTo>
                  <a:cubicBezTo>
                    <a:pt x="17513" y="2532"/>
                    <a:pt x="17304" y="2491"/>
                    <a:pt x="17137" y="2511"/>
                  </a:cubicBezTo>
                  <a:cubicBezTo>
                    <a:pt x="16321" y="2616"/>
                    <a:pt x="15484" y="2700"/>
                    <a:pt x="14689" y="2909"/>
                  </a:cubicBezTo>
                  <a:cubicBezTo>
                    <a:pt x="14124" y="3035"/>
                    <a:pt x="13580" y="3307"/>
                    <a:pt x="13057" y="3579"/>
                  </a:cubicBezTo>
                  <a:cubicBezTo>
                    <a:pt x="12178" y="4060"/>
                    <a:pt x="11487" y="4708"/>
                    <a:pt x="10818" y="5420"/>
                  </a:cubicBezTo>
                  <a:cubicBezTo>
                    <a:pt x="10462" y="5817"/>
                    <a:pt x="10085" y="6257"/>
                    <a:pt x="10044" y="6801"/>
                  </a:cubicBezTo>
                  <a:cubicBezTo>
                    <a:pt x="9960" y="7429"/>
                    <a:pt x="9646" y="7973"/>
                    <a:pt x="9709" y="8642"/>
                  </a:cubicBezTo>
                  <a:cubicBezTo>
                    <a:pt x="9730" y="8977"/>
                    <a:pt x="9541" y="9207"/>
                    <a:pt x="9186" y="9333"/>
                  </a:cubicBezTo>
                  <a:cubicBezTo>
                    <a:pt x="8391" y="9605"/>
                    <a:pt x="7658" y="9939"/>
                    <a:pt x="6926" y="10337"/>
                  </a:cubicBezTo>
                  <a:cubicBezTo>
                    <a:pt x="6382" y="10651"/>
                    <a:pt x="5859" y="10965"/>
                    <a:pt x="5420" y="11425"/>
                  </a:cubicBezTo>
                  <a:cubicBezTo>
                    <a:pt x="5148" y="11718"/>
                    <a:pt x="4834" y="11990"/>
                    <a:pt x="4541" y="12262"/>
                  </a:cubicBezTo>
                  <a:cubicBezTo>
                    <a:pt x="4290" y="12534"/>
                    <a:pt x="4080" y="12827"/>
                    <a:pt x="3850" y="13099"/>
                  </a:cubicBezTo>
                  <a:cubicBezTo>
                    <a:pt x="3578" y="13413"/>
                    <a:pt x="3453" y="13789"/>
                    <a:pt x="3474" y="14208"/>
                  </a:cubicBezTo>
                  <a:cubicBezTo>
                    <a:pt x="3495" y="14668"/>
                    <a:pt x="3369" y="15170"/>
                    <a:pt x="3767" y="15568"/>
                  </a:cubicBezTo>
                  <a:cubicBezTo>
                    <a:pt x="4018" y="15861"/>
                    <a:pt x="3976" y="16279"/>
                    <a:pt x="3913" y="16635"/>
                  </a:cubicBezTo>
                  <a:cubicBezTo>
                    <a:pt x="3892" y="16928"/>
                    <a:pt x="3683" y="17074"/>
                    <a:pt x="3453" y="17221"/>
                  </a:cubicBezTo>
                  <a:cubicBezTo>
                    <a:pt x="3327" y="17284"/>
                    <a:pt x="3223" y="17388"/>
                    <a:pt x="3139" y="17493"/>
                  </a:cubicBezTo>
                  <a:cubicBezTo>
                    <a:pt x="2825" y="17869"/>
                    <a:pt x="2490" y="18204"/>
                    <a:pt x="2197" y="18602"/>
                  </a:cubicBezTo>
                  <a:cubicBezTo>
                    <a:pt x="2072" y="18790"/>
                    <a:pt x="1925" y="18957"/>
                    <a:pt x="1821" y="19146"/>
                  </a:cubicBezTo>
                  <a:cubicBezTo>
                    <a:pt x="1590" y="19522"/>
                    <a:pt x="1381" y="19878"/>
                    <a:pt x="1151" y="20213"/>
                  </a:cubicBezTo>
                  <a:cubicBezTo>
                    <a:pt x="879" y="20527"/>
                    <a:pt x="733" y="20882"/>
                    <a:pt x="649" y="21301"/>
                  </a:cubicBezTo>
                  <a:cubicBezTo>
                    <a:pt x="461" y="22180"/>
                    <a:pt x="230" y="23079"/>
                    <a:pt x="84" y="23958"/>
                  </a:cubicBezTo>
                  <a:cubicBezTo>
                    <a:pt x="0" y="24377"/>
                    <a:pt x="42" y="24795"/>
                    <a:pt x="84" y="25214"/>
                  </a:cubicBezTo>
                  <a:cubicBezTo>
                    <a:pt x="105" y="25548"/>
                    <a:pt x="230" y="25862"/>
                    <a:pt x="293" y="26218"/>
                  </a:cubicBezTo>
                  <a:cubicBezTo>
                    <a:pt x="398" y="27055"/>
                    <a:pt x="733" y="27787"/>
                    <a:pt x="1172" y="28478"/>
                  </a:cubicBezTo>
                  <a:cubicBezTo>
                    <a:pt x="1298" y="28666"/>
                    <a:pt x="1402" y="28875"/>
                    <a:pt x="1486" y="29084"/>
                  </a:cubicBezTo>
                  <a:cubicBezTo>
                    <a:pt x="1611" y="29587"/>
                    <a:pt x="1883" y="30005"/>
                    <a:pt x="2135" y="30444"/>
                  </a:cubicBezTo>
                  <a:cubicBezTo>
                    <a:pt x="2532" y="31072"/>
                    <a:pt x="2867" y="31721"/>
                    <a:pt x="3495" y="32139"/>
                  </a:cubicBezTo>
                  <a:cubicBezTo>
                    <a:pt x="3704" y="32286"/>
                    <a:pt x="3746" y="32516"/>
                    <a:pt x="3641" y="32662"/>
                  </a:cubicBezTo>
                  <a:cubicBezTo>
                    <a:pt x="3536" y="32851"/>
                    <a:pt x="3348" y="32934"/>
                    <a:pt x="3139" y="32913"/>
                  </a:cubicBezTo>
                  <a:cubicBezTo>
                    <a:pt x="2971" y="32872"/>
                    <a:pt x="2825" y="32830"/>
                    <a:pt x="2637" y="32767"/>
                  </a:cubicBezTo>
                  <a:cubicBezTo>
                    <a:pt x="2553" y="33018"/>
                    <a:pt x="2490" y="33185"/>
                    <a:pt x="2448" y="33374"/>
                  </a:cubicBezTo>
                  <a:cubicBezTo>
                    <a:pt x="2407" y="33583"/>
                    <a:pt x="2386" y="33792"/>
                    <a:pt x="2344" y="34022"/>
                  </a:cubicBezTo>
                  <a:cubicBezTo>
                    <a:pt x="3536" y="33918"/>
                    <a:pt x="4687" y="33813"/>
                    <a:pt x="5796" y="33771"/>
                  </a:cubicBezTo>
                  <a:cubicBezTo>
                    <a:pt x="6926" y="33688"/>
                    <a:pt x="8056" y="33771"/>
                    <a:pt x="9290" y="33604"/>
                  </a:cubicBezTo>
                  <a:cubicBezTo>
                    <a:pt x="8809" y="33039"/>
                    <a:pt x="8286" y="32641"/>
                    <a:pt x="7993" y="32035"/>
                  </a:cubicBezTo>
                  <a:cubicBezTo>
                    <a:pt x="7721" y="31470"/>
                    <a:pt x="7470" y="30863"/>
                    <a:pt x="7114" y="30319"/>
                  </a:cubicBezTo>
                  <a:cubicBezTo>
                    <a:pt x="6466" y="30507"/>
                    <a:pt x="5859" y="30528"/>
                    <a:pt x="5252" y="30235"/>
                  </a:cubicBezTo>
                  <a:cubicBezTo>
                    <a:pt x="5106" y="30152"/>
                    <a:pt x="4917" y="30193"/>
                    <a:pt x="4750" y="30131"/>
                  </a:cubicBezTo>
                  <a:cubicBezTo>
                    <a:pt x="4018" y="29921"/>
                    <a:pt x="3474" y="29419"/>
                    <a:pt x="2951" y="28896"/>
                  </a:cubicBezTo>
                  <a:cubicBezTo>
                    <a:pt x="2909" y="28854"/>
                    <a:pt x="2867" y="28750"/>
                    <a:pt x="2846" y="28666"/>
                  </a:cubicBezTo>
                  <a:cubicBezTo>
                    <a:pt x="2532" y="27934"/>
                    <a:pt x="2281" y="27180"/>
                    <a:pt x="2407" y="26364"/>
                  </a:cubicBezTo>
                  <a:cubicBezTo>
                    <a:pt x="2427" y="26218"/>
                    <a:pt x="2427" y="26030"/>
                    <a:pt x="2407" y="25841"/>
                  </a:cubicBezTo>
                  <a:cubicBezTo>
                    <a:pt x="2386" y="25402"/>
                    <a:pt x="2595" y="25004"/>
                    <a:pt x="2867" y="24691"/>
                  </a:cubicBezTo>
                  <a:cubicBezTo>
                    <a:pt x="3139" y="24398"/>
                    <a:pt x="3453" y="24146"/>
                    <a:pt x="3746" y="23854"/>
                  </a:cubicBezTo>
                  <a:cubicBezTo>
                    <a:pt x="3913" y="23707"/>
                    <a:pt x="4101" y="23623"/>
                    <a:pt x="4373" y="23623"/>
                  </a:cubicBezTo>
                  <a:cubicBezTo>
                    <a:pt x="5440" y="23644"/>
                    <a:pt x="6487" y="23414"/>
                    <a:pt x="7554" y="23226"/>
                  </a:cubicBezTo>
                  <a:cubicBezTo>
                    <a:pt x="8056" y="23142"/>
                    <a:pt x="8474" y="22933"/>
                    <a:pt x="8830" y="22598"/>
                  </a:cubicBezTo>
                  <a:cubicBezTo>
                    <a:pt x="9395" y="22096"/>
                    <a:pt x="9918" y="21573"/>
                    <a:pt x="10441" y="21050"/>
                  </a:cubicBezTo>
                  <a:cubicBezTo>
                    <a:pt x="10692" y="20820"/>
                    <a:pt x="10818" y="20506"/>
                    <a:pt x="10881" y="20171"/>
                  </a:cubicBezTo>
                  <a:cubicBezTo>
                    <a:pt x="10985" y="19439"/>
                    <a:pt x="11278" y="18748"/>
                    <a:pt x="11194" y="17995"/>
                  </a:cubicBezTo>
                  <a:cubicBezTo>
                    <a:pt x="11194" y="17953"/>
                    <a:pt x="11194" y="17890"/>
                    <a:pt x="11215" y="17848"/>
                  </a:cubicBezTo>
                  <a:cubicBezTo>
                    <a:pt x="11320" y="17367"/>
                    <a:pt x="11759" y="17158"/>
                    <a:pt x="12220" y="17388"/>
                  </a:cubicBezTo>
                  <a:cubicBezTo>
                    <a:pt x="12387" y="17493"/>
                    <a:pt x="12534" y="17639"/>
                    <a:pt x="12680" y="17765"/>
                  </a:cubicBezTo>
                  <a:cubicBezTo>
                    <a:pt x="12889" y="17974"/>
                    <a:pt x="13161" y="18079"/>
                    <a:pt x="13433" y="18100"/>
                  </a:cubicBezTo>
                  <a:cubicBezTo>
                    <a:pt x="14835" y="18225"/>
                    <a:pt x="15065" y="18183"/>
                    <a:pt x="16300" y="17535"/>
                  </a:cubicBezTo>
                  <a:cubicBezTo>
                    <a:pt x="16446" y="17451"/>
                    <a:pt x="16572" y="17367"/>
                    <a:pt x="16739" y="17284"/>
                  </a:cubicBezTo>
                  <a:cubicBezTo>
                    <a:pt x="17262" y="17032"/>
                    <a:pt x="17681" y="16698"/>
                    <a:pt x="18016" y="16196"/>
                  </a:cubicBezTo>
                  <a:cubicBezTo>
                    <a:pt x="18183" y="15965"/>
                    <a:pt x="18392" y="15756"/>
                    <a:pt x="18601" y="15568"/>
                  </a:cubicBezTo>
                  <a:cubicBezTo>
                    <a:pt x="18936" y="15254"/>
                    <a:pt x="19229" y="14919"/>
                    <a:pt x="19396" y="14501"/>
                  </a:cubicBezTo>
                  <a:cubicBezTo>
                    <a:pt x="19543" y="14229"/>
                    <a:pt x="19668" y="13999"/>
                    <a:pt x="19815" y="13768"/>
                  </a:cubicBezTo>
                  <a:cubicBezTo>
                    <a:pt x="20171" y="13203"/>
                    <a:pt x="20317" y="12639"/>
                    <a:pt x="20338" y="11990"/>
                  </a:cubicBezTo>
                  <a:cubicBezTo>
                    <a:pt x="20338" y="11676"/>
                    <a:pt x="20401" y="11362"/>
                    <a:pt x="20443" y="11048"/>
                  </a:cubicBezTo>
                  <a:cubicBezTo>
                    <a:pt x="20485" y="10797"/>
                    <a:pt x="20526" y="10567"/>
                    <a:pt x="20798" y="10525"/>
                  </a:cubicBezTo>
                  <a:cubicBezTo>
                    <a:pt x="20966" y="10462"/>
                    <a:pt x="21133" y="10672"/>
                    <a:pt x="21175" y="11090"/>
                  </a:cubicBezTo>
                  <a:cubicBezTo>
                    <a:pt x="21238" y="11613"/>
                    <a:pt x="21217" y="12157"/>
                    <a:pt x="21259" y="12722"/>
                  </a:cubicBezTo>
                  <a:cubicBezTo>
                    <a:pt x="21280" y="12973"/>
                    <a:pt x="21280" y="13245"/>
                    <a:pt x="21384" y="13455"/>
                  </a:cubicBezTo>
                  <a:cubicBezTo>
                    <a:pt x="21761" y="14250"/>
                    <a:pt x="22368" y="14919"/>
                    <a:pt x="23016" y="15505"/>
                  </a:cubicBezTo>
                  <a:cubicBezTo>
                    <a:pt x="23456" y="15903"/>
                    <a:pt x="23979" y="16133"/>
                    <a:pt x="24586" y="16007"/>
                  </a:cubicBezTo>
                  <a:cubicBezTo>
                    <a:pt x="25130" y="15882"/>
                    <a:pt x="25715" y="15861"/>
                    <a:pt x="26029" y="15254"/>
                  </a:cubicBezTo>
                  <a:cubicBezTo>
                    <a:pt x="26071" y="15128"/>
                    <a:pt x="26197" y="15045"/>
                    <a:pt x="26301" y="14961"/>
                  </a:cubicBezTo>
                  <a:cubicBezTo>
                    <a:pt x="26762" y="14647"/>
                    <a:pt x="27243" y="14835"/>
                    <a:pt x="27347" y="15379"/>
                  </a:cubicBezTo>
                  <a:cubicBezTo>
                    <a:pt x="27452" y="15882"/>
                    <a:pt x="27536" y="16384"/>
                    <a:pt x="27640" y="16865"/>
                  </a:cubicBezTo>
                  <a:cubicBezTo>
                    <a:pt x="27703" y="17116"/>
                    <a:pt x="27808" y="17367"/>
                    <a:pt x="27912" y="17576"/>
                  </a:cubicBezTo>
                  <a:cubicBezTo>
                    <a:pt x="28226" y="18204"/>
                    <a:pt x="28582" y="18832"/>
                    <a:pt x="28896" y="19460"/>
                  </a:cubicBezTo>
                  <a:cubicBezTo>
                    <a:pt x="29272" y="20171"/>
                    <a:pt x="29942" y="20359"/>
                    <a:pt x="30653" y="20485"/>
                  </a:cubicBezTo>
                  <a:cubicBezTo>
                    <a:pt x="30800" y="20506"/>
                    <a:pt x="30988" y="20464"/>
                    <a:pt x="31156" y="20401"/>
                  </a:cubicBezTo>
                  <a:cubicBezTo>
                    <a:pt x="31386" y="20317"/>
                    <a:pt x="31637" y="20213"/>
                    <a:pt x="31825" y="20066"/>
                  </a:cubicBezTo>
                  <a:cubicBezTo>
                    <a:pt x="32244" y="19732"/>
                    <a:pt x="32767" y="19543"/>
                    <a:pt x="33039" y="19020"/>
                  </a:cubicBezTo>
                  <a:cubicBezTo>
                    <a:pt x="33060" y="18957"/>
                    <a:pt x="33101" y="18937"/>
                    <a:pt x="33164" y="18895"/>
                  </a:cubicBezTo>
                  <a:cubicBezTo>
                    <a:pt x="33373" y="18748"/>
                    <a:pt x="33583" y="18706"/>
                    <a:pt x="33813" y="18811"/>
                  </a:cubicBezTo>
                  <a:cubicBezTo>
                    <a:pt x="34043" y="18916"/>
                    <a:pt x="34189" y="19062"/>
                    <a:pt x="34189" y="19334"/>
                  </a:cubicBezTo>
                  <a:cubicBezTo>
                    <a:pt x="34189" y="19983"/>
                    <a:pt x="34210" y="20631"/>
                    <a:pt x="34148" y="21301"/>
                  </a:cubicBezTo>
                  <a:cubicBezTo>
                    <a:pt x="34127" y="21929"/>
                    <a:pt x="34357" y="22452"/>
                    <a:pt x="34733" y="22933"/>
                  </a:cubicBezTo>
                  <a:cubicBezTo>
                    <a:pt x="34922" y="23184"/>
                    <a:pt x="35089" y="23456"/>
                    <a:pt x="35278" y="23707"/>
                  </a:cubicBezTo>
                  <a:cubicBezTo>
                    <a:pt x="35717" y="24251"/>
                    <a:pt x="36073" y="24858"/>
                    <a:pt x="36805" y="25109"/>
                  </a:cubicBezTo>
                  <a:cubicBezTo>
                    <a:pt x="37161" y="25235"/>
                    <a:pt x="37454" y="25276"/>
                    <a:pt x="37746" y="24983"/>
                  </a:cubicBezTo>
                  <a:cubicBezTo>
                    <a:pt x="38165" y="24586"/>
                    <a:pt x="38625" y="24377"/>
                    <a:pt x="39211" y="24607"/>
                  </a:cubicBezTo>
                  <a:lnTo>
                    <a:pt x="39274" y="24607"/>
                  </a:lnTo>
                  <a:cubicBezTo>
                    <a:pt x="39671" y="24586"/>
                    <a:pt x="39985" y="24711"/>
                    <a:pt x="40278" y="25004"/>
                  </a:cubicBezTo>
                  <a:cubicBezTo>
                    <a:pt x="40404" y="25109"/>
                    <a:pt x="40529" y="25214"/>
                    <a:pt x="40697" y="25297"/>
                  </a:cubicBezTo>
                  <a:cubicBezTo>
                    <a:pt x="40948" y="25444"/>
                    <a:pt x="41052" y="25695"/>
                    <a:pt x="41115" y="26009"/>
                  </a:cubicBezTo>
                  <a:cubicBezTo>
                    <a:pt x="41199" y="26741"/>
                    <a:pt x="41032" y="27411"/>
                    <a:pt x="40885" y="28101"/>
                  </a:cubicBezTo>
                  <a:cubicBezTo>
                    <a:pt x="40843" y="28227"/>
                    <a:pt x="40739" y="28352"/>
                    <a:pt x="40676" y="28457"/>
                  </a:cubicBezTo>
                  <a:cubicBezTo>
                    <a:pt x="39902" y="29273"/>
                    <a:pt x="39148" y="30089"/>
                    <a:pt x="38081" y="30507"/>
                  </a:cubicBezTo>
                  <a:cubicBezTo>
                    <a:pt x="37600" y="30675"/>
                    <a:pt x="37161" y="30821"/>
                    <a:pt x="36658" y="30737"/>
                  </a:cubicBezTo>
                  <a:cubicBezTo>
                    <a:pt x="36345" y="30675"/>
                    <a:pt x="36073" y="30612"/>
                    <a:pt x="35717" y="30549"/>
                  </a:cubicBezTo>
                  <a:cubicBezTo>
                    <a:pt x="35361" y="30989"/>
                    <a:pt x="34922" y="31386"/>
                    <a:pt x="34859" y="32035"/>
                  </a:cubicBezTo>
                  <a:cubicBezTo>
                    <a:pt x="34838" y="32244"/>
                    <a:pt x="34671" y="32432"/>
                    <a:pt x="34566" y="32641"/>
                  </a:cubicBezTo>
                  <a:cubicBezTo>
                    <a:pt x="34503" y="32809"/>
                    <a:pt x="34441" y="32955"/>
                    <a:pt x="34336" y="33227"/>
                  </a:cubicBezTo>
                  <a:cubicBezTo>
                    <a:pt x="34671" y="33269"/>
                    <a:pt x="34943" y="33332"/>
                    <a:pt x="35173" y="33353"/>
                  </a:cubicBezTo>
                  <a:cubicBezTo>
                    <a:pt x="37119" y="33583"/>
                    <a:pt x="39065" y="33792"/>
                    <a:pt x="41011" y="34022"/>
                  </a:cubicBezTo>
                  <a:cubicBezTo>
                    <a:pt x="41848" y="34127"/>
                    <a:pt x="42622" y="34002"/>
                    <a:pt x="43312" y="33457"/>
                  </a:cubicBezTo>
                  <a:cubicBezTo>
                    <a:pt x="43459" y="33332"/>
                    <a:pt x="43731" y="33269"/>
                    <a:pt x="43940" y="33248"/>
                  </a:cubicBezTo>
                  <a:cubicBezTo>
                    <a:pt x="44128" y="33185"/>
                    <a:pt x="44337" y="33248"/>
                    <a:pt x="44547" y="33185"/>
                  </a:cubicBezTo>
                  <a:cubicBezTo>
                    <a:pt x="44798" y="33123"/>
                    <a:pt x="45070" y="33018"/>
                    <a:pt x="45321" y="32913"/>
                  </a:cubicBezTo>
                  <a:cubicBezTo>
                    <a:pt x="45446" y="32851"/>
                    <a:pt x="46179" y="31763"/>
                    <a:pt x="46262" y="31595"/>
                  </a:cubicBezTo>
                  <a:cubicBezTo>
                    <a:pt x="46576" y="31030"/>
                    <a:pt x="46576" y="30403"/>
                    <a:pt x="46576" y="29775"/>
                  </a:cubicBezTo>
                  <a:cubicBezTo>
                    <a:pt x="46576" y="29419"/>
                    <a:pt x="46555" y="29084"/>
                    <a:pt x="46346" y="28792"/>
                  </a:cubicBezTo>
                  <a:cubicBezTo>
                    <a:pt x="46221" y="28624"/>
                    <a:pt x="46137" y="28373"/>
                    <a:pt x="46116" y="28164"/>
                  </a:cubicBezTo>
                  <a:cubicBezTo>
                    <a:pt x="46074" y="27787"/>
                    <a:pt x="45928" y="27473"/>
                    <a:pt x="45760" y="27118"/>
                  </a:cubicBezTo>
                  <a:cubicBezTo>
                    <a:pt x="45635" y="26867"/>
                    <a:pt x="45509" y="26636"/>
                    <a:pt x="45425" y="26343"/>
                  </a:cubicBezTo>
                  <a:cubicBezTo>
                    <a:pt x="45237" y="25716"/>
                    <a:pt x="45237" y="25109"/>
                    <a:pt x="45823" y="24649"/>
                  </a:cubicBezTo>
                  <a:cubicBezTo>
                    <a:pt x="46137" y="24377"/>
                    <a:pt x="46451" y="24063"/>
                    <a:pt x="46785" y="23812"/>
                  </a:cubicBezTo>
                  <a:cubicBezTo>
                    <a:pt x="46995" y="23644"/>
                    <a:pt x="47099" y="23456"/>
                    <a:pt x="47162" y="23247"/>
                  </a:cubicBezTo>
                  <a:cubicBezTo>
                    <a:pt x="46995" y="22828"/>
                    <a:pt x="46974" y="22514"/>
                    <a:pt x="46785" y="2220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290;p35">
              <a:extLst>
                <a:ext uri="{FF2B5EF4-FFF2-40B4-BE49-F238E27FC236}">
                  <a16:creationId xmlns:a16="http://schemas.microsoft.com/office/drawing/2014/main" id="{18E93572-0529-4DF2-BA01-597E239C9419}"/>
                </a:ext>
              </a:extLst>
            </p:cNvPr>
            <p:cNvSpPr/>
            <p:nvPr/>
          </p:nvSpPr>
          <p:spPr>
            <a:xfrm>
              <a:off x="6387725" y="2303613"/>
              <a:ext cx="747000" cy="575950"/>
            </a:xfrm>
            <a:custGeom>
              <a:avLst/>
              <a:gdLst/>
              <a:ahLst/>
              <a:cxnLst/>
              <a:rect l="l" t="t" r="r" b="b"/>
              <a:pathLst>
                <a:path w="29880" h="23038" extrusionOk="0">
                  <a:moveTo>
                    <a:pt x="29879" y="12032"/>
                  </a:moveTo>
                  <a:cubicBezTo>
                    <a:pt x="29544" y="12722"/>
                    <a:pt x="29189" y="13413"/>
                    <a:pt x="28833" y="14062"/>
                  </a:cubicBezTo>
                  <a:cubicBezTo>
                    <a:pt x="28498" y="14689"/>
                    <a:pt x="28080" y="15254"/>
                    <a:pt x="27703" y="15861"/>
                  </a:cubicBezTo>
                  <a:cubicBezTo>
                    <a:pt x="27243" y="16677"/>
                    <a:pt x="26615" y="17388"/>
                    <a:pt x="26134" y="18183"/>
                  </a:cubicBezTo>
                  <a:cubicBezTo>
                    <a:pt x="25695" y="18958"/>
                    <a:pt x="25004" y="19523"/>
                    <a:pt x="24627" y="20318"/>
                  </a:cubicBezTo>
                  <a:cubicBezTo>
                    <a:pt x="24230" y="20569"/>
                    <a:pt x="23832" y="20862"/>
                    <a:pt x="23414" y="21092"/>
                  </a:cubicBezTo>
                  <a:cubicBezTo>
                    <a:pt x="22472" y="21636"/>
                    <a:pt x="21447" y="21929"/>
                    <a:pt x="20443" y="22243"/>
                  </a:cubicBezTo>
                  <a:cubicBezTo>
                    <a:pt x="19564" y="22515"/>
                    <a:pt x="18706" y="22745"/>
                    <a:pt x="17848" y="22954"/>
                  </a:cubicBezTo>
                  <a:cubicBezTo>
                    <a:pt x="17723" y="22975"/>
                    <a:pt x="17555" y="22975"/>
                    <a:pt x="17430" y="22975"/>
                  </a:cubicBezTo>
                  <a:cubicBezTo>
                    <a:pt x="16049" y="22975"/>
                    <a:pt x="14647" y="23017"/>
                    <a:pt x="13245" y="23017"/>
                  </a:cubicBezTo>
                  <a:cubicBezTo>
                    <a:pt x="13036" y="23017"/>
                    <a:pt x="12826" y="23038"/>
                    <a:pt x="12638" y="22975"/>
                  </a:cubicBezTo>
                  <a:cubicBezTo>
                    <a:pt x="12010" y="22829"/>
                    <a:pt x="11383" y="22745"/>
                    <a:pt x="10734" y="22661"/>
                  </a:cubicBezTo>
                  <a:cubicBezTo>
                    <a:pt x="10023" y="22577"/>
                    <a:pt x="9353" y="22347"/>
                    <a:pt x="8663" y="22201"/>
                  </a:cubicBezTo>
                  <a:cubicBezTo>
                    <a:pt x="8433" y="22138"/>
                    <a:pt x="8161" y="22138"/>
                    <a:pt x="7909" y="22096"/>
                  </a:cubicBezTo>
                  <a:cubicBezTo>
                    <a:pt x="7219" y="21908"/>
                    <a:pt x="6549" y="21761"/>
                    <a:pt x="5943" y="21343"/>
                  </a:cubicBezTo>
                  <a:cubicBezTo>
                    <a:pt x="5482" y="21008"/>
                    <a:pt x="4959" y="20820"/>
                    <a:pt x="4457" y="20527"/>
                  </a:cubicBezTo>
                  <a:cubicBezTo>
                    <a:pt x="3934" y="20213"/>
                    <a:pt x="3557" y="19732"/>
                    <a:pt x="3285" y="19209"/>
                  </a:cubicBezTo>
                  <a:cubicBezTo>
                    <a:pt x="3034" y="18790"/>
                    <a:pt x="2804" y="18393"/>
                    <a:pt x="2386" y="18121"/>
                  </a:cubicBezTo>
                  <a:cubicBezTo>
                    <a:pt x="2135" y="17932"/>
                    <a:pt x="1946" y="17619"/>
                    <a:pt x="1758" y="17326"/>
                  </a:cubicBezTo>
                  <a:cubicBezTo>
                    <a:pt x="1549" y="16970"/>
                    <a:pt x="1360" y="16572"/>
                    <a:pt x="1214" y="16175"/>
                  </a:cubicBezTo>
                  <a:cubicBezTo>
                    <a:pt x="482" y="14375"/>
                    <a:pt x="0" y="12513"/>
                    <a:pt x="189" y="10525"/>
                  </a:cubicBezTo>
                  <a:cubicBezTo>
                    <a:pt x="189" y="10421"/>
                    <a:pt x="251" y="10316"/>
                    <a:pt x="272" y="10191"/>
                  </a:cubicBezTo>
                  <a:cubicBezTo>
                    <a:pt x="461" y="10128"/>
                    <a:pt x="607" y="10065"/>
                    <a:pt x="774" y="10065"/>
                  </a:cubicBezTo>
                  <a:cubicBezTo>
                    <a:pt x="1549" y="9981"/>
                    <a:pt x="2155" y="9563"/>
                    <a:pt x="2679" y="9040"/>
                  </a:cubicBezTo>
                  <a:cubicBezTo>
                    <a:pt x="3181" y="8580"/>
                    <a:pt x="3641" y="8077"/>
                    <a:pt x="4143" y="7638"/>
                  </a:cubicBezTo>
                  <a:cubicBezTo>
                    <a:pt x="4562" y="7261"/>
                    <a:pt x="4750" y="6822"/>
                    <a:pt x="4876" y="6320"/>
                  </a:cubicBezTo>
                  <a:cubicBezTo>
                    <a:pt x="5001" y="5797"/>
                    <a:pt x="5106" y="5295"/>
                    <a:pt x="5273" y="4730"/>
                  </a:cubicBezTo>
                  <a:cubicBezTo>
                    <a:pt x="6215" y="5085"/>
                    <a:pt x="7156" y="4939"/>
                    <a:pt x="8098" y="4960"/>
                  </a:cubicBezTo>
                  <a:cubicBezTo>
                    <a:pt x="8328" y="4960"/>
                    <a:pt x="8579" y="4855"/>
                    <a:pt x="8788" y="4751"/>
                  </a:cubicBezTo>
                  <a:cubicBezTo>
                    <a:pt x="9249" y="4541"/>
                    <a:pt x="9625" y="4290"/>
                    <a:pt x="10044" y="4039"/>
                  </a:cubicBezTo>
                  <a:cubicBezTo>
                    <a:pt x="10734" y="3683"/>
                    <a:pt x="11362" y="3223"/>
                    <a:pt x="11780" y="2554"/>
                  </a:cubicBezTo>
                  <a:cubicBezTo>
                    <a:pt x="11801" y="2533"/>
                    <a:pt x="11801" y="2491"/>
                    <a:pt x="11822" y="2470"/>
                  </a:cubicBezTo>
                  <a:cubicBezTo>
                    <a:pt x="12534" y="1800"/>
                    <a:pt x="13078" y="1005"/>
                    <a:pt x="13475" y="126"/>
                  </a:cubicBezTo>
                  <a:cubicBezTo>
                    <a:pt x="13496" y="64"/>
                    <a:pt x="13559" y="43"/>
                    <a:pt x="13601" y="1"/>
                  </a:cubicBezTo>
                  <a:cubicBezTo>
                    <a:pt x="13663" y="43"/>
                    <a:pt x="13747" y="85"/>
                    <a:pt x="13789" y="168"/>
                  </a:cubicBezTo>
                  <a:cubicBezTo>
                    <a:pt x="14333" y="1214"/>
                    <a:pt x="15170" y="1947"/>
                    <a:pt x="16153" y="2574"/>
                  </a:cubicBezTo>
                  <a:cubicBezTo>
                    <a:pt x="16300" y="2679"/>
                    <a:pt x="16509" y="2742"/>
                    <a:pt x="16697" y="2742"/>
                  </a:cubicBezTo>
                  <a:cubicBezTo>
                    <a:pt x="17555" y="2846"/>
                    <a:pt x="18392" y="2679"/>
                    <a:pt x="19145" y="2219"/>
                  </a:cubicBezTo>
                  <a:cubicBezTo>
                    <a:pt x="19229" y="2156"/>
                    <a:pt x="19313" y="2156"/>
                    <a:pt x="19417" y="2114"/>
                  </a:cubicBezTo>
                  <a:cubicBezTo>
                    <a:pt x="19459" y="2240"/>
                    <a:pt x="19543" y="2365"/>
                    <a:pt x="19564" y="2512"/>
                  </a:cubicBezTo>
                  <a:cubicBezTo>
                    <a:pt x="19627" y="3077"/>
                    <a:pt x="19857" y="3600"/>
                    <a:pt x="20150" y="4102"/>
                  </a:cubicBezTo>
                  <a:cubicBezTo>
                    <a:pt x="20401" y="4562"/>
                    <a:pt x="20652" y="5064"/>
                    <a:pt x="20903" y="5504"/>
                  </a:cubicBezTo>
                  <a:cubicBezTo>
                    <a:pt x="21070" y="5776"/>
                    <a:pt x="21217" y="6027"/>
                    <a:pt x="21426" y="6278"/>
                  </a:cubicBezTo>
                  <a:cubicBezTo>
                    <a:pt x="22054" y="6968"/>
                    <a:pt x="23100" y="7345"/>
                    <a:pt x="24021" y="7178"/>
                  </a:cubicBezTo>
                  <a:cubicBezTo>
                    <a:pt x="24565" y="7115"/>
                    <a:pt x="25046" y="6822"/>
                    <a:pt x="25485" y="6508"/>
                  </a:cubicBezTo>
                  <a:lnTo>
                    <a:pt x="26029" y="6131"/>
                  </a:lnTo>
                  <a:cubicBezTo>
                    <a:pt x="26092" y="6320"/>
                    <a:pt x="26134" y="6445"/>
                    <a:pt x="26134" y="6592"/>
                  </a:cubicBezTo>
                  <a:cubicBezTo>
                    <a:pt x="26134" y="6801"/>
                    <a:pt x="26155" y="6968"/>
                    <a:pt x="26134" y="7178"/>
                  </a:cubicBezTo>
                  <a:cubicBezTo>
                    <a:pt x="26029" y="7973"/>
                    <a:pt x="26406" y="8621"/>
                    <a:pt x="26824" y="9228"/>
                  </a:cubicBezTo>
                  <a:cubicBezTo>
                    <a:pt x="27243" y="9793"/>
                    <a:pt x="27661" y="10358"/>
                    <a:pt x="28080" y="10923"/>
                  </a:cubicBezTo>
                  <a:cubicBezTo>
                    <a:pt x="28226" y="11132"/>
                    <a:pt x="28415" y="11321"/>
                    <a:pt x="28645" y="11425"/>
                  </a:cubicBezTo>
                  <a:cubicBezTo>
                    <a:pt x="29063" y="11634"/>
                    <a:pt x="29461" y="11823"/>
                    <a:pt x="29879" y="12032"/>
                  </a:cubicBezTo>
                  <a:close/>
                  <a:moveTo>
                    <a:pt x="7637" y="14815"/>
                  </a:moveTo>
                  <a:cubicBezTo>
                    <a:pt x="7512" y="15714"/>
                    <a:pt x="7721" y="16531"/>
                    <a:pt x="8056" y="17305"/>
                  </a:cubicBezTo>
                  <a:cubicBezTo>
                    <a:pt x="8119" y="17409"/>
                    <a:pt x="8140" y="17514"/>
                    <a:pt x="8140" y="17619"/>
                  </a:cubicBezTo>
                  <a:cubicBezTo>
                    <a:pt x="8223" y="18100"/>
                    <a:pt x="8412" y="18539"/>
                    <a:pt x="8725" y="18937"/>
                  </a:cubicBezTo>
                  <a:cubicBezTo>
                    <a:pt x="8893" y="19167"/>
                    <a:pt x="9060" y="19481"/>
                    <a:pt x="9311" y="19627"/>
                  </a:cubicBezTo>
                  <a:cubicBezTo>
                    <a:pt x="9667" y="19816"/>
                    <a:pt x="9667" y="20213"/>
                    <a:pt x="9918" y="20401"/>
                  </a:cubicBezTo>
                  <a:cubicBezTo>
                    <a:pt x="10462" y="20778"/>
                    <a:pt x="11069" y="21134"/>
                    <a:pt x="11780" y="21155"/>
                  </a:cubicBezTo>
                  <a:cubicBezTo>
                    <a:pt x="13287" y="21238"/>
                    <a:pt x="14814" y="21406"/>
                    <a:pt x="16321" y="21050"/>
                  </a:cubicBezTo>
                  <a:cubicBezTo>
                    <a:pt x="17053" y="20862"/>
                    <a:pt x="17681" y="20548"/>
                    <a:pt x="18267" y="20088"/>
                  </a:cubicBezTo>
                  <a:cubicBezTo>
                    <a:pt x="18476" y="19523"/>
                    <a:pt x="18915" y="19167"/>
                    <a:pt x="19229" y="18686"/>
                  </a:cubicBezTo>
                  <a:cubicBezTo>
                    <a:pt x="19689" y="18016"/>
                    <a:pt x="20150" y="17326"/>
                    <a:pt x="20673" y="16698"/>
                  </a:cubicBezTo>
                  <a:cubicBezTo>
                    <a:pt x="20924" y="16363"/>
                    <a:pt x="21070" y="16049"/>
                    <a:pt x="21070" y="15631"/>
                  </a:cubicBezTo>
                  <a:cubicBezTo>
                    <a:pt x="21091" y="15024"/>
                    <a:pt x="20987" y="14564"/>
                    <a:pt x="20380" y="14229"/>
                  </a:cubicBezTo>
                  <a:cubicBezTo>
                    <a:pt x="20045" y="14041"/>
                    <a:pt x="19752" y="13873"/>
                    <a:pt x="19355" y="13873"/>
                  </a:cubicBezTo>
                  <a:cubicBezTo>
                    <a:pt x="19083" y="13873"/>
                    <a:pt x="18790" y="13873"/>
                    <a:pt x="18518" y="13810"/>
                  </a:cubicBezTo>
                  <a:cubicBezTo>
                    <a:pt x="18120" y="13643"/>
                    <a:pt x="17744" y="13643"/>
                    <a:pt x="17346" y="13643"/>
                  </a:cubicBezTo>
                  <a:cubicBezTo>
                    <a:pt x="15484" y="13622"/>
                    <a:pt x="13663" y="13622"/>
                    <a:pt x="11801" y="13601"/>
                  </a:cubicBezTo>
                  <a:cubicBezTo>
                    <a:pt x="10692" y="13601"/>
                    <a:pt x="9583" y="13538"/>
                    <a:pt x="8495" y="13831"/>
                  </a:cubicBezTo>
                  <a:cubicBezTo>
                    <a:pt x="8391" y="13852"/>
                    <a:pt x="8265" y="13852"/>
                    <a:pt x="8161" y="13852"/>
                  </a:cubicBezTo>
                  <a:cubicBezTo>
                    <a:pt x="7721" y="13831"/>
                    <a:pt x="7428" y="14062"/>
                    <a:pt x="7177" y="14292"/>
                  </a:cubicBezTo>
                  <a:cubicBezTo>
                    <a:pt x="7177" y="14375"/>
                    <a:pt x="7135" y="14438"/>
                    <a:pt x="7177" y="14438"/>
                  </a:cubicBezTo>
                  <a:cubicBezTo>
                    <a:pt x="7324" y="14543"/>
                    <a:pt x="7470" y="14668"/>
                    <a:pt x="7637" y="14815"/>
                  </a:cubicBezTo>
                  <a:close/>
                  <a:moveTo>
                    <a:pt x="20087" y="9458"/>
                  </a:moveTo>
                  <a:cubicBezTo>
                    <a:pt x="19417" y="9458"/>
                    <a:pt x="19145" y="9688"/>
                    <a:pt x="19166" y="10358"/>
                  </a:cubicBezTo>
                  <a:cubicBezTo>
                    <a:pt x="19208" y="10818"/>
                    <a:pt x="19564" y="11237"/>
                    <a:pt x="20024" y="11258"/>
                  </a:cubicBezTo>
                  <a:cubicBezTo>
                    <a:pt x="20401" y="11300"/>
                    <a:pt x="20882" y="10902"/>
                    <a:pt x="20987" y="10463"/>
                  </a:cubicBezTo>
                  <a:cubicBezTo>
                    <a:pt x="21112" y="9835"/>
                    <a:pt x="20819" y="9479"/>
                    <a:pt x="20192" y="9437"/>
                  </a:cubicBezTo>
                  <a:cubicBezTo>
                    <a:pt x="20150" y="9458"/>
                    <a:pt x="20129" y="9458"/>
                    <a:pt x="20087" y="9458"/>
                  </a:cubicBezTo>
                  <a:close/>
                  <a:moveTo>
                    <a:pt x="5106" y="10316"/>
                  </a:moveTo>
                  <a:lnTo>
                    <a:pt x="5106" y="10546"/>
                  </a:lnTo>
                  <a:cubicBezTo>
                    <a:pt x="5127" y="11049"/>
                    <a:pt x="5336" y="11258"/>
                    <a:pt x="5838" y="11279"/>
                  </a:cubicBezTo>
                  <a:cubicBezTo>
                    <a:pt x="6382" y="11321"/>
                    <a:pt x="6612" y="11111"/>
                    <a:pt x="6675" y="10588"/>
                  </a:cubicBezTo>
                  <a:cubicBezTo>
                    <a:pt x="6696" y="10400"/>
                    <a:pt x="6675" y="10191"/>
                    <a:pt x="6654" y="10002"/>
                  </a:cubicBezTo>
                  <a:cubicBezTo>
                    <a:pt x="6591" y="9709"/>
                    <a:pt x="6424" y="9563"/>
                    <a:pt x="6131" y="9542"/>
                  </a:cubicBezTo>
                  <a:cubicBezTo>
                    <a:pt x="5964" y="9500"/>
                    <a:pt x="5796" y="9542"/>
                    <a:pt x="5629" y="9542"/>
                  </a:cubicBezTo>
                  <a:cubicBezTo>
                    <a:pt x="5420" y="9563"/>
                    <a:pt x="5273" y="9688"/>
                    <a:pt x="5210" y="9898"/>
                  </a:cubicBezTo>
                  <a:cubicBezTo>
                    <a:pt x="5127" y="10065"/>
                    <a:pt x="5106" y="10212"/>
                    <a:pt x="5106" y="103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91;p35">
              <a:extLst>
                <a:ext uri="{FF2B5EF4-FFF2-40B4-BE49-F238E27FC236}">
                  <a16:creationId xmlns:a16="http://schemas.microsoft.com/office/drawing/2014/main" id="{1406E8E7-3705-4C35-9DD3-ED8E4FC47200}"/>
                </a:ext>
              </a:extLst>
            </p:cNvPr>
            <p:cNvSpPr/>
            <p:nvPr/>
          </p:nvSpPr>
          <p:spPr>
            <a:xfrm>
              <a:off x="6296700" y="2560988"/>
              <a:ext cx="90000" cy="127125"/>
            </a:xfrm>
            <a:custGeom>
              <a:avLst/>
              <a:gdLst/>
              <a:ahLst/>
              <a:cxnLst/>
              <a:rect l="l" t="t" r="r" b="b"/>
              <a:pathLst>
                <a:path w="3600" h="5085" extrusionOk="0">
                  <a:moveTo>
                    <a:pt x="2114" y="21"/>
                  </a:moveTo>
                  <a:cubicBezTo>
                    <a:pt x="2177" y="105"/>
                    <a:pt x="2219" y="126"/>
                    <a:pt x="2219" y="168"/>
                  </a:cubicBezTo>
                  <a:cubicBezTo>
                    <a:pt x="2700" y="607"/>
                    <a:pt x="2909" y="1130"/>
                    <a:pt x="2930" y="1800"/>
                  </a:cubicBezTo>
                  <a:cubicBezTo>
                    <a:pt x="2993" y="2720"/>
                    <a:pt x="3118" y="3599"/>
                    <a:pt x="3453" y="4478"/>
                  </a:cubicBezTo>
                  <a:cubicBezTo>
                    <a:pt x="3516" y="4624"/>
                    <a:pt x="3537" y="4792"/>
                    <a:pt x="3599" y="5022"/>
                  </a:cubicBezTo>
                  <a:cubicBezTo>
                    <a:pt x="3411" y="5043"/>
                    <a:pt x="3286" y="5085"/>
                    <a:pt x="3181" y="5043"/>
                  </a:cubicBezTo>
                  <a:cubicBezTo>
                    <a:pt x="2658" y="4938"/>
                    <a:pt x="2093" y="4896"/>
                    <a:pt x="1633" y="4687"/>
                  </a:cubicBezTo>
                  <a:cubicBezTo>
                    <a:pt x="1047" y="4415"/>
                    <a:pt x="524" y="4059"/>
                    <a:pt x="273" y="3369"/>
                  </a:cubicBezTo>
                  <a:cubicBezTo>
                    <a:pt x="42" y="2720"/>
                    <a:pt x="1" y="2093"/>
                    <a:pt x="63" y="1465"/>
                  </a:cubicBezTo>
                  <a:cubicBezTo>
                    <a:pt x="84" y="1235"/>
                    <a:pt x="231" y="1005"/>
                    <a:pt x="356" y="795"/>
                  </a:cubicBezTo>
                  <a:cubicBezTo>
                    <a:pt x="419" y="649"/>
                    <a:pt x="586" y="544"/>
                    <a:pt x="691" y="419"/>
                  </a:cubicBezTo>
                  <a:cubicBezTo>
                    <a:pt x="942" y="105"/>
                    <a:pt x="1277" y="0"/>
                    <a:pt x="1654" y="63"/>
                  </a:cubicBezTo>
                  <a:cubicBezTo>
                    <a:pt x="1800" y="21"/>
                    <a:pt x="1926" y="21"/>
                    <a:pt x="2114" y="2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92;p35">
              <a:extLst>
                <a:ext uri="{FF2B5EF4-FFF2-40B4-BE49-F238E27FC236}">
                  <a16:creationId xmlns:a16="http://schemas.microsoft.com/office/drawing/2014/main" id="{7ECF4076-7147-48FB-BB41-3BD3B04DDC2E}"/>
                </a:ext>
              </a:extLst>
            </p:cNvPr>
            <p:cNvSpPr/>
            <p:nvPr/>
          </p:nvSpPr>
          <p:spPr>
            <a:xfrm>
              <a:off x="7121100" y="2575638"/>
              <a:ext cx="102025" cy="117200"/>
            </a:xfrm>
            <a:custGeom>
              <a:avLst/>
              <a:gdLst/>
              <a:ahLst/>
              <a:cxnLst/>
              <a:rect l="l" t="t" r="r" b="b"/>
              <a:pathLst>
                <a:path w="4081" h="4688" extrusionOk="0">
                  <a:moveTo>
                    <a:pt x="2365" y="188"/>
                  </a:moveTo>
                  <a:cubicBezTo>
                    <a:pt x="3097" y="0"/>
                    <a:pt x="3515" y="377"/>
                    <a:pt x="3934" y="774"/>
                  </a:cubicBezTo>
                  <a:cubicBezTo>
                    <a:pt x="4080" y="1360"/>
                    <a:pt x="3892" y="1904"/>
                    <a:pt x="3766" y="2427"/>
                  </a:cubicBezTo>
                  <a:cubicBezTo>
                    <a:pt x="3725" y="2553"/>
                    <a:pt x="3662" y="2678"/>
                    <a:pt x="3557" y="2783"/>
                  </a:cubicBezTo>
                  <a:cubicBezTo>
                    <a:pt x="2846" y="3515"/>
                    <a:pt x="2114" y="4227"/>
                    <a:pt x="1109" y="4561"/>
                  </a:cubicBezTo>
                  <a:cubicBezTo>
                    <a:pt x="837" y="4666"/>
                    <a:pt x="565" y="4687"/>
                    <a:pt x="272" y="4645"/>
                  </a:cubicBezTo>
                  <a:cubicBezTo>
                    <a:pt x="168" y="4624"/>
                    <a:pt x="105" y="4541"/>
                    <a:pt x="0" y="4436"/>
                  </a:cubicBezTo>
                  <a:cubicBezTo>
                    <a:pt x="147" y="4122"/>
                    <a:pt x="335" y="3808"/>
                    <a:pt x="461" y="3515"/>
                  </a:cubicBezTo>
                  <a:cubicBezTo>
                    <a:pt x="733" y="2909"/>
                    <a:pt x="1005" y="2344"/>
                    <a:pt x="1256" y="1737"/>
                  </a:cubicBezTo>
                  <a:cubicBezTo>
                    <a:pt x="1402" y="1318"/>
                    <a:pt x="1590" y="900"/>
                    <a:pt x="1967" y="649"/>
                  </a:cubicBezTo>
                  <a:cubicBezTo>
                    <a:pt x="2114" y="523"/>
                    <a:pt x="2239" y="335"/>
                    <a:pt x="2365" y="18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93;p35">
              <a:extLst>
                <a:ext uri="{FF2B5EF4-FFF2-40B4-BE49-F238E27FC236}">
                  <a16:creationId xmlns:a16="http://schemas.microsoft.com/office/drawing/2014/main" id="{50F3CE5A-5698-4965-BD36-533B31F60A10}"/>
                </a:ext>
              </a:extLst>
            </p:cNvPr>
            <p:cNvSpPr/>
            <p:nvPr/>
          </p:nvSpPr>
          <p:spPr>
            <a:xfrm>
              <a:off x="6118325" y="2812588"/>
              <a:ext cx="1236625" cy="755375"/>
            </a:xfrm>
            <a:custGeom>
              <a:avLst/>
              <a:gdLst/>
              <a:ahLst/>
              <a:cxnLst/>
              <a:rect l="l" t="t" r="r" b="b"/>
              <a:pathLst>
                <a:path w="49465" h="30215" extrusionOk="0">
                  <a:moveTo>
                    <a:pt x="1926" y="524"/>
                  </a:moveTo>
                  <a:cubicBezTo>
                    <a:pt x="2344" y="231"/>
                    <a:pt x="2783" y="189"/>
                    <a:pt x="3244" y="210"/>
                  </a:cubicBezTo>
                  <a:cubicBezTo>
                    <a:pt x="4060" y="231"/>
                    <a:pt x="4897" y="273"/>
                    <a:pt x="5713" y="273"/>
                  </a:cubicBezTo>
                  <a:cubicBezTo>
                    <a:pt x="6152" y="273"/>
                    <a:pt x="6633" y="273"/>
                    <a:pt x="7073" y="231"/>
                  </a:cubicBezTo>
                  <a:cubicBezTo>
                    <a:pt x="9249" y="63"/>
                    <a:pt x="11446" y="42"/>
                    <a:pt x="13601" y="1"/>
                  </a:cubicBezTo>
                  <a:lnTo>
                    <a:pt x="13978" y="1"/>
                  </a:lnTo>
                  <a:cubicBezTo>
                    <a:pt x="14396" y="482"/>
                    <a:pt x="15024" y="733"/>
                    <a:pt x="15359" y="1340"/>
                  </a:cubicBezTo>
                  <a:cubicBezTo>
                    <a:pt x="15254" y="1402"/>
                    <a:pt x="15170" y="1444"/>
                    <a:pt x="15108" y="1423"/>
                  </a:cubicBezTo>
                  <a:cubicBezTo>
                    <a:pt x="14333" y="1277"/>
                    <a:pt x="13664" y="1653"/>
                    <a:pt x="12931" y="1737"/>
                  </a:cubicBezTo>
                  <a:cubicBezTo>
                    <a:pt x="12848" y="1737"/>
                    <a:pt x="12764" y="1779"/>
                    <a:pt x="12701" y="1842"/>
                  </a:cubicBezTo>
                  <a:cubicBezTo>
                    <a:pt x="12178" y="2177"/>
                    <a:pt x="11571" y="2177"/>
                    <a:pt x="10965" y="2177"/>
                  </a:cubicBezTo>
                  <a:cubicBezTo>
                    <a:pt x="9374" y="2156"/>
                    <a:pt x="7784" y="2114"/>
                    <a:pt x="6215" y="2093"/>
                  </a:cubicBezTo>
                  <a:cubicBezTo>
                    <a:pt x="5734" y="2093"/>
                    <a:pt x="4583" y="2386"/>
                    <a:pt x="4248" y="2574"/>
                  </a:cubicBezTo>
                  <a:cubicBezTo>
                    <a:pt x="3955" y="2700"/>
                    <a:pt x="3809" y="2909"/>
                    <a:pt x="3809" y="3223"/>
                  </a:cubicBezTo>
                  <a:cubicBezTo>
                    <a:pt x="3809" y="3369"/>
                    <a:pt x="3767" y="3558"/>
                    <a:pt x="3767" y="3746"/>
                  </a:cubicBezTo>
                  <a:cubicBezTo>
                    <a:pt x="3704" y="7094"/>
                    <a:pt x="3600" y="10441"/>
                    <a:pt x="3516" y="13789"/>
                  </a:cubicBezTo>
                  <a:cubicBezTo>
                    <a:pt x="3516" y="14229"/>
                    <a:pt x="3495" y="14668"/>
                    <a:pt x="3328" y="15128"/>
                  </a:cubicBezTo>
                  <a:cubicBezTo>
                    <a:pt x="3244" y="15358"/>
                    <a:pt x="3244" y="15610"/>
                    <a:pt x="3223" y="15882"/>
                  </a:cubicBezTo>
                  <a:cubicBezTo>
                    <a:pt x="3181" y="18288"/>
                    <a:pt x="3139" y="20694"/>
                    <a:pt x="3097" y="23121"/>
                  </a:cubicBezTo>
                  <a:cubicBezTo>
                    <a:pt x="3097" y="23268"/>
                    <a:pt x="3035" y="23435"/>
                    <a:pt x="3097" y="23540"/>
                  </a:cubicBezTo>
                  <a:cubicBezTo>
                    <a:pt x="3432" y="24272"/>
                    <a:pt x="3202" y="25067"/>
                    <a:pt x="3348" y="25820"/>
                  </a:cubicBezTo>
                  <a:cubicBezTo>
                    <a:pt x="3390" y="25946"/>
                    <a:pt x="3307" y="26092"/>
                    <a:pt x="3286" y="26218"/>
                  </a:cubicBezTo>
                  <a:cubicBezTo>
                    <a:pt x="3202" y="26657"/>
                    <a:pt x="3076" y="27097"/>
                    <a:pt x="3014" y="27557"/>
                  </a:cubicBezTo>
                  <a:cubicBezTo>
                    <a:pt x="2993" y="27892"/>
                    <a:pt x="3181" y="28101"/>
                    <a:pt x="3516" y="28122"/>
                  </a:cubicBezTo>
                  <a:cubicBezTo>
                    <a:pt x="3704" y="28143"/>
                    <a:pt x="3913" y="28143"/>
                    <a:pt x="4123" y="28143"/>
                  </a:cubicBezTo>
                  <a:cubicBezTo>
                    <a:pt x="4918" y="28185"/>
                    <a:pt x="5755" y="28185"/>
                    <a:pt x="6571" y="28206"/>
                  </a:cubicBezTo>
                  <a:cubicBezTo>
                    <a:pt x="6989" y="28206"/>
                    <a:pt x="7408" y="28206"/>
                    <a:pt x="7826" y="28394"/>
                  </a:cubicBezTo>
                  <a:cubicBezTo>
                    <a:pt x="8035" y="28457"/>
                    <a:pt x="8265" y="28457"/>
                    <a:pt x="8517" y="28457"/>
                  </a:cubicBezTo>
                  <a:cubicBezTo>
                    <a:pt x="9312" y="28498"/>
                    <a:pt x="10149" y="28519"/>
                    <a:pt x="10965" y="28519"/>
                  </a:cubicBezTo>
                  <a:cubicBezTo>
                    <a:pt x="11341" y="28519"/>
                    <a:pt x="11697" y="28498"/>
                    <a:pt x="12074" y="28436"/>
                  </a:cubicBezTo>
                  <a:cubicBezTo>
                    <a:pt x="13434" y="28206"/>
                    <a:pt x="14794" y="28394"/>
                    <a:pt x="16154" y="28352"/>
                  </a:cubicBezTo>
                  <a:cubicBezTo>
                    <a:pt x="16196" y="28352"/>
                    <a:pt x="16279" y="28352"/>
                    <a:pt x="16300" y="28394"/>
                  </a:cubicBezTo>
                  <a:cubicBezTo>
                    <a:pt x="17032" y="28729"/>
                    <a:pt x="17786" y="28624"/>
                    <a:pt x="18560" y="28645"/>
                  </a:cubicBezTo>
                  <a:cubicBezTo>
                    <a:pt x="23854" y="28729"/>
                    <a:pt x="29168" y="28833"/>
                    <a:pt x="34483" y="28917"/>
                  </a:cubicBezTo>
                  <a:cubicBezTo>
                    <a:pt x="35236" y="28917"/>
                    <a:pt x="35989" y="28959"/>
                    <a:pt x="36763" y="28729"/>
                  </a:cubicBezTo>
                  <a:cubicBezTo>
                    <a:pt x="36973" y="28666"/>
                    <a:pt x="37224" y="28708"/>
                    <a:pt x="37412" y="28770"/>
                  </a:cubicBezTo>
                  <a:cubicBezTo>
                    <a:pt x="37768" y="28938"/>
                    <a:pt x="38123" y="28938"/>
                    <a:pt x="38479" y="28938"/>
                  </a:cubicBezTo>
                  <a:cubicBezTo>
                    <a:pt x="38898" y="28938"/>
                    <a:pt x="39337" y="28959"/>
                    <a:pt x="39756" y="28959"/>
                  </a:cubicBezTo>
                  <a:cubicBezTo>
                    <a:pt x="39923" y="28959"/>
                    <a:pt x="40132" y="28980"/>
                    <a:pt x="40258" y="28917"/>
                  </a:cubicBezTo>
                  <a:cubicBezTo>
                    <a:pt x="40676" y="28666"/>
                    <a:pt x="41157" y="28729"/>
                    <a:pt x="41597" y="28750"/>
                  </a:cubicBezTo>
                  <a:cubicBezTo>
                    <a:pt x="42455" y="28750"/>
                    <a:pt x="43292" y="28770"/>
                    <a:pt x="44149" y="28770"/>
                  </a:cubicBezTo>
                  <a:cubicBezTo>
                    <a:pt x="44359" y="28770"/>
                    <a:pt x="44568" y="28833"/>
                    <a:pt x="44735" y="28750"/>
                  </a:cubicBezTo>
                  <a:cubicBezTo>
                    <a:pt x="45258" y="28457"/>
                    <a:pt x="45865" y="28603"/>
                    <a:pt x="46409" y="28498"/>
                  </a:cubicBezTo>
                  <a:cubicBezTo>
                    <a:pt x="46535" y="28457"/>
                    <a:pt x="46660" y="28519"/>
                    <a:pt x="46807" y="28540"/>
                  </a:cubicBezTo>
                  <a:cubicBezTo>
                    <a:pt x="47351" y="28666"/>
                    <a:pt x="47748" y="28394"/>
                    <a:pt x="47811" y="27808"/>
                  </a:cubicBezTo>
                  <a:cubicBezTo>
                    <a:pt x="47853" y="27578"/>
                    <a:pt x="47853" y="27369"/>
                    <a:pt x="47853" y="27138"/>
                  </a:cubicBezTo>
                  <a:cubicBezTo>
                    <a:pt x="47853" y="26657"/>
                    <a:pt x="47811" y="26155"/>
                    <a:pt x="48062" y="25716"/>
                  </a:cubicBezTo>
                  <a:cubicBezTo>
                    <a:pt x="48167" y="25527"/>
                    <a:pt x="48125" y="25276"/>
                    <a:pt x="48125" y="25046"/>
                  </a:cubicBezTo>
                  <a:cubicBezTo>
                    <a:pt x="48167" y="24565"/>
                    <a:pt x="48125" y="24063"/>
                    <a:pt x="48167" y="23602"/>
                  </a:cubicBezTo>
                  <a:cubicBezTo>
                    <a:pt x="48167" y="23435"/>
                    <a:pt x="48230" y="23268"/>
                    <a:pt x="48292" y="23121"/>
                  </a:cubicBezTo>
                  <a:cubicBezTo>
                    <a:pt x="48376" y="22954"/>
                    <a:pt x="48585" y="23017"/>
                    <a:pt x="48732" y="22975"/>
                  </a:cubicBezTo>
                  <a:cubicBezTo>
                    <a:pt x="48962" y="22891"/>
                    <a:pt x="49171" y="22786"/>
                    <a:pt x="49443" y="22661"/>
                  </a:cubicBezTo>
                  <a:cubicBezTo>
                    <a:pt x="49464" y="22807"/>
                    <a:pt x="49464" y="22912"/>
                    <a:pt x="49464" y="23017"/>
                  </a:cubicBezTo>
                  <a:cubicBezTo>
                    <a:pt x="49443" y="24314"/>
                    <a:pt x="49422" y="25590"/>
                    <a:pt x="49380" y="26846"/>
                  </a:cubicBezTo>
                  <a:cubicBezTo>
                    <a:pt x="49380" y="26992"/>
                    <a:pt x="49422" y="27201"/>
                    <a:pt x="49339" y="27348"/>
                  </a:cubicBezTo>
                  <a:cubicBezTo>
                    <a:pt x="49025" y="27996"/>
                    <a:pt x="49129" y="28666"/>
                    <a:pt x="49067" y="29356"/>
                  </a:cubicBezTo>
                  <a:cubicBezTo>
                    <a:pt x="49067" y="29566"/>
                    <a:pt x="49067" y="29754"/>
                    <a:pt x="49025" y="29963"/>
                  </a:cubicBezTo>
                  <a:cubicBezTo>
                    <a:pt x="49004" y="30068"/>
                    <a:pt x="48815" y="30214"/>
                    <a:pt x="48732" y="30193"/>
                  </a:cubicBezTo>
                  <a:cubicBezTo>
                    <a:pt x="48083" y="30089"/>
                    <a:pt x="47434" y="30214"/>
                    <a:pt x="46807" y="29963"/>
                  </a:cubicBezTo>
                  <a:cubicBezTo>
                    <a:pt x="46556" y="29859"/>
                    <a:pt x="46305" y="29879"/>
                    <a:pt x="46033" y="29859"/>
                  </a:cubicBezTo>
                  <a:cubicBezTo>
                    <a:pt x="42015" y="29775"/>
                    <a:pt x="37977" y="29691"/>
                    <a:pt x="33960" y="29649"/>
                  </a:cubicBezTo>
                  <a:cubicBezTo>
                    <a:pt x="33269" y="29649"/>
                    <a:pt x="32600" y="29754"/>
                    <a:pt x="31909" y="29775"/>
                  </a:cubicBezTo>
                  <a:cubicBezTo>
                    <a:pt x="30445" y="29796"/>
                    <a:pt x="28959" y="29775"/>
                    <a:pt x="27494" y="29796"/>
                  </a:cubicBezTo>
                  <a:cubicBezTo>
                    <a:pt x="26887" y="29796"/>
                    <a:pt x="26302" y="29817"/>
                    <a:pt x="25716" y="29900"/>
                  </a:cubicBezTo>
                  <a:cubicBezTo>
                    <a:pt x="25172" y="29984"/>
                    <a:pt x="24649" y="30005"/>
                    <a:pt x="24105" y="30005"/>
                  </a:cubicBezTo>
                  <a:cubicBezTo>
                    <a:pt x="17723" y="29900"/>
                    <a:pt x="11341" y="29796"/>
                    <a:pt x="4918" y="29691"/>
                  </a:cubicBezTo>
                  <a:cubicBezTo>
                    <a:pt x="4395" y="29691"/>
                    <a:pt x="3913" y="29649"/>
                    <a:pt x="3411" y="29859"/>
                  </a:cubicBezTo>
                  <a:cubicBezTo>
                    <a:pt x="3286" y="29900"/>
                    <a:pt x="3118" y="29921"/>
                    <a:pt x="2993" y="29921"/>
                  </a:cubicBezTo>
                  <a:cubicBezTo>
                    <a:pt x="2260" y="29921"/>
                    <a:pt x="1528" y="29900"/>
                    <a:pt x="775" y="29900"/>
                  </a:cubicBezTo>
                  <a:cubicBezTo>
                    <a:pt x="587" y="29649"/>
                    <a:pt x="419" y="29398"/>
                    <a:pt x="273" y="29168"/>
                  </a:cubicBezTo>
                  <a:cubicBezTo>
                    <a:pt x="63" y="28854"/>
                    <a:pt x="1" y="28498"/>
                    <a:pt x="1" y="28122"/>
                  </a:cubicBezTo>
                  <a:cubicBezTo>
                    <a:pt x="43" y="27348"/>
                    <a:pt x="43" y="26532"/>
                    <a:pt x="43" y="25737"/>
                  </a:cubicBezTo>
                  <a:lnTo>
                    <a:pt x="43" y="25674"/>
                  </a:lnTo>
                  <a:cubicBezTo>
                    <a:pt x="294" y="24523"/>
                    <a:pt x="315" y="23372"/>
                    <a:pt x="461" y="22221"/>
                  </a:cubicBezTo>
                  <a:cubicBezTo>
                    <a:pt x="461" y="22117"/>
                    <a:pt x="503" y="22012"/>
                    <a:pt x="566" y="21866"/>
                  </a:cubicBezTo>
                  <a:cubicBezTo>
                    <a:pt x="796" y="21803"/>
                    <a:pt x="1047" y="21719"/>
                    <a:pt x="1256" y="21615"/>
                  </a:cubicBezTo>
                  <a:cubicBezTo>
                    <a:pt x="1465" y="21510"/>
                    <a:pt x="1507" y="21175"/>
                    <a:pt x="1298" y="21029"/>
                  </a:cubicBezTo>
                  <a:cubicBezTo>
                    <a:pt x="1089" y="20882"/>
                    <a:pt x="879" y="20778"/>
                    <a:pt x="628" y="20652"/>
                  </a:cubicBezTo>
                  <a:cubicBezTo>
                    <a:pt x="628" y="20234"/>
                    <a:pt x="670" y="19836"/>
                    <a:pt x="670" y="19459"/>
                  </a:cubicBezTo>
                  <a:cubicBezTo>
                    <a:pt x="879" y="19397"/>
                    <a:pt x="942" y="19543"/>
                    <a:pt x="1047" y="19627"/>
                  </a:cubicBezTo>
                  <a:cubicBezTo>
                    <a:pt x="1319" y="19857"/>
                    <a:pt x="1612" y="20129"/>
                    <a:pt x="1863" y="20380"/>
                  </a:cubicBezTo>
                  <a:cubicBezTo>
                    <a:pt x="2051" y="20548"/>
                    <a:pt x="2281" y="20568"/>
                    <a:pt x="2511" y="20485"/>
                  </a:cubicBezTo>
                  <a:cubicBezTo>
                    <a:pt x="2783" y="20401"/>
                    <a:pt x="2909" y="20087"/>
                    <a:pt x="2721" y="19857"/>
                  </a:cubicBezTo>
                  <a:cubicBezTo>
                    <a:pt x="2595" y="19669"/>
                    <a:pt x="2449" y="19501"/>
                    <a:pt x="2260" y="19397"/>
                  </a:cubicBezTo>
                  <a:cubicBezTo>
                    <a:pt x="1842" y="19125"/>
                    <a:pt x="1549" y="18727"/>
                    <a:pt x="1151" y="18351"/>
                  </a:cubicBezTo>
                  <a:cubicBezTo>
                    <a:pt x="1549" y="18204"/>
                    <a:pt x="1884" y="18079"/>
                    <a:pt x="2239" y="17953"/>
                  </a:cubicBezTo>
                  <a:cubicBezTo>
                    <a:pt x="2449" y="17869"/>
                    <a:pt x="2574" y="17723"/>
                    <a:pt x="2574" y="17514"/>
                  </a:cubicBezTo>
                  <a:cubicBezTo>
                    <a:pt x="2574" y="17263"/>
                    <a:pt x="2386" y="17095"/>
                    <a:pt x="2135" y="17095"/>
                  </a:cubicBezTo>
                  <a:cubicBezTo>
                    <a:pt x="1884" y="17095"/>
                    <a:pt x="1633" y="17137"/>
                    <a:pt x="1403" y="17200"/>
                  </a:cubicBezTo>
                  <a:cubicBezTo>
                    <a:pt x="1235" y="17221"/>
                    <a:pt x="1089" y="17242"/>
                    <a:pt x="838" y="17263"/>
                  </a:cubicBezTo>
                  <a:cubicBezTo>
                    <a:pt x="838" y="17032"/>
                    <a:pt x="817" y="16823"/>
                    <a:pt x="838" y="16635"/>
                  </a:cubicBezTo>
                  <a:cubicBezTo>
                    <a:pt x="1005" y="15651"/>
                    <a:pt x="1005" y="14647"/>
                    <a:pt x="1005" y="13664"/>
                  </a:cubicBezTo>
                  <a:cubicBezTo>
                    <a:pt x="1026" y="11446"/>
                    <a:pt x="1047" y="9249"/>
                    <a:pt x="1110" y="7010"/>
                  </a:cubicBezTo>
                  <a:cubicBezTo>
                    <a:pt x="1110" y="6633"/>
                    <a:pt x="1131" y="6215"/>
                    <a:pt x="1214" y="5838"/>
                  </a:cubicBezTo>
                  <a:cubicBezTo>
                    <a:pt x="1361" y="5190"/>
                    <a:pt x="1403" y="4562"/>
                    <a:pt x="1403" y="3913"/>
                  </a:cubicBezTo>
                  <a:cubicBezTo>
                    <a:pt x="1403" y="3327"/>
                    <a:pt x="1423" y="2783"/>
                    <a:pt x="1423" y="2198"/>
                  </a:cubicBezTo>
                  <a:cubicBezTo>
                    <a:pt x="1612" y="1633"/>
                    <a:pt x="1654" y="1089"/>
                    <a:pt x="1926" y="524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94;p35">
              <a:extLst>
                <a:ext uri="{FF2B5EF4-FFF2-40B4-BE49-F238E27FC236}">
                  <a16:creationId xmlns:a16="http://schemas.microsoft.com/office/drawing/2014/main" id="{B6681CA3-C320-4924-A732-A11B01A3D826}"/>
                </a:ext>
              </a:extLst>
            </p:cNvPr>
            <p:cNvSpPr/>
            <p:nvPr/>
          </p:nvSpPr>
          <p:spPr>
            <a:xfrm>
              <a:off x="6988750" y="2802638"/>
              <a:ext cx="413800" cy="484950"/>
            </a:xfrm>
            <a:custGeom>
              <a:avLst/>
              <a:gdLst/>
              <a:ahLst/>
              <a:cxnLst/>
              <a:rect l="l" t="t" r="r" b="b"/>
              <a:pathLst>
                <a:path w="16552" h="19398" extrusionOk="0">
                  <a:moveTo>
                    <a:pt x="15547" y="19272"/>
                  </a:moveTo>
                  <a:cubicBezTo>
                    <a:pt x="14940" y="19272"/>
                    <a:pt x="14354" y="19397"/>
                    <a:pt x="13789" y="19021"/>
                  </a:cubicBezTo>
                  <a:cubicBezTo>
                    <a:pt x="13810" y="18853"/>
                    <a:pt x="13789" y="18644"/>
                    <a:pt x="13831" y="18456"/>
                  </a:cubicBezTo>
                  <a:cubicBezTo>
                    <a:pt x="14019" y="17849"/>
                    <a:pt x="14082" y="17221"/>
                    <a:pt x="14082" y="16593"/>
                  </a:cubicBezTo>
                  <a:cubicBezTo>
                    <a:pt x="14103" y="14208"/>
                    <a:pt x="14124" y="11823"/>
                    <a:pt x="14124" y="9458"/>
                  </a:cubicBezTo>
                  <a:cubicBezTo>
                    <a:pt x="14124" y="8726"/>
                    <a:pt x="14082" y="7994"/>
                    <a:pt x="14229" y="7261"/>
                  </a:cubicBezTo>
                  <a:cubicBezTo>
                    <a:pt x="14312" y="6948"/>
                    <a:pt x="14333" y="6655"/>
                    <a:pt x="14417" y="6341"/>
                  </a:cubicBezTo>
                  <a:cubicBezTo>
                    <a:pt x="14563" y="5692"/>
                    <a:pt x="14542" y="5044"/>
                    <a:pt x="14522" y="4416"/>
                  </a:cubicBezTo>
                  <a:cubicBezTo>
                    <a:pt x="14522" y="4060"/>
                    <a:pt x="14333" y="3914"/>
                    <a:pt x="13978" y="3893"/>
                  </a:cubicBezTo>
                  <a:cubicBezTo>
                    <a:pt x="13266" y="3809"/>
                    <a:pt x="12597" y="3579"/>
                    <a:pt x="11927" y="3391"/>
                  </a:cubicBezTo>
                  <a:cubicBezTo>
                    <a:pt x="11111" y="3181"/>
                    <a:pt x="10274" y="3014"/>
                    <a:pt x="9500" y="2742"/>
                  </a:cubicBezTo>
                  <a:cubicBezTo>
                    <a:pt x="8579" y="2386"/>
                    <a:pt x="7659" y="2470"/>
                    <a:pt x="6717" y="2449"/>
                  </a:cubicBezTo>
                  <a:cubicBezTo>
                    <a:pt x="6027" y="2428"/>
                    <a:pt x="5315" y="2428"/>
                    <a:pt x="4604" y="2428"/>
                  </a:cubicBezTo>
                  <a:cubicBezTo>
                    <a:pt x="3955" y="2428"/>
                    <a:pt x="3327" y="2386"/>
                    <a:pt x="2679" y="2240"/>
                  </a:cubicBezTo>
                  <a:cubicBezTo>
                    <a:pt x="2177" y="2093"/>
                    <a:pt x="1654" y="2156"/>
                    <a:pt x="1151" y="2135"/>
                  </a:cubicBezTo>
                  <a:cubicBezTo>
                    <a:pt x="817" y="2093"/>
                    <a:pt x="503" y="2093"/>
                    <a:pt x="1" y="2072"/>
                  </a:cubicBezTo>
                  <a:cubicBezTo>
                    <a:pt x="524" y="1654"/>
                    <a:pt x="963" y="1445"/>
                    <a:pt x="1361" y="1152"/>
                  </a:cubicBezTo>
                  <a:cubicBezTo>
                    <a:pt x="1758" y="838"/>
                    <a:pt x="2093" y="461"/>
                    <a:pt x="2490" y="85"/>
                  </a:cubicBezTo>
                  <a:cubicBezTo>
                    <a:pt x="3348" y="1"/>
                    <a:pt x="4206" y="168"/>
                    <a:pt x="5085" y="273"/>
                  </a:cubicBezTo>
                  <a:cubicBezTo>
                    <a:pt x="6550" y="440"/>
                    <a:pt x="8014" y="608"/>
                    <a:pt x="9479" y="796"/>
                  </a:cubicBezTo>
                  <a:cubicBezTo>
                    <a:pt x="11278" y="1026"/>
                    <a:pt x="13057" y="1319"/>
                    <a:pt x="14835" y="1717"/>
                  </a:cubicBezTo>
                  <a:cubicBezTo>
                    <a:pt x="15484" y="1842"/>
                    <a:pt x="16070" y="2093"/>
                    <a:pt x="16551" y="2721"/>
                  </a:cubicBezTo>
                  <a:lnTo>
                    <a:pt x="16551" y="3140"/>
                  </a:lnTo>
                  <a:cubicBezTo>
                    <a:pt x="16488" y="5901"/>
                    <a:pt x="16384" y="8642"/>
                    <a:pt x="16300" y="11383"/>
                  </a:cubicBezTo>
                  <a:cubicBezTo>
                    <a:pt x="16279" y="12430"/>
                    <a:pt x="16279" y="13476"/>
                    <a:pt x="16237" y="14522"/>
                  </a:cubicBezTo>
                  <a:cubicBezTo>
                    <a:pt x="16237" y="15003"/>
                    <a:pt x="16279" y="15505"/>
                    <a:pt x="16028" y="15945"/>
                  </a:cubicBezTo>
                  <a:cubicBezTo>
                    <a:pt x="16007" y="15987"/>
                    <a:pt x="15986" y="16049"/>
                    <a:pt x="16007" y="16091"/>
                  </a:cubicBezTo>
                  <a:cubicBezTo>
                    <a:pt x="16091" y="17075"/>
                    <a:pt x="15651" y="17974"/>
                    <a:pt x="15672" y="18958"/>
                  </a:cubicBezTo>
                  <a:cubicBezTo>
                    <a:pt x="15610" y="19021"/>
                    <a:pt x="15568" y="19104"/>
                    <a:pt x="15547" y="19272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95;p35">
              <a:extLst>
                <a:ext uri="{FF2B5EF4-FFF2-40B4-BE49-F238E27FC236}">
                  <a16:creationId xmlns:a16="http://schemas.microsoft.com/office/drawing/2014/main" id="{45AAA7A1-7F8D-4852-A399-E07B40537DA3}"/>
                </a:ext>
              </a:extLst>
            </p:cNvPr>
            <p:cNvSpPr/>
            <p:nvPr/>
          </p:nvSpPr>
          <p:spPr>
            <a:xfrm>
              <a:off x="7331375" y="3344563"/>
              <a:ext cx="30875" cy="21475"/>
            </a:xfrm>
            <a:custGeom>
              <a:avLst/>
              <a:gdLst/>
              <a:ahLst/>
              <a:cxnLst/>
              <a:rect l="l" t="t" r="r" b="b"/>
              <a:pathLst>
                <a:path w="1235" h="859" extrusionOk="0">
                  <a:moveTo>
                    <a:pt x="1" y="754"/>
                  </a:moveTo>
                  <a:cubicBezTo>
                    <a:pt x="21" y="524"/>
                    <a:pt x="21" y="273"/>
                    <a:pt x="63" y="1"/>
                  </a:cubicBezTo>
                  <a:cubicBezTo>
                    <a:pt x="440" y="1"/>
                    <a:pt x="817" y="1"/>
                    <a:pt x="1235" y="22"/>
                  </a:cubicBezTo>
                  <a:cubicBezTo>
                    <a:pt x="1151" y="126"/>
                    <a:pt x="1109" y="252"/>
                    <a:pt x="1026" y="252"/>
                  </a:cubicBezTo>
                  <a:cubicBezTo>
                    <a:pt x="649" y="336"/>
                    <a:pt x="335" y="482"/>
                    <a:pt x="168" y="859"/>
                  </a:cubicBezTo>
                  <a:cubicBezTo>
                    <a:pt x="105" y="838"/>
                    <a:pt x="63" y="796"/>
                    <a:pt x="1" y="754"/>
                  </a:cubicBezTo>
                  <a:close/>
                </a:path>
              </a:pathLst>
            </a:custGeom>
            <a:solidFill>
              <a:srgbClr val="ACCF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96;p35">
              <a:extLst>
                <a:ext uri="{FF2B5EF4-FFF2-40B4-BE49-F238E27FC236}">
                  <a16:creationId xmlns:a16="http://schemas.microsoft.com/office/drawing/2014/main" id="{EF44398A-383F-4C56-BF4E-5F462C482ED0}"/>
                </a:ext>
              </a:extLst>
            </p:cNvPr>
            <p:cNvSpPr/>
            <p:nvPr/>
          </p:nvSpPr>
          <p:spPr>
            <a:xfrm>
              <a:off x="7331375" y="3303763"/>
              <a:ext cx="28275" cy="11025"/>
            </a:xfrm>
            <a:custGeom>
              <a:avLst/>
              <a:gdLst/>
              <a:ahLst/>
              <a:cxnLst/>
              <a:rect l="l" t="t" r="r" b="b"/>
              <a:pathLst>
                <a:path w="1131" h="441" extrusionOk="0">
                  <a:moveTo>
                    <a:pt x="105" y="1"/>
                  </a:moveTo>
                  <a:cubicBezTo>
                    <a:pt x="440" y="64"/>
                    <a:pt x="733" y="84"/>
                    <a:pt x="1130" y="126"/>
                  </a:cubicBezTo>
                  <a:cubicBezTo>
                    <a:pt x="817" y="231"/>
                    <a:pt x="586" y="377"/>
                    <a:pt x="335" y="398"/>
                  </a:cubicBezTo>
                  <a:cubicBezTo>
                    <a:pt x="105" y="440"/>
                    <a:pt x="1" y="315"/>
                    <a:pt x="105" y="1"/>
                  </a:cubicBezTo>
                  <a:close/>
                </a:path>
              </a:pathLst>
            </a:custGeom>
            <a:solidFill>
              <a:srgbClr val="ACCF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97;p35">
              <a:extLst>
                <a:ext uri="{FF2B5EF4-FFF2-40B4-BE49-F238E27FC236}">
                  <a16:creationId xmlns:a16="http://schemas.microsoft.com/office/drawing/2014/main" id="{DE4E0F22-531B-42DA-893A-DA0C9A1041C6}"/>
                </a:ext>
              </a:extLst>
            </p:cNvPr>
            <p:cNvSpPr/>
            <p:nvPr/>
          </p:nvSpPr>
          <p:spPr>
            <a:xfrm>
              <a:off x="6217725" y="2867213"/>
              <a:ext cx="1112625" cy="650900"/>
            </a:xfrm>
            <a:custGeom>
              <a:avLst/>
              <a:gdLst/>
              <a:ahLst/>
              <a:cxnLst/>
              <a:rect l="l" t="t" r="r" b="b"/>
              <a:pathLst>
                <a:path w="44505" h="26036" extrusionOk="0">
                  <a:moveTo>
                    <a:pt x="12186" y="0"/>
                  </a:moveTo>
                  <a:cubicBezTo>
                    <a:pt x="12086" y="0"/>
                    <a:pt x="11986" y="4"/>
                    <a:pt x="11885" y="13"/>
                  </a:cubicBezTo>
                  <a:cubicBezTo>
                    <a:pt x="11773" y="19"/>
                    <a:pt x="11659" y="22"/>
                    <a:pt x="11545" y="22"/>
                  </a:cubicBezTo>
                  <a:cubicBezTo>
                    <a:pt x="11315" y="22"/>
                    <a:pt x="11083" y="13"/>
                    <a:pt x="10859" y="13"/>
                  </a:cubicBezTo>
                  <a:cubicBezTo>
                    <a:pt x="10148" y="13"/>
                    <a:pt x="9458" y="180"/>
                    <a:pt x="8830" y="473"/>
                  </a:cubicBezTo>
                  <a:cubicBezTo>
                    <a:pt x="8411" y="640"/>
                    <a:pt x="7993" y="724"/>
                    <a:pt x="7512" y="724"/>
                  </a:cubicBezTo>
                  <a:cubicBezTo>
                    <a:pt x="5901" y="661"/>
                    <a:pt x="4269" y="661"/>
                    <a:pt x="2678" y="619"/>
                  </a:cubicBezTo>
                  <a:cubicBezTo>
                    <a:pt x="2651" y="618"/>
                    <a:pt x="2624" y="618"/>
                    <a:pt x="2597" y="618"/>
                  </a:cubicBezTo>
                  <a:cubicBezTo>
                    <a:pt x="1938" y="618"/>
                    <a:pt x="1334" y="855"/>
                    <a:pt x="691" y="996"/>
                  </a:cubicBezTo>
                  <a:cubicBezTo>
                    <a:pt x="628" y="996"/>
                    <a:pt x="607" y="1059"/>
                    <a:pt x="586" y="1080"/>
                  </a:cubicBezTo>
                  <a:cubicBezTo>
                    <a:pt x="586" y="1582"/>
                    <a:pt x="565" y="2063"/>
                    <a:pt x="565" y="2523"/>
                  </a:cubicBezTo>
                  <a:lnTo>
                    <a:pt x="481" y="11562"/>
                  </a:lnTo>
                  <a:cubicBezTo>
                    <a:pt x="481" y="12106"/>
                    <a:pt x="460" y="12629"/>
                    <a:pt x="251" y="13153"/>
                  </a:cubicBezTo>
                  <a:cubicBezTo>
                    <a:pt x="168" y="13362"/>
                    <a:pt x="168" y="13592"/>
                    <a:pt x="168" y="13822"/>
                  </a:cubicBezTo>
                  <a:cubicBezTo>
                    <a:pt x="105" y="16124"/>
                    <a:pt x="84" y="18425"/>
                    <a:pt x="63" y="20727"/>
                  </a:cubicBezTo>
                  <a:cubicBezTo>
                    <a:pt x="63" y="20936"/>
                    <a:pt x="0" y="21145"/>
                    <a:pt x="84" y="21334"/>
                  </a:cubicBezTo>
                  <a:cubicBezTo>
                    <a:pt x="460" y="22129"/>
                    <a:pt x="168" y="22966"/>
                    <a:pt x="398" y="23740"/>
                  </a:cubicBezTo>
                  <a:cubicBezTo>
                    <a:pt x="314" y="24075"/>
                    <a:pt x="398" y="24430"/>
                    <a:pt x="565" y="24744"/>
                  </a:cubicBezTo>
                  <a:cubicBezTo>
                    <a:pt x="607" y="24807"/>
                    <a:pt x="565" y="24933"/>
                    <a:pt x="565" y="25079"/>
                  </a:cubicBezTo>
                  <a:cubicBezTo>
                    <a:pt x="984" y="25079"/>
                    <a:pt x="1339" y="25079"/>
                    <a:pt x="1716" y="25100"/>
                  </a:cubicBezTo>
                  <a:cubicBezTo>
                    <a:pt x="1866" y="25111"/>
                    <a:pt x="2016" y="25114"/>
                    <a:pt x="2166" y="25114"/>
                  </a:cubicBezTo>
                  <a:cubicBezTo>
                    <a:pt x="2396" y="25114"/>
                    <a:pt x="2627" y="25106"/>
                    <a:pt x="2857" y="25106"/>
                  </a:cubicBezTo>
                  <a:cubicBezTo>
                    <a:pt x="3341" y="25106"/>
                    <a:pt x="3822" y="25140"/>
                    <a:pt x="4289" y="25351"/>
                  </a:cubicBezTo>
                  <a:cubicBezTo>
                    <a:pt x="4352" y="25393"/>
                    <a:pt x="4394" y="25393"/>
                    <a:pt x="4457" y="25393"/>
                  </a:cubicBezTo>
                  <a:cubicBezTo>
                    <a:pt x="4591" y="25388"/>
                    <a:pt x="4725" y="25387"/>
                    <a:pt x="4859" y="25387"/>
                  </a:cubicBezTo>
                  <a:cubicBezTo>
                    <a:pt x="5480" y="25387"/>
                    <a:pt x="6096" y="25426"/>
                    <a:pt x="6713" y="25426"/>
                  </a:cubicBezTo>
                  <a:cubicBezTo>
                    <a:pt x="7208" y="25426"/>
                    <a:pt x="7703" y="25401"/>
                    <a:pt x="8202" y="25309"/>
                  </a:cubicBezTo>
                  <a:cubicBezTo>
                    <a:pt x="8537" y="25267"/>
                    <a:pt x="8872" y="25225"/>
                    <a:pt x="9207" y="25225"/>
                  </a:cubicBezTo>
                  <a:cubicBezTo>
                    <a:pt x="10190" y="25225"/>
                    <a:pt x="11152" y="25267"/>
                    <a:pt x="12115" y="25288"/>
                  </a:cubicBezTo>
                  <a:cubicBezTo>
                    <a:pt x="12345" y="25288"/>
                    <a:pt x="12596" y="25288"/>
                    <a:pt x="12764" y="25393"/>
                  </a:cubicBezTo>
                  <a:cubicBezTo>
                    <a:pt x="13161" y="25581"/>
                    <a:pt x="13538" y="25581"/>
                    <a:pt x="13956" y="25581"/>
                  </a:cubicBezTo>
                  <a:cubicBezTo>
                    <a:pt x="16739" y="25623"/>
                    <a:pt x="19564" y="25686"/>
                    <a:pt x="22367" y="25728"/>
                  </a:cubicBezTo>
                  <a:cubicBezTo>
                    <a:pt x="23832" y="25749"/>
                    <a:pt x="25318" y="25790"/>
                    <a:pt x="26782" y="25811"/>
                  </a:cubicBezTo>
                  <a:cubicBezTo>
                    <a:pt x="27089" y="25811"/>
                    <a:pt x="27396" y="25802"/>
                    <a:pt x="27697" y="25802"/>
                  </a:cubicBezTo>
                  <a:cubicBezTo>
                    <a:pt x="27847" y="25802"/>
                    <a:pt x="27996" y="25804"/>
                    <a:pt x="28142" y="25811"/>
                  </a:cubicBezTo>
                  <a:cubicBezTo>
                    <a:pt x="29712" y="25832"/>
                    <a:pt x="31260" y="25895"/>
                    <a:pt x="32829" y="25937"/>
                  </a:cubicBezTo>
                  <a:cubicBezTo>
                    <a:pt x="33373" y="25958"/>
                    <a:pt x="33896" y="26000"/>
                    <a:pt x="34461" y="26000"/>
                  </a:cubicBezTo>
                  <a:cubicBezTo>
                    <a:pt x="34781" y="26000"/>
                    <a:pt x="35101" y="26036"/>
                    <a:pt x="35413" y="26036"/>
                  </a:cubicBezTo>
                  <a:cubicBezTo>
                    <a:pt x="35631" y="26036"/>
                    <a:pt x="35845" y="26018"/>
                    <a:pt x="36052" y="25958"/>
                  </a:cubicBezTo>
                  <a:cubicBezTo>
                    <a:pt x="36462" y="25859"/>
                    <a:pt x="36834" y="25825"/>
                    <a:pt x="37228" y="25825"/>
                  </a:cubicBezTo>
                  <a:cubicBezTo>
                    <a:pt x="37336" y="25825"/>
                    <a:pt x="37445" y="25828"/>
                    <a:pt x="37558" y="25832"/>
                  </a:cubicBezTo>
                  <a:cubicBezTo>
                    <a:pt x="38437" y="25832"/>
                    <a:pt x="39274" y="25895"/>
                    <a:pt x="40132" y="25895"/>
                  </a:cubicBezTo>
                  <a:cubicBezTo>
                    <a:pt x="40362" y="25895"/>
                    <a:pt x="40592" y="25895"/>
                    <a:pt x="40780" y="25811"/>
                  </a:cubicBezTo>
                  <a:cubicBezTo>
                    <a:pt x="41115" y="25686"/>
                    <a:pt x="41429" y="25686"/>
                    <a:pt x="41785" y="25686"/>
                  </a:cubicBezTo>
                  <a:cubicBezTo>
                    <a:pt x="42119" y="25707"/>
                    <a:pt x="42433" y="25728"/>
                    <a:pt x="42789" y="25749"/>
                  </a:cubicBezTo>
                  <a:cubicBezTo>
                    <a:pt x="42977" y="25477"/>
                    <a:pt x="42935" y="25163"/>
                    <a:pt x="42956" y="24849"/>
                  </a:cubicBezTo>
                  <a:cubicBezTo>
                    <a:pt x="42977" y="24472"/>
                    <a:pt x="42894" y="24075"/>
                    <a:pt x="43040" y="23740"/>
                  </a:cubicBezTo>
                  <a:cubicBezTo>
                    <a:pt x="43249" y="23196"/>
                    <a:pt x="43249" y="22652"/>
                    <a:pt x="43270" y="22066"/>
                  </a:cubicBezTo>
                  <a:cubicBezTo>
                    <a:pt x="43291" y="21501"/>
                    <a:pt x="43207" y="20936"/>
                    <a:pt x="43521" y="20413"/>
                  </a:cubicBezTo>
                  <a:cubicBezTo>
                    <a:pt x="43584" y="20308"/>
                    <a:pt x="43584" y="20141"/>
                    <a:pt x="43584" y="19995"/>
                  </a:cubicBezTo>
                  <a:cubicBezTo>
                    <a:pt x="43626" y="19116"/>
                    <a:pt x="43626" y="19116"/>
                    <a:pt x="43186" y="18467"/>
                  </a:cubicBezTo>
                  <a:lnTo>
                    <a:pt x="43186" y="18383"/>
                  </a:lnTo>
                  <a:cubicBezTo>
                    <a:pt x="43270" y="18300"/>
                    <a:pt x="43312" y="18195"/>
                    <a:pt x="43396" y="18111"/>
                  </a:cubicBezTo>
                  <a:cubicBezTo>
                    <a:pt x="43793" y="17672"/>
                    <a:pt x="43710" y="17316"/>
                    <a:pt x="43207" y="17044"/>
                  </a:cubicBezTo>
                  <a:cubicBezTo>
                    <a:pt x="43019" y="16940"/>
                    <a:pt x="42768" y="16919"/>
                    <a:pt x="42726" y="16626"/>
                  </a:cubicBezTo>
                  <a:cubicBezTo>
                    <a:pt x="42873" y="16186"/>
                    <a:pt x="43375" y="16396"/>
                    <a:pt x="43605" y="16207"/>
                  </a:cubicBezTo>
                  <a:cubicBezTo>
                    <a:pt x="43898" y="15454"/>
                    <a:pt x="43940" y="14743"/>
                    <a:pt x="43940" y="13989"/>
                  </a:cubicBezTo>
                  <a:cubicBezTo>
                    <a:pt x="43940" y="13236"/>
                    <a:pt x="43940" y="12441"/>
                    <a:pt x="44003" y="11688"/>
                  </a:cubicBezTo>
                  <a:cubicBezTo>
                    <a:pt x="44044" y="10767"/>
                    <a:pt x="44065" y="9847"/>
                    <a:pt x="44212" y="8968"/>
                  </a:cubicBezTo>
                  <a:cubicBezTo>
                    <a:pt x="44505" y="7231"/>
                    <a:pt x="44505" y="5620"/>
                    <a:pt x="44442" y="3967"/>
                  </a:cubicBezTo>
                  <a:cubicBezTo>
                    <a:pt x="44421" y="3423"/>
                    <a:pt x="44358" y="2837"/>
                    <a:pt x="44316" y="2314"/>
                  </a:cubicBezTo>
                  <a:cubicBezTo>
                    <a:pt x="43898" y="2189"/>
                    <a:pt x="43563" y="2042"/>
                    <a:pt x="43207" y="2000"/>
                  </a:cubicBezTo>
                  <a:cubicBezTo>
                    <a:pt x="42496" y="1937"/>
                    <a:pt x="41847" y="1665"/>
                    <a:pt x="41178" y="1477"/>
                  </a:cubicBezTo>
                  <a:cubicBezTo>
                    <a:pt x="39525" y="1017"/>
                    <a:pt x="39399" y="849"/>
                    <a:pt x="37537" y="849"/>
                  </a:cubicBezTo>
                  <a:cubicBezTo>
                    <a:pt x="36763" y="849"/>
                    <a:pt x="35947" y="829"/>
                    <a:pt x="35152" y="829"/>
                  </a:cubicBezTo>
                  <a:cubicBezTo>
                    <a:pt x="34566" y="829"/>
                    <a:pt x="33980" y="766"/>
                    <a:pt x="33394" y="598"/>
                  </a:cubicBezTo>
                  <a:cubicBezTo>
                    <a:pt x="33206" y="536"/>
                    <a:pt x="32955" y="494"/>
                    <a:pt x="32725" y="494"/>
                  </a:cubicBezTo>
                  <a:lnTo>
                    <a:pt x="28728" y="410"/>
                  </a:lnTo>
                  <a:cubicBezTo>
                    <a:pt x="28498" y="410"/>
                    <a:pt x="28247" y="410"/>
                    <a:pt x="28038" y="494"/>
                  </a:cubicBezTo>
                  <a:cubicBezTo>
                    <a:pt x="27117" y="787"/>
                    <a:pt x="26259" y="1163"/>
                    <a:pt x="25276" y="1226"/>
                  </a:cubicBezTo>
                  <a:cubicBezTo>
                    <a:pt x="24996" y="1366"/>
                    <a:pt x="24709" y="1405"/>
                    <a:pt x="24418" y="1405"/>
                  </a:cubicBezTo>
                  <a:cubicBezTo>
                    <a:pt x="24231" y="1405"/>
                    <a:pt x="24042" y="1389"/>
                    <a:pt x="23853" y="1373"/>
                  </a:cubicBezTo>
                  <a:cubicBezTo>
                    <a:pt x="23288" y="1373"/>
                    <a:pt x="22744" y="1331"/>
                    <a:pt x="22158" y="1331"/>
                  </a:cubicBezTo>
                  <a:cubicBezTo>
                    <a:pt x="22012" y="1331"/>
                    <a:pt x="21865" y="1320"/>
                    <a:pt x="21724" y="1320"/>
                  </a:cubicBezTo>
                  <a:cubicBezTo>
                    <a:pt x="21583" y="1320"/>
                    <a:pt x="21447" y="1331"/>
                    <a:pt x="21321" y="1373"/>
                  </a:cubicBezTo>
                  <a:cubicBezTo>
                    <a:pt x="20987" y="1477"/>
                    <a:pt x="20673" y="1477"/>
                    <a:pt x="20317" y="1477"/>
                  </a:cubicBezTo>
                  <a:cubicBezTo>
                    <a:pt x="19773" y="1477"/>
                    <a:pt x="19250" y="1456"/>
                    <a:pt x="18706" y="1435"/>
                  </a:cubicBezTo>
                  <a:cubicBezTo>
                    <a:pt x="18266" y="1393"/>
                    <a:pt x="17785" y="1456"/>
                    <a:pt x="17388" y="1163"/>
                  </a:cubicBezTo>
                  <a:cubicBezTo>
                    <a:pt x="17325" y="1121"/>
                    <a:pt x="17178" y="1121"/>
                    <a:pt x="17053" y="1080"/>
                  </a:cubicBezTo>
                  <a:cubicBezTo>
                    <a:pt x="16457" y="1060"/>
                    <a:pt x="15914" y="758"/>
                    <a:pt x="15310" y="758"/>
                  </a:cubicBezTo>
                  <a:cubicBezTo>
                    <a:pt x="15257" y="758"/>
                    <a:pt x="15203" y="761"/>
                    <a:pt x="15149" y="766"/>
                  </a:cubicBezTo>
                  <a:cubicBezTo>
                    <a:pt x="15023" y="766"/>
                    <a:pt x="14898" y="661"/>
                    <a:pt x="14751" y="619"/>
                  </a:cubicBezTo>
                  <a:cubicBezTo>
                    <a:pt x="13942" y="318"/>
                    <a:pt x="13082" y="0"/>
                    <a:pt x="1218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98;p35">
              <a:extLst>
                <a:ext uri="{FF2B5EF4-FFF2-40B4-BE49-F238E27FC236}">
                  <a16:creationId xmlns:a16="http://schemas.microsoft.com/office/drawing/2014/main" id="{3F195CB8-7755-4D36-A5CB-72E9A8935315}"/>
                </a:ext>
              </a:extLst>
            </p:cNvPr>
            <p:cNvSpPr/>
            <p:nvPr/>
          </p:nvSpPr>
          <p:spPr>
            <a:xfrm>
              <a:off x="6600625" y="2659313"/>
              <a:ext cx="298175" cy="158525"/>
            </a:xfrm>
            <a:custGeom>
              <a:avLst/>
              <a:gdLst/>
              <a:ahLst/>
              <a:cxnLst/>
              <a:rect l="l" t="t" r="r" b="b"/>
              <a:pathLst>
                <a:path w="11927" h="6341" extrusionOk="0">
                  <a:moveTo>
                    <a:pt x="105" y="231"/>
                  </a:moveTo>
                  <a:cubicBezTo>
                    <a:pt x="942" y="22"/>
                    <a:pt x="1695" y="1"/>
                    <a:pt x="2469" y="43"/>
                  </a:cubicBezTo>
                  <a:cubicBezTo>
                    <a:pt x="4603" y="126"/>
                    <a:pt x="6717" y="168"/>
                    <a:pt x="8851" y="252"/>
                  </a:cubicBezTo>
                  <a:cubicBezTo>
                    <a:pt x="9081" y="252"/>
                    <a:pt x="9332" y="231"/>
                    <a:pt x="9541" y="336"/>
                  </a:cubicBezTo>
                  <a:cubicBezTo>
                    <a:pt x="9981" y="503"/>
                    <a:pt x="10420" y="503"/>
                    <a:pt x="10881" y="545"/>
                  </a:cubicBezTo>
                  <a:cubicBezTo>
                    <a:pt x="11550" y="587"/>
                    <a:pt x="11927" y="1235"/>
                    <a:pt x="11550" y="1821"/>
                  </a:cubicBezTo>
                  <a:cubicBezTo>
                    <a:pt x="11194" y="2386"/>
                    <a:pt x="10776" y="2909"/>
                    <a:pt x="10378" y="3474"/>
                  </a:cubicBezTo>
                  <a:cubicBezTo>
                    <a:pt x="10044" y="3914"/>
                    <a:pt x="9667" y="4353"/>
                    <a:pt x="9332" y="4792"/>
                  </a:cubicBezTo>
                  <a:cubicBezTo>
                    <a:pt x="9165" y="5002"/>
                    <a:pt x="9018" y="5190"/>
                    <a:pt x="8746" y="5274"/>
                  </a:cubicBezTo>
                  <a:cubicBezTo>
                    <a:pt x="8725" y="5274"/>
                    <a:pt x="8704" y="5295"/>
                    <a:pt x="8684" y="5295"/>
                  </a:cubicBezTo>
                  <a:cubicBezTo>
                    <a:pt x="6717" y="6257"/>
                    <a:pt x="6445" y="6341"/>
                    <a:pt x="4290" y="6194"/>
                  </a:cubicBezTo>
                  <a:cubicBezTo>
                    <a:pt x="3411" y="6132"/>
                    <a:pt x="2553" y="5839"/>
                    <a:pt x="2009" y="5064"/>
                  </a:cubicBezTo>
                  <a:cubicBezTo>
                    <a:pt x="1946" y="4981"/>
                    <a:pt x="1842" y="4876"/>
                    <a:pt x="1779" y="4834"/>
                  </a:cubicBezTo>
                  <a:cubicBezTo>
                    <a:pt x="1151" y="4458"/>
                    <a:pt x="858" y="3851"/>
                    <a:pt x="670" y="3202"/>
                  </a:cubicBezTo>
                  <a:cubicBezTo>
                    <a:pt x="565" y="2784"/>
                    <a:pt x="461" y="2365"/>
                    <a:pt x="272" y="2010"/>
                  </a:cubicBezTo>
                  <a:cubicBezTo>
                    <a:pt x="0" y="1424"/>
                    <a:pt x="63" y="838"/>
                    <a:pt x="105" y="23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99;p35">
              <a:extLst>
                <a:ext uri="{FF2B5EF4-FFF2-40B4-BE49-F238E27FC236}">
                  <a16:creationId xmlns:a16="http://schemas.microsoft.com/office/drawing/2014/main" id="{0826B0B4-A7C4-4FF0-931B-D6C6DF7F2C5F}"/>
                </a:ext>
              </a:extLst>
            </p:cNvPr>
            <p:cNvSpPr/>
            <p:nvPr/>
          </p:nvSpPr>
          <p:spPr>
            <a:xfrm>
              <a:off x="6389825" y="2591838"/>
              <a:ext cx="192500" cy="152250"/>
            </a:xfrm>
            <a:custGeom>
              <a:avLst/>
              <a:gdLst/>
              <a:ahLst/>
              <a:cxnLst/>
              <a:rect l="l" t="t" r="r" b="b"/>
              <a:pathLst>
                <a:path w="7700" h="6090" extrusionOk="0">
                  <a:moveTo>
                    <a:pt x="7135" y="2198"/>
                  </a:moveTo>
                  <a:cubicBezTo>
                    <a:pt x="7240" y="1214"/>
                    <a:pt x="6863" y="336"/>
                    <a:pt x="5608" y="105"/>
                  </a:cubicBezTo>
                  <a:cubicBezTo>
                    <a:pt x="5043" y="1"/>
                    <a:pt x="4499" y="43"/>
                    <a:pt x="3975" y="231"/>
                  </a:cubicBezTo>
                  <a:cubicBezTo>
                    <a:pt x="3306" y="64"/>
                    <a:pt x="2574" y="126"/>
                    <a:pt x="1967" y="440"/>
                  </a:cubicBezTo>
                  <a:cubicBezTo>
                    <a:pt x="1214" y="838"/>
                    <a:pt x="816" y="1486"/>
                    <a:pt x="649" y="2240"/>
                  </a:cubicBezTo>
                  <a:cubicBezTo>
                    <a:pt x="607" y="2344"/>
                    <a:pt x="544" y="2470"/>
                    <a:pt x="502" y="2616"/>
                  </a:cubicBezTo>
                  <a:cubicBezTo>
                    <a:pt x="0" y="3934"/>
                    <a:pt x="858" y="5169"/>
                    <a:pt x="2030" y="5692"/>
                  </a:cubicBezTo>
                  <a:lnTo>
                    <a:pt x="2197" y="5776"/>
                  </a:lnTo>
                  <a:lnTo>
                    <a:pt x="2218" y="5776"/>
                  </a:lnTo>
                  <a:lnTo>
                    <a:pt x="2448" y="5859"/>
                  </a:lnTo>
                  <a:cubicBezTo>
                    <a:pt x="2825" y="5964"/>
                    <a:pt x="3243" y="6006"/>
                    <a:pt x="3599" y="5985"/>
                  </a:cubicBezTo>
                  <a:cubicBezTo>
                    <a:pt x="4080" y="6090"/>
                    <a:pt x="4603" y="6069"/>
                    <a:pt x="5147" y="5880"/>
                  </a:cubicBezTo>
                  <a:cubicBezTo>
                    <a:pt x="6716" y="5294"/>
                    <a:pt x="7700" y="3662"/>
                    <a:pt x="7135" y="219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300;p35">
              <a:extLst>
                <a:ext uri="{FF2B5EF4-FFF2-40B4-BE49-F238E27FC236}">
                  <a16:creationId xmlns:a16="http://schemas.microsoft.com/office/drawing/2014/main" id="{15C5ABD8-5697-4CE0-AEA4-59F1F863829A}"/>
                </a:ext>
              </a:extLst>
            </p:cNvPr>
            <p:cNvSpPr/>
            <p:nvPr/>
          </p:nvSpPr>
          <p:spPr>
            <a:xfrm>
              <a:off x="6912900" y="2581388"/>
              <a:ext cx="176300" cy="194600"/>
            </a:xfrm>
            <a:custGeom>
              <a:avLst/>
              <a:gdLst/>
              <a:ahLst/>
              <a:cxnLst/>
              <a:rect l="l" t="t" r="r" b="b"/>
              <a:pathLst>
                <a:path w="7052" h="7784" extrusionOk="0">
                  <a:moveTo>
                    <a:pt x="6989" y="3055"/>
                  </a:moveTo>
                  <a:cubicBezTo>
                    <a:pt x="7052" y="879"/>
                    <a:pt x="4688" y="0"/>
                    <a:pt x="2930" y="314"/>
                  </a:cubicBezTo>
                  <a:cubicBezTo>
                    <a:pt x="817" y="712"/>
                    <a:pt x="1" y="2658"/>
                    <a:pt x="649" y="4583"/>
                  </a:cubicBezTo>
                  <a:cubicBezTo>
                    <a:pt x="1277" y="6466"/>
                    <a:pt x="3495" y="7784"/>
                    <a:pt x="5336" y="6675"/>
                  </a:cubicBezTo>
                  <a:cubicBezTo>
                    <a:pt x="6257" y="6089"/>
                    <a:pt x="6822" y="4959"/>
                    <a:pt x="6843" y="3892"/>
                  </a:cubicBezTo>
                  <a:cubicBezTo>
                    <a:pt x="6926" y="3599"/>
                    <a:pt x="6989" y="3327"/>
                    <a:pt x="6989" y="305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1;p35">
              <a:extLst>
                <a:ext uri="{FF2B5EF4-FFF2-40B4-BE49-F238E27FC236}">
                  <a16:creationId xmlns:a16="http://schemas.microsoft.com/office/drawing/2014/main" id="{AC00E852-EA19-4EAF-B015-042170005AE2}"/>
                </a:ext>
              </a:extLst>
            </p:cNvPr>
            <p:cNvSpPr/>
            <p:nvPr/>
          </p:nvSpPr>
          <p:spPr>
            <a:xfrm>
              <a:off x="5970825" y="1928038"/>
              <a:ext cx="1569800" cy="1667650"/>
            </a:xfrm>
            <a:custGeom>
              <a:avLst/>
              <a:gdLst/>
              <a:ahLst/>
              <a:cxnLst/>
              <a:rect l="l" t="t" r="r" b="b"/>
              <a:pathLst>
                <a:path w="62792" h="66706" extrusionOk="0">
                  <a:moveTo>
                    <a:pt x="55908" y="19271"/>
                  </a:moveTo>
                  <a:cubicBezTo>
                    <a:pt x="56515" y="20422"/>
                    <a:pt x="57101" y="21552"/>
                    <a:pt x="57687" y="22682"/>
                  </a:cubicBezTo>
                  <a:cubicBezTo>
                    <a:pt x="57980" y="23247"/>
                    <a:pt x="57875" y="23833"/>
                    <a:pt x="57770" y="24439"/>
                  </a:cubicBezTo>
                  <a:cubicBezTo>
                    <a:pt x="57666" y="24879"/>
                    <a:pt x="57477" y="25276"/>
                    <a:pt x="57017" y="25507"/>
                  </a:cubicBezTo>
                  <a:cubicBezTo>
                    <a:pt x="56787" y="25611"/>
                    <a:pt x="56557" y="25862"/>
                    <a:pt x="56368" y="26030"/>
                  </a:cubicBezTo>
                  <a:cubicBezTo>
                    <a:pt x="56013" y="26323"/>
                    <a:pt x="55992" y="26657"/>
                    <a:pt x="56180" y="27013"/>
                  </a:cubicBezTo>
                  <a:cubicBezTo>
                    <a:pt x="56285" y="27264"/>
                    <a:pt x="56410" y="27473"/>
                    <a:pt x="56494" y="27724"/>
                  </a:cubicBezTo>
                  <a:cubicBezTo>
                    <a:pt x="56599" y="28017"/>
                    <a:pt x="56682" y="28331"/>
                    <a:pt x="56787" y="28624"/>
                  </a:cubicBezTo>
                  <a:cubicBezTo>
                    <a:pt x="56829" y="28792"/>
                    <a:pt x="56850" y="29001"/>
                    <a:pt x="56975" y="29168"/>
                  </a:cubicBezTo>
                  <a:cubicBezTo>
                    <a:pt x="57247" y="29482"/>
                    <a:pt x="57268" y="29817"/>
                    <a:pt x="57268" y="30214"/>
                  </a:cubicBezTo>
                  <a:cubicBezTo>
                    <a:pt x="57247" y="30570"/>
                    <a:pt x="57226" y="30947"/>
                    <a:pt x="57247" y="31302"/>
                  </a:cubicBezTo>
                  <a:cubicBezTo>
                    <a:pt x="57310" y="31909"/>
                    <a:pt x="57059" y="32411"/>
                    <a:pt x="56892" y="32955"/>
                  </a:cubicBezTo>
                  <a:cubicBezTo>
                    <a:pt x="56829" y="33081"/>
                    <a:pt x="56724" y="33186"/>
                    <a:pt x="56640" y="33290"/>
                  </a:cubicBezTo>
                  <a:cubicBezTo>
                    <a:pt x="56494" y="33541"/>
                    <a:pt x="56306" y="33750"/>
                    <a:pt x="56159" y="33981"/>
                  </a:cubicBezTo>
                  <a:cubicBezTo>
                    <a:pt x="55657" y="34713"/>
                    <a:pt x="54946" y="35069"/>
                    <a:pt x="54067" y="35048"/>
                  </a:cubicBezTo>
                  <a:cubicBezTo>
                    <a:pt x="53753" y="35048"/>
                    <a:pt x="53439" y="35048"/>
                    <a:pt x="53125" y="35027"/>
                  </a:cubicBezTo>
                  <a:cubicBezTo>
                    <a:pt x="53251" y="35278"/>
                    <a:pt x="53481" y="35257"/>
                    <a:pt x="53690" y="35320"/>
                  </a:cubicBezTo>
                  <a:cubicBezTo>
                    <a:pt x="54381" y="35466"/>
                    <a:pt x="55071" y="35634"/>
                    <a:pt x="55783" y="35696"/>
                  </a:cubicBezTo>
                  <a:cubicBezTo>
                    <a:pt x="56682" y="35843"/>
                    <a:pt x="57352" y="36282"/>
                    <a:pt x="58000" y="36847"/>
                  </a:cubicBezTo>
                  <a:cubicBezTo>
                    <a:pt x="58105" y="36931"/>
                    <a:pt x="58189" y="37098"/>
                    <a:pt x="58189" y="37224"/>
                  </a:cubicBezTo>
                  <a:cubicBezTo>
                    <a:pt x="58210" y="37475"/>
                    <a:pt x="58210" y="37747"/>
                    <a:pt x="58168" y="37977"/>
                  </a:cubicBezTo>
                  <a:cubicBezTo>
                    <a:pt x="57896" y="39337"/>
                    <a:pt x="58042" y="40697"/>
                    <a:pt x="58063" y="42078"/>
                  </a:cubicBezTo>
                  <a:cubicBezTo>
                    <a:pt x="58252" y="42141"/>
                    <a:pt x="58398" y="42162"/>
                    <a:pt x="58524" y="42245"/>
                  </a:cubicBezTo>
                  <a:cubicBezTo>
                    <a:pt x="58796" y="42371"/>
                    <a:pt x="59047" y="42476"/>
                    <a:pt x="59256" y="42664"/>
                  </a:cubicBezTo>
                  <a:cubicBezTo>
                    <a:pt x="60177" y="43543"/>
                    <a:pt x="61097" y="44442"/>
                    <a:pt x="61725" y="45572"/>
                  </a:cubicBezTo>
                  <a:cubicBezTo>
                    <a:pt x="62018" y="46095"/>
                    <a:pt x="62248" y="46639"/>
                    <a:pt x="62248" y="47246"/>
                  </a:cubicBezTo>
                  <a:cubicBezTo>
                    <a:pt x="62248" y="47414"/>
                    <a:pt x="62269" y="47623"/>
                    <a:pt x="62311" y="47811"/>
                  </a:cubicBezTo>
                  <a:cubicBezTo>
                    <a:pt x="62792" y="49485"/>
                    <a:pt x="62353" y="51012"/>
                    <a:pt x="61432" y="52414"/>
                  </a:cubicBezTo>
                  <a:cubicBezTo>
                    <a:pt x="61118" y="52917"/>
                    <a:pt x="60679" y="53335"/>
                    <a:pt x="60281" y="53774"/>
                  </a:cubicBezTo>
                  <a:cubicBezTo>
                    <a:pt x="59946" y="54151"/>
                    <a:pt x="59549" y="54486"/>
                    <a:pt x="59172" y="54841"/>
                  </a:cubicBezTo>
                  <a:cubicBezTo>
                    <a:pt x="58712" y="55323"/>
                    <a:pt x="58231" y="55762"/>
                    <a:pt x="57603" y="55992"/>
                  </a:cubicBezTo>
                  <a:cubicBezTo>
                    <a:pt x="57352" y="56097"/>
                    <a:pt x="57184" y="56264"/>
                    <a:pt x="57122" y="56557"/>
                  </a:cubicBezTo>
                  <a:cubicBezTo>
                    <a:pt x="57017" y="56892"/>
                    <a:pt x="56850" y="57227"/>
                    <a:pt x="56703" y="57562"/>
                  </a:cubicBezTo>
                  <a:cubicBezTo>
                    <a:pt x="56452" y="58168"/>
                    <a:pt x="56410" y="58775"/>
                    <a:pt x="56410" y="59403"/>
                  </a:cubicBezTo>
                  <a:cubicBezTo>
                    <a:pt x="56410" y="60365"/>
                    <a:pt x="56389" y="61328"/>
                    <a:pt x="56347" y="62311"/>
                  </a:cubicBezTo>
                  <a:cubicBezTo>
                    <a:pt x="56347" y="62730"/>
                    <a:pt x="56327" y="63148"/>
                    <a:pt x="56180" y="63567"/>
                  </a:cubicBezTo>
                  <a:cubicBezTo>
                    <a:pt x="56034" y="63922"/>
                    <a:pt x="56096" y="64341"/>
                    <a:pt x="56096" y="64738"/>
                  </a:cubicBezTo>
                  <a:cubicBezTo>
                    <a:pt x="56075" y="65031"/>
                    <a:pt x="56138" y="65303"/>
                    <a:pt x="55887" y="65513"/>
                  </a:cubicBezTo>
                  <a:cubicBezTo>
                    <a:pt x="55511" y="65805"/>
                    <a:pt x="55301" y="66308"/>
                    <a:pt x="54736" y="66308"/>
                  </a:cubicBezTo>
                  <a:cubicBezTo>
                    <a:pt x="54506" y="66308"/>
                    <a:pt x="54234" y="66412"/>
                    <a:pt x="54004" y="66517"/>
                  </a:cubicBezTo>
                  <a:cubicBezTo>
                    <a:pt x="53669" y="66663"/>
                    <a:pt x="53355" y="66705"/>
                    <a:pt x="53021" y="66559"/>
                  </a:cubicBezTo>
                  <a:cubicBezTo>
                    <a:pt x="52518" y="66391"/>
                    <a:pt x="52016" y="66349"/>
                    <a:pt x="51493" y="66349"/>
                  </a:cubicBezTo>
                  <a:cubicBezTo>
                    <a:pt x="47832" y="66308"/>
                    <a:pt x="44170" y="66224"/>
                    <a:pt x="40508" y="66182"/>
                  </a:cubicBezTo>
                  <a:cubicBezTo>
                    <a:pt x="39776" y="66182"/>
                    <a:pt x="39023" y="66182"/>
                    <a:pt x="38290" y="66245"/>
                  </a:cubicBezTo>
                  <a:cubicBezTo>
                    <a:pt x="37244" y="66349"/>
                    <a:pt x="36198" y="66349"/>
                    <a:pt x="35152" y="66329"/>
                  </a:cubicBezTo>
                  <a:cubicBezTo>
                    <a:pt x="34545" y="66329"/>
                    <a:pt x="33938" y="66308"/>
                    <a:pt x="33373" y="66308"/>
                  </a:cubicBezTo>
                  <a:cubicBezTo>
                    <a:pt x="32871" y="66308"/>
                    <a:pt x="32348" y="66391"/>
                    <a:pt x="31846" y="66412"/>
                  </a:cubicBezTo>
                  <a:cubicBezTo>
                    <a:pt x="31281" y="66433"/>
                    <a:pt x="30737" y="66496"/>
                    <a:pt x="30151" y="66496"/>
                  </a:cubicBezTo>
                  <a:cubicBezTo>
                    <a:pt x="23832" y="66391"/>
                    <a:pt x="17492" y="66287"/>
                    <a:pt x="11173" y="66140"/>
                  </a:cubicBezTo>
                  <a:cubicBezTo>
                    <a:pt x="10650" y="66140"/>
                    <a:pt x="10148" y="66140"/>
                    <a:pt x="9646" y="66308"/>
                  </a:cubicBezTo>
                  <a:cubicBezTo>
                    <a:pt x="9458" y="66349"/>
                    <a:pt x="9248" y="66391"/>
                    <a:pt x="9081" y="66391"/>
                  </a:cubicBezTo>
                  <a:cubicBezTo>
                    <a:pt x="8349" y="66391"/>
                    <a:pt x="7616" y="66349"/>
                    <a:pt x="6842" y="66349"/>
                  </a:cubicBezTo>
                  <a:cubicBezTo>
                    <a:pt x="6487" y="66349"/>
                    <a:pt x="6173" y="66245"/>
                    <a:pt x="5963" y="65931"/>
                  </a:cubicBezTo>
                  <a:cubicBezTo>
                    <a:pt x="5691" y="65575"/>
                    <a:pt x="5440" y="65178"/>
                    <a:pt x="5252" y="64780"/>
                  </a:cubicBezTo>
                  <a:cubicBezTo>
                    <a:pt x="5064" y="64425"/>
                    <a:pt x="5022" y="64027"/>
                    <a:pt x="5022" y="63629"/>
                  </a:cubicBezTo>
                  <a:cubicBezTo>
                    <a:pt x="5043" y="62751"/>
                    <a:pt x="5043" y="61893"/>
                    <a:pt x="5064" y="60993"/>
                  </a:cubicBezTo>
                  <a:cubicBezTo>
                    <a:pt x="5064" y="60888"/>
                    <a:pt x="5064" y="60763"/>
                    <a:pt x="5106" y="60658"/>
                  </a:cubicBezTo>
                  <a:cubicBezTo>
                    <a:pt x="5440" y="59445"/>
                    <a:pt x="5273" y="58168"/>
                    <a:pt x="5587" y="56934"/>
                  </a:cubicBezTo>
                  <a:cubicBezTo>
                    <a:pt x="5629" y="56829"/>
                    <a:pt x="5670" y="56704"/>
                    <a:pt x="5629" y="56599"/>
                  </a:cubicBezTo>
                  <a:cubicBezTo>
                    <a:pt x="5336" y="55930"/>
                    <a:pt x="5524" y="55197"/>
                    <a:pt x="5482" y="54507"/>
                  </a:cubicBezTo>
                  <a:cubicBezTo>
                    <a:pt x="5482" y="54360"/>
                    <a:pt x="5461" y="54172"/>
                    <a:pt x="5461" y="53984"/>
                  </a:cubicBezTo>
                  <a:cubicBezTo>
                    <a:pt x="5315" y="53942"/>
                    <a:pt x="5147" y="53879"/>
                    <a:pt x="5001" y="53795"/>
                  </a:cubicBezTo>
                  <a:cubicBezTo>
                    <a:pt x="4813" y="53733"/>
                    <a:pt x="4624" y="53649"/>
                    <a:pt x="4499" y="53523"/>
                  </a:cubicBezTo>
                  <a:cubicBezTo>
                    <a:pt x="4185" y="53209"/>
                    <a:pt x="3808" y="53021"/>
                    <a:pt x="3390" y="52854"/>
                  </a:cubicBezTo>
                  <a:cubicBezTo>
                    <a:pt x="2511" y="52519"/>
                    <a:pt x="1716" y="51996"/>
                    <a:pt x="1088" y="51284"/>
                  </a:cubicBezTo>
                  <a:cubicBezTo>
                    <a:pt x="251" y="50385"/>
                    <a:pt x="0" y="49255"/>
                    <a:pt x="314" y="48041"/>
                  </a:cubicBezTo>
                  <a:cubicBezTo>
                    <a:pt x="419" y="47665"/>
                    <a:pt x="565" y="47288"/>
                    <a:pt x="712" y="46932"/>
                  </a:cubicBezTo>
                  <a:cubicBezTo>
                    <a:pt x="753" y="46828"/>
                    <a:pt x="774" y="46681"/>
                    <a:pt x="858" y="46619"/>
                  </a:cubicBezTo>
                  <a:cubicBezTo>
                    <a:pt x="1590" y="45886"/>
                    <a:pt x="2093" y="44903"/>
                    <a:pt x="3055" y="44380"/>
                  </a:cubicBezTo>
                  <a:cubicBezTo>
                    <a:pt x="3390" y="44212"/>
                    <a:pt x="3683" y="43898"/>
                    <a:pt x="3997" y="43647"/>
                  </a:cubicBezTo>
                  <a:cubicBezTo>
                    <a:pt x="4645" y="43187"/>
                    <a:pt x="5336" y="42810"/>
                    <a:pt x="6110" y="42580"/>
                  </a:cubicBezTo>
                  <a:cubicBezTo>
                    <a:pt x="6152" y="42350"/>
                    <a:pt x="6173" y="42162"/>
                    <a:pt x="6194" y="41973"/>
                  </a:cubicBezTo>
                  <a:lnTo>
                    <a:pt x="6361" y="40718"/>
                  </a:lnTo>
                  <a:cubicBezTo>
                    <a:pt x="6403" y="40383"/>
                    <a:pt x="6466" y="40048"/>
                    <a:pt x="6466" y="39714"/>
                  </a:cubicBezTo>
                  <a:cubicBezTo>
                    <a:pt x="6487" y="38898"/>
                    <a:pt x="6528" y="38061"/>
                    <a:pt x="6507" y="37245"/>
                  </a:cubicBezTo>
                  <a:cubicBezTo>
                    <a:pt x="6507" y="36575"/>
                    <a:pt x="6842" y="35989"/>
                    <a:pt x="6926" y="35341"/>
                  </a:cubicBezTo>
                  <a:cubicBezTo>
                    <a:pt x="6947" y="35215"/>
                    <a:pt x="7156" y="35048"/>
                    <a:pt x="7303" y="35048"/>
                  </a:cubicBezTo>
                  <a:cubicBezTo>
                    <a:pt x="7888" y="34964"/>
                    <a:pt x="8495" y="34797"/>
                    <a:pt x="9144" y="34839"/>
                  </a:cubicBezTo>
                  <a:cubicBezTo>
                    <a:pt x="9834" y="34901"/>
                    <a:pt x="10504" y="34839"/>
                    <a:pt x="11236" y="34859"/>
                  </a:cubicBezTo>
                  <a:cubicBezTo>
                    <a:pt x="11236" y="34211"/>
                    <a:pt x="11487" y="33688"/>
                    <a:pt x="11759" y="33186"/>
                  </a:cubicBezTo>
                  <a:cubicBezTo>
                    <a:pt x="11550" y="32830"/>
                    <a:pt x="11404" y="32495"/>
                    <a:pt x="11173" y="32139"/>
                  </a:cubicBezTo>
                  <a:cubicBezTo>
                    <a:pt x="10713" y="31491"/>
                    <a:pt x="10295" y="30842"/>
                    <a:pt x="10127" y="30047"/>
                  </a:cubicBezTo>
                  <a:cubicBezTo>
                    <a:pt x="10023" y="29629"/>
                    <a:pt x="9667" y="29273"/>
                    <a:pt x="9500" y="28854"/>
                  </a:cubicBezTo>
                  <a:cubicBezTo>
                    <a:pt x="9332" y="28478"/>
                    <a:pt x="9186" y="28122"/>
                    <a:pt x="9102" y="27724"/>
                  </a:cubicBezTo>
                  <a:cubicBezTo>
                    <a:pt x="8914" y="26867"/>
                    <a:pt x="8621" y="26030"/>
                    <a:pt x="8704" y="25130"/>
                  </a:cubicBezTo>
                  <a:cubicBezTo>
                    <a:pt x="8725" y="24921"/>
                    <a:pt x="8704" y="24753"/>
                    <a:pt x="8767" y="24544"/>
                  </a:cubicBezTo>
                  <a:cubicBezTo>
                    <a:pt x="8976" y="23561"/>
                    <a:pt x="9207" y="22598"/>
                    <a:pt x="9416" y="21636"/>
                  </a:cubicBezTo>
                  <a:cubicBezTo>
                    <a:pt x="9520" y="21217"/>
                    <a:pt x="9709" y="20841"/>
                    <a:pt x="9960" y="20506"/>
                  </a:cubicBezTo>
                  <a:cubicBezTo>
                    <a:pt x="10232" y="20150"/>
                    <a:pt x="10462" y="19753"/>
                    <a:pt x="10692" y="19376"/>
                  </a:cubicBezTo>
                  <a:cubicBezTo>
                    <a:pt x="10797" y="19229"/>
                    <a:pt x="10880" y="19020"/>
                    <a:pt x="11006" y="18895"/>
                  </a:cubicBezTo>
                  <a:cubicBezTo>
                    <a:pt x="11508" y="18309"/>
                    <a:pt x="12031" y="17765"/>
                    <a:pt x="12533" y="17179"/>
                  </a:cubicBezTo>
                  <a:cubicBezTo>
                    <a:pt x="12533" y="17116"/>
                    <a:pt x="12554" y="17033"/>
                    <a:pt x="12554" y="17012"/>
                  </a:cubicBezTo>
                  <a:cubicBezTo>
                    <a:pt x="12031" y="16196"/>
                    <a:pt x="12178" y="15296"/>
                    <a:pt x="12241" y="14438"/>
                  </a:cubicBezTo>
                  <a:cubicBezTo>
                    <a:pt x="12241" y="14250"/>
                    <a:pt x="12324" y="14040"/>
                    <a:pt x="12429" y="13894"/>
                  </a:cubicBezTo>
                  <a:cubicBezTo>
                    <a:pt x="12701" y="13455"/>
                    <a:pt x="13015" y="12994"/>
                    <a:pt x="13370" y="12576"/>
                  </a:cubicBezTo>
                  <a:cubicBezTo>
                    <a:pt x="13496" y="12408"/>
                    <a:pt x="13705" y="12262"/>
                    <a:pt x="13831" y="12115"/>
                  </a:cubicBezTo>
                  <a:cubicBezTo>
                    <a:pt x="14730" y="11069"/>
                    <a:pt x="15881" y="10421"/>
                    <a:pt x="17053" y="9793"/>
                  </a:cubicBezTo>
                  <a:cubicBezTo>
                    <a:pt x="17262" y="9688"/>
                    <a:pt x="17471" y="9626"/>
                    <a:pt x="17681" y="9521"/>
                  </a:cubicBezTo>
                  <a:cubicBezTo>
                    <a:pt x="17827" y="9479"/>
                    <a:pt x="17995" y="9416"/>
                    <a:pt x="18141" y="9333"/>
                  </a:cubicBezTo>
                  <a:cubicBezTo>
                    <a:pt x="18225" y="9312"/>
                    <a:pt x="18287" y="9228"/>
                    <a:pt x="18350" y="9186"/>
                  </a:cubicBezTo>
                  <a:cubicBezTo>
                    <a:pt x="18497" y="8579"/>
                    <a:pt x="18622" y="7973"/>
                    <a:pt x="18769" y="7387"/>
                  </a:cubicBezTo>
                  <a:cubicBezTo>
                    <a:pt x="18957" y="6696"/>
                    <a:pt x="19334" y="6152"/>
                    <a:pt x="19794" y="5629"/>
                  </a:cubicBezTo>
                  <a:cubicBezTo>
                    <a:pt x="20526" y="4834"/>
                    <a:pt x="21384" y="4185"/>
                    <a:pt x="22326" y="3662"/>
                  </a:cubicBezTo>
                  <a:cubicBezTo>
                    <a:pt x="23037" y="3265"/>
                    <a:pt x="23832" y="3118"/>
                    <a:pt x="24606" y="3014"/>
                  </a:cubicBezTo>
                  <a:cubicBezTo>
                    <a:pt x="25401" y="2888"/>
                    <a:pt x="26176" y="2784"/>
                    <a:pt x="26992" y="2993"/>
                  </a:cubicBezTo>
                  <a:cubicBezTo>
                    <a:pt x="27306" y="3056"/>
                    <a:pt x="27557" y="2930"/>
                    <a:pt x="27745" y="2721"/>
                  </a:cubicBezTo>
                  <a:cubicBezTo>
                    <a:pt x="28289" y="2051"/>
                    <a:pt x="29105" y="1696"/>
                    <a:pt x="29733" y="1131"/>
                  </a:cubicBezTo>
                  <a:cubicBezTo>
                    <a:pt x="29900" y="1005"/>
                    <a:pt x="30130" y="921"/>
                    <a:pt x="30360" y="859"/>
                  </a:cubicBezTo>
                  <a:cubicBezTo>
                    <a:pt x="31072" y="628"/>
                    <a:pt x="31783" y="419"/>
                    <a:pt x="32474" y="189"/>
                  </a:cubicBezTo>
                  <a:cubicBezTo>
                    <a:pt x="32850" y="63"/>
                    <a:pt x="33185" y="1"/>
                    <a:pt x="33583" y="22"/>
                  </a:cubicBezTo>
                  <a:cubicBezTo>
                    <a:pt x="34399" y="63"/>
                    <a:pt x="35236" y="84"/>
                    <a:pt x="36031" y="63"/>
                  </a:cubicBezTo>
                  <a:cubicBezTo>
                    <a:pt x="36491" y="63"/>
                    <a:pt x="36868" y="189"/>
                    <a:pt x="37244" y="398"/>
                  </a:cubicBezTo>
                  <a:cubicBezTo>
                    <a:pt x="37767" y="712"/>
                    <a:pt x="38311" y="1026"/>
                    <a:pt x="38855" y="1361"/>
                  </a:cubicBezTo>
                  <a:cubicBezTo>
                    <a:pt x="39588" y="1800"/>
                    <a:pt x="40048" y="2512"/>
                    <a:pt x="40404" y="3244"/>
                  </a:cubicBezTo>
                  <a:cubicBezTo>
                    <a:pt x="40508" y="3453"/>
                    <a:pt x="40487" y="3746"/>
                    <a:pt x="40508" y="3997"/>
                  </a:cubicBezTo>
                  <a:cubicBezTo>
                    <a:pt x="41617" y="3892"/>
                    <a:pt x="42663" y="3976"/>
                    <a:pt x="43731" y="3976"/>
                  </a:cubicBezTo>
                  <a:cubicBezTo>
                    <a:pt x="44777" y="3976"/>
                    <a:pt x="45823" y="3997"/>
                    <a:pt x="46869" y="4039"/>
                  </a:cubicBezTo>
                  <a:cubicBezTo>
                    <a:pt x="47057" y="4039"/>
                    <a:pt x="47267" y="4060"/>
                    <a:pt x="47434" y="4102"/>
                  </a:cubicBezTo>
                  <a:cubicBezTo>
                    <a:pt x="47915" y="4248"/>
                    <a:pt x="48355" y="4395"/>
                    <a:pt x="48836" y="4520"/>
                  </a:cubicBezTo>
                  <a:cubicBezTo>
                    <a:pt x="49296" y="4667"/>
                    <a:pt x="49715" y="4897"/>
                    <a:pt x="50049" y="5253"/>
                  </a:cubicBezTo>
                  <a:cubicBezTo>
                    <a:pt x="50301" y="5525"/>
                    <a:pt x="50614" y="5776"/>
                    <a:pt x="50782" y="6069"/>
                  </a:cubicBezTo>
                  <a:cubicBezTo>
                    <a:pt x="51179" y="6675"/>
                    <a:pt x="51493" y="7303"/>
                    <a:pt x="51410" y="8056"/>
                  </a:cubicBezTo>
                  <a:cubicBezTo>
                    <a:pt x="51368" y="8496"/>
                    <a:pt x="51410" y="8977"/>
                    <a:pt x="51389" y="9416"/>
                  </a:cubicBezTo>
                  <a:cubicBezTo>
                    <a:pt x="51389" y="9688"/>
                    <a:pt x="51493" y="9856"/>
                    <a:pt x="51702" y="10002"/>
                  </a:cubicBezTo>
                  <a:cubicBezTo>
                    <a:pt x="51995" y="10170"/>
                    <a:pt x="52309" y="10337"/>
                    <a:pt x="52602" y="10483"/>
                  </a:cubicBezTo>
                  <a:cubicBezTo>
                    <a:pt x="52958" y="10672"/>
                    <a:pt x="53293" y="10860"/>
                    <a:pt x="53565" y="11174"/>
                  </a:cubicBezTo>
                  <a:cubicBezTo>
                    <a:pt x="53648" y="11258"/>
                    <a:pt x="53711" y="11362"/>
                    <a:pt x="53816" y="11404"/>
                  </a:cubicBezTo>
                  <a:cubicBezTo>
                    <a:pt x="54632" y="11885"/>
                    <a:pt x="55176" y="12618"/>
                    <a:pt x="55741" y="13308"/>
                  </a:cubicBezTo>
                  <a:cubicBezTo>
                    <a:pt x="55908" y="13559"/>
                    <a:pt x="56117" y="13810"/>
                    <a:pt x="56327" y="14020"/>
                  </a:cubicBezTo>
                  <a:cubicBezTo>
                    <a:pt x="56724" y="14459"/>
                    <a:pt x="56954" y="14961"/>
                    <a:pt x="56933" y="15568"/>
                  </a:cubicBezTo>
                  <a:cubicBezTo>
                    <a:pt x="56912" y="16028"/>
                    <a:pt x="56912" y="16530"/>
                    <a:pt x="56912" y="17012"/>
                  </a:cubicBezTo>
                  <a:cubicBezTo>
                    <a:pt x="56912" y="17430"/>
                    <a:pt x="56808" y="17786"/>
                    <a:pt x="56599" y="18121"/>
                  </a:cubicBezTo>
                  <a:cubicBezTo>
                    <a:pt x="56410" y="18518"/>
                    <a:pt x="56180" y="18853"/>
                    <a:pt x="55908" y="19271"/>
                  </a:cubicBezTo>
                  <a:close/>
                  <a:moveTo>
                    <a:pt x="10441" y="62646"/>
                  </a:moveTo>
                  <a:cubicBezTo>
                    <a:pt x="10860" y="62646"/>
                    <a:pt x="11215" y="62646"/>
                    <a:pt x="11592" y="62667"/>
                  </a:cubicBezTo>
                  <a:cubicBezTo>
                    <a:pt x="12450" y="62730"/>
                    <a:pt x="13329" y="62541"/>
                    <a:pt x="14165" y="62939"/>
                  </a:cubicBezTo>
                  <a:cubicBezTo>
                    <a:pt x="14228" y="62960"/>
                    <a:pt x="14270" y="62960"/>
                    <a:pt x="14333" y="62960"/>
                  </a:cubicBezTo>
                  <a:cubicBezTo>
                    <a:pt x="15588" y="62939"/>
                    <a:pt x="16823" y="63106"/>
                    <a:pt x="18057" y="62876"/>
                  </a:cubicBezTo>
                  <a:cubicBezTo>
                    <a:pt x="18413" y="62834"/>
                    <a:pt x="18748" y="62792"/>
                    <a:pt x="19083" y="62792"/>
                  </a:cubicBezTo>
                  <a:cubicBezTo>
                    <a:pt x="20066" y="62792"/>
                    <a:pt x="21028" y="62834"/>
                    <a:pt x="21991" y="62855"/>
                  </a:cubicBezTo>
                  <a:cubicBezTo>
                    <a:pt x="22221" y="62855"/>
                    <a:pt x="22451" y="62855"/>
                    <a:pt x="22640" y="62960"/>
                  </a:cubicBezTo>
                  <a:cubicBezTo>
                    <a:pt x="23037" y="63148"/>
                    <a:pt x="23393" y="63148"/>
                    <a:pt x="23811" y="63148"/>
                  </a:cubicBezTo>
                  <a:cubicBezTo>
                    <a:pt x="26615" y="63190"/>
                    <a:pt x="29440" y="63253"/>
                    <a:pt x="32243" y="63295"/>
                  </a:cubicBezTo>
                  <a:cubicBezTo>
                    <a:pt x="33708" y="63316"/>
                    <a:pt x="35194" y="63357"/>
                    <a:pt x="36658" y="63378"/>
                  </a:cubicBezTo>
                  <a:cubicBezTo>
                    <a:pt x="37119" y="63378"/>
                    <a:pt x="37579" y="63357"/>
                    <a:pt x="38018" y="63378"/>
                  </a:cubicBezTo>
                  <a:cubicBezTo>
                    <a:pt x="39588" y="63399"/>
                    <a:pt x="41136" y="63462"/>
                    <a:pt x="42705" y="63504"/>
                  </a:cubicBezTo>
                  <a:cubicBezTo>
                    <a:pt x="43249" y="63525"/>
                    <a:pt x="43772" y="63567"/>
                    <a:pt x="44337" y="63567"/>
                  </a:cubicBezTo>
                  <a:cubicBezTo>
                    <a:pt x="44881" y="63567"/>
                    <a:pt x="45425" y="63671"/>
                    <a:pt x="45928" y="63525"/>
                  </a:cubicBezTo>
                  <a:cubicBezTo>
                    <a:pt x="46451" y="63399"/>
                    <a:pt x="46911" y="63378"/>
                    <a:pt x="47434" y="63399"/>
                  </a:cubicBezTo>
                  <a:cubicBezTo>
                    <a:pt x="48313" y="63399"/>
                    <a:pt x="49150" y="63462"/>
                    <a:pt x="50008" y="63462"/>
                  </a:cubicBezTo>
                  <a:cubicBezTo>
                    <a:pt x="50238" y="63462"/>
                    <a:pt x="50468" y="63462"/>
                    <a:pt x="50656" y="63378"/>
                  </a:cubicBezTo>
                  <a:cubicBezTo>
                    <a:pt x="50991" y="63253"/>
                    <a:pt x="51305" y="63253"/>
                    <a:pt x="51661" y="63253"/>
                  </a:cubicBezTo>
                  <a:cubicBezTo>
                    <a:pt x="51995" y="63274"/>
                    <a:pt x="52309" y="63295"/>
                    <a:pt x="52665" y="63316"/>
                  </a:cubicBezTo>
                  <a:cubicBezTo>
                    <a:pt x="52853" y="63044"/>
                    <a:pt x="52790" y="62730"/>
                    <a:pt x="52832" y="62416"/>
                  </a:cubicBezTo>
                  <a:cubicBezTo>
                    <a:pt x="52853" y="62039"/>
                    <a:pt x="52770" y="61642"/>
                    <a:pt x="52895" y="61307"/>
                  </a:cubicBezTo>
                  <a:cubicBezTo>
                    <a:pt x="53104" y="60763"/>
                    <a:pt x="53104" y="60219"/>
                    <a:pt x="53146" y="59633"/>
                  </a:cubicBezTo>
                  <a:cubicBezTo>
                    <a:pt x="53167" y="59068"/>
                    <a:pt x="53083" y="58503"/>
                    <a:pt x="53397" y="57980"/>
                  </a:cubicBezTo>
                  <a:cubicBezTo>
                    <a:pt x="53460" y="57875"/>
                    <a:pt x="53460" y="57708"/>
                    <a:pt x="53460" y="57562"/>
                  </a:cubicBezTo>
                  <a:cubicBezTo>
                    <a:pt x="53502" y="56683"/>
                    <a:pt x="53502" y="56683"/>
                    <a:pt x="53062" y="56034"/>
                  </a:cubicBezTo>
                  <a:lnTo>
                    <a:pt x="53062" y="55950"/>
                  </a:lnTo>
                  <a:cubicBezTo>
                    <a:pt x="53146" y="55867"/>
                    <a:pt x="53188" y="55762"/>
                    <a:pt x="53272" y="55678"/>
                  </a:cubicBezTo>
                  <a:cubicBezTo>
                    <a:pt x="53669" y="55239"/>
                    <a:pt x="53586" y="54883"/>
                    <a:pt x="53083" y="54611"/>
                  </a:cubicBezTo>
                  <a:cubicBezTo>
                    <a:pt x="52895" y="54507"/>
                    <a:pt x="52644" y="54486"/>
                    <a:pt x="52581" y="54193"/>
                  </a:cubicBezTo>
                  <a:cubicBezTo>
                    <a:pt x="52749" y="53753"/>
                    <a:pt x="53251" y="53963"/>
                    <a:pt x="53481" y="53774"/>
                  </a:cubicBezTo>
                  <a:cubicBezTo>
                    <a:pt x="53774" y="53021"/>
                    <a:pt x="53816" y="52310"/>
                    <a:pt x="53816" y="51556"/>
                  </a:cubicBezTo>
                  <a:cubicBezTo>
                    <a:pt x="53816" y="50803"/>
                    <a:pt x="53816" y="50008"/>
                    <a:pt x="53879" y="49255"/>
                  </a:cubicBezTo>
                  <a:cubicBezTo>
                    <a:pt x="53920" y="48334"/>
                    <a:pt x="53941" y="47414"/>
                    <a:pt x="54088" y="46535"/>
                  </a:cubicBezTo>
                  <a:cubicBezTo>
                    <a:pt x="54339" y="44882"/>
                    <a:pt x="54339" y="43271"/>
                    <a:pt x="54297" y="41618"/>
                  </a:cubicBezTo>
                  <a:cubicBezTo>
                    <a:pt x="54255" y="41074"/>
                    <a:pt x="54213" y="40488"/>
                    <a:pt x="54151" y="39965"/>
                  </a:cubicBezTo>
                  <a:cubicBezTo>
                    <a:pt x="53732" y="39839"/>
                    <a:pt x="53397" y="39672"/>
                    <a:pt x="53062" y="39651"/>
                  </a:cubicBezTo>
                  <a:cubicBezTo>
                    <a:pt x="52351" y="39567"/>
                    <a:pt x="51702" y="39316"/>
                    <a:pt x="51012" y="39128"/>
                  </a:cubicBezTo>
                  <a:cubicBezTo>
                    <a:pt x="49380" y="38668"/>
                    <a:pt x="49233" y="38500"/>
                    <a:pt x="47392" y="38500"/>
                  </a:cubicBezTo>
                  <a:cubicBezTo>
                    <a:pt x="46597" y="38500"/>
                    <a:pt x="45781" y="38479"/>
                    <a:pt x="45007" y="38479"/>
                  </a:cubicBezTo>
                  <a:cubicBezTo>
                    <a:pt x="44400" y="38479"/>
                    <a:pt x="43835" y="38416"/>
                    <a:pt x="43249" y="38249"/>
                  </a:cubicBezTo>
                  <a:cubicBezTo>
                    <a:pt x="43040" y="38186"/>
                    <a:pt x="42810" y="38144"/>
                    <a:pt x="42580" y="38144"/>
                  </a:cubicBezTo>
                  <a:lnTo>
                    <a:pt x="38562" y="38061"/>
                  </a:lnTo>
                  <a:cubicBezTo>
                    <a:pt x="38332" y="38061"/>
                    <a:pt x="38102" y="38061"/>
                    <a:pt x="37893" y="38144"/>
                  </a:cubicBezTo>
                  <a:cubicBezTo>
                    <a:pt x="36972" y="38416"/>
                    <a:pt x="36114" y="38814"/>
                    <a:pt x="35110" y="38877"/>
                  </a:cubicBezTo>
                  <a:cubicBezTo>
                    <a:pt x="34671" y="39107"/>
                    <a:pt x="34168" y="39044"/>
                    <a:pt x="33708" y="39023"/>
                  </a:cubicBezTo>
                  <a:cubicBezTo>
                    <a:pt x="33122" y="39023"/>
                    <a:pt x="32578" y="38981"/>
                    <a:pt x="32013" y="38981"/>
                  </a:cubicBezTo>
                  <a:cubicBezTo>
                    <a:pt x="31720" y="38981"/>
                    <a:pt x="31427" y="38940"/>
                    <a:pt x="31176" y="39023"/>
                  </a:cubicBezTo>
                  <a:cubicBezTo>
                    <a:pt x="30821" y="39128"/>
                    <a:pt x="30507" y="39128"/>
                    <a:pt x="30172" y="39128"/>
                  </a:cubicBezTo>
                  <a:cubicBezTo>
                    <a:pt x="29628" y="39128"/>
                    <a:pt x="29105" y="39107"/>
                    <a:pt x="28561" y="39086"/>
                  </a:cubicBezTo>
                  <a:cubicBezTo>
                    <a:pt x="28101" y="39044"/>
                    <a:pt x="27640" y="39107"/>
                    <a:pt x="27243" y="38814"/>
                  </a:cubicBezTo>
                  <a:cubicBezTo>
                    <a:pt x="27159" y="38772"/>
                    <a:pt x="27034" y="38772"/>
                    <a:pt x="26908" y="38730"/>
                  </a:cubicBezTo>
                  <a:cubicBezTo>
                    <a:pt x="26259" y="38709"/>
                    <a:pt x="25673" y="38354"/>
                    <a:pt x="25004" y="38416"/>
                  </a:cubicBezTo>
                  <a:cubicBezTo>
                    <a:pt x="24857" y="38416"/>
                    <a:pt x="24732" y="38312"/>
                    <a:pt x="24606" y="38270"/>
                  </a:cubicBezTo>
                  <a:cubicBezTo>
                    <a:pt x="23686" y="37935"/>
                    <a:pt x="22744" y="37580"/>
                    <a:pt x="21719" y="37663"/>
                  </a:cubicBezTo>
                  <a:cubicBezTo>
                    <a:pt x="21384" y="37684"/>
                    <a:pt x="21049" y="37663"/>
                    <a:pt x="20715" y="37663"/>
                  </a:cubicBezTo>
                  <a:cubicBezTo>
                    <a:pt x="20003" y="37663"/>
                    <a:pt x="19292" y="37831"/>
                    <a:pt x="18664" y="38103"/>
                  </a:cubicBezTo>
                  <a:cubicBezTo>
                    <a:pt x="18246" y="38291"/>
                    <a:pt x="17827" y="38375"/>
                    <a:pt x="17367" y="38375"/>
                  </a:cubicBezTo>
                  <a:cubicBezTo>
                    <a:pt x="15735" y="38312"/>
                    <a:pt x="14124" y="38312"/>
                    <a:pt x="12513" y="38270"/>
                  </a:cubicBezTo>
                  <a:cubicBezTo>
                    <a:pt x="11843" y="38249"/>
                    <a:pt x="11215" y="38500"/>
                    <a:pt x="10525" y="38626"/>
                  </a:cubicBezTo>
                  <a:cubicBezTo>
                    <a:pt x="10483" y="38626"/>
                    <a:pt x="10462" y="38709"/>
                    <a:pt x="10420" y="38730"/>
                  </a:cubicBezTo>
                  <a:cubicBezTo>
                    <a:pt x="10420" y="39232"/>
                    <a:pt x="10399" y="39714"/>
                    <a:pt x="10399" y="40174"/>
                  </a:cubicBezTo>
                  <a:lnTo>
                    <a:pt x="10316" y="49192"/>
                  </a:lnTo>
                  <a:cubicBezTo>
                    <a:pt x="10316" y="49757"/>
                    <a:pt x="10295" y="50280"/>
                    <a:pt x="10085" y="50803"/>
                  </a:cubicBezTo>
                  <a:cubicBezTo>
                    <a:pt x="10002" y="51012"/>
                    <a:pt x="10002" y="51243"/>
                    <a:pt x="10002" y="51473"/>
                  </a:cubicBezTo>
                  <a:cubicBezTo>
                    <a:pt x="9960" y="53774"/>
                    <a:pt x="9939" y="56076"/>
                    <a:pt x="9897" y="58378"/>
                  </a:cubicBezTo>
                  <a:cubicBezTo>
                    <a:pt x="9897" y="58587"/>
                    <a:pt x="9855" y="58796"/>
                    <a:pt x="9939" y="58984"/>
                  </a:cubicBezTo>
                  <a:cubicBezTo>
                    <a:pt x="10295" y="59759"/>
                    <a:pt x="10002" y="60595"/>
                    <a:pt x="10253" y="61391"/>
                  </a:cubicBezTo>
                  <a:cubicBezTo>
                    <a:pt x="10169" y="61725"/>
                    <a:pt x="10253" y="62060"/>
                    <a:pt x="10399" y="62374"/>
                  </a:cubicBezTo>
                  <a:cubicBezTo>
                    <a:pt x="10483" y="62374"/>
                    <a:pt x="10441" y="62520"/>
                    <a:pt x="10441" y="62646"/>
                  </a:cubicBezTo>
                  <a:close/>
                  <a:moveTo>
                    <a:pt x="43961" y="33981"/>
                  </a:moveTo>
                  <a:cubicBezTo>
                    <a:pt x="44295" y="34022"/>
                    <a:pt x="44567" y="34085"/>
                    <a:pt x="44798" y="34106"/>
                  </a:cubicBezTo>
                  <a:cubicBezTo>
                    <a:pt x="46744" y="34336"/>
                    <a:pt x="48689" y="34546"/>
                    <a:pt x="50635" y="34797"/>
                  </a:cubicBezTo>
                  <a:cubicBezTo>
                    <a:pt x="51472" y="34901"/>
                    <a:pt x="52246" y="34755"/>
                    <a:pt x="52937" y="34211"/>
                  </a:cubicBezTo>
                  <a:cubicBezTo>
                    <a:pt x="53083" y="34085"/>
                    <a:pt x="53355" y="34022"/>
                    <a:pt x="53565" y="34002"/>
                  </a:cubicBezTo>
                  <a:cubicBezTo>
                    <a:pt x="53753" y="33939"/>
                    <a:pt x="53941" y="34002"/>
                    <a:pt x="54151" y="33939"/>
                  </a:cubicBezTo>
                  <a:cubicBezTo>
                    <a:pt x="54423" y="33876"/>
                    <a:pt x="54674" y="33771"/>
                    <a:pt x="54946" y="33667"/>
                  </a:cubicBezTo>
                  <a:cubicBezTo>
                    <a:pt x="55071" y="33604"/>
                    <a:pt x="55803" y="32516"/>
                    <a:pt x="55887" y="32349"/>
                  </a:cubicBezTo>
                  <a:cubicBezTo>
                    <a:pt x="56201" y="31784"/>
                    <a:pt x="56201" y="31156"/>
                    <a:pt x="56201" y="30528"/>
                  </a:cubicBezTo>
                  <a:cubicBezTo>
                    <a:pt x="56201" y="30193"/>
                    <a:pt x="56180" y="29838"/>
                    <a:pt x="55971" y="29545"/>
                  </a:cubicBezTo>
                  <a:cubicBezTo>
                    <a:pt x="55845" y="29377"/>
                    <a:pt x="55762" y="29126"/>
                    <a:pt x="55741" y="28917"/>
                  </a:cubicBezTo>
                  <a:cubicBezTo>
                    <a:pt x="55699" y="28541"/>
                    <a:pt x="55552" y="28227"/>
                    <a:pt x="55385" y="27871"/>
                  </a:cubicBezTo>
                  <a:cubicBezTo>
                    <a:pt x="55259" y="27620"/>
                    <a:pt x="55134" y="27390"/>
                    <a:pt x="55050" y="27097"/>
                  </a:cubicBezTo>
                  <a:cubicBezTo>
                    <a:pt x="54862" y="26469"/>
                    <a:pt x="54862" y="25862"/>
                    <a:pt x="55448" y="25402"/>
                  </a:cubicBezTo>
                  <a:cubicBezTo>
                    <a:pt x="55762" y="25130"/>
                    <a:pt x="56075" y="24816"/>
                    <a:pt x="56410" y="24565"/>
                  </a:cubicBezTo>
                  <a:cubicBezTo>
                    <a:pt x="56619" y="24398"/>
                    <a:pt x="56724" y="24209"/>
                    <a:pt x="56787" y="24000"/>
                  </a:cubicBezTo>
                  <a:cubicBezTo>
                    <a:pt x="56850" y="23665"/>
                    <a:pt x="56829" y="23351"/>
                    <a:pt x="56640" y="23017"/>
                  </a:cubicBezTo>
                  <a:cubicBezTo>
                    <a:pt x="56075" y="22012"/>
                    <a:pt x="55699" y="20945"/>
                    <a:pt x="55071" y="20004"/>
                  </a:cubicBezTo>
                  <a:cubicBezTo>
                    <a:pt x="54736" y="19481"/>
                    <a:pt x="54715" y="18874"/>
                    <a:pt x="55176" y="18351"/>
                  </a:cubicBezTo>
                  <a:cubicBezTo>
                    <a:pt x="55741" y="17723"/>
                    <a:pt x="56055" y="17033"/>
                    <a:pt x="55950" y="16196"/>
                  </a:cubicBezTo>
                  <a:cubicBezTo>
                    <a:pt x="55908" y="16007"/>
                    <a:pt x="55950" y="15798"/>
                    <a:pt x="55950" y="15589"/>
                  </a:cubicBezTo>
                  <a:cubicBezTo>
                    <a:pt x="55971" y="15254"/>
                    <a:pt x="55845" y="14982"/>
                    <a:pt x="55636" y="14731"/>
                  </a:cubicBezTo>
                  <a:cubicBezTo>
                    <a:pt x="55239" y="14292"/>
                    <a:pt x="54862" y="13810"/>
                    <a:pt x="54506" y="13350"/>
                  </a:cubicBezTo>
                  <a:cubicBezTo>
                    <a:pt x="54297" y="13078"/>
                    <a:pt x="54067" y="12827"/>
                    <a:pt x="53795" y="12618"/>
                  </a:cubicBezTo>
                  <a:cubicBezTo>
                    <a:pt x="53042" y="12032"/>
                    <a:pt x="52330" y="11362"/>
                    <a:pt x="51410" y="10986"/>
                  </a:cubicBezTo>
                  <a:cubicBezTo>
                    <a:pt x="51221" y="10902"/>
                    <a:pt x="51075" y="10776"/>
                    <a:pt x="50886" y="10672"/>
                  </a:cubicBezTo>
                  <a:cubicBezTo>
                    <a:pt x="50531" y="10525"/>
                    <a:pt x="50405" y="10232"/>
                    <a:pt x="50426" y="9856"/>
                  </a:cubicBezTo>
                  <a:cubicBezTo>
                    <a:pt x="50447" y="9270"/>
                    <a:pt x="50447" y="8663"/>
                    <a:pt x="50468" y="8077"/>
                  </a:cubicBezTo>
                  <a:cubicBezTo>
                    <a:pt x="50531" y="6885"/>
                    <a:pt x="49798" y="6173"/>
                    <a:pt x="48899" y="5545"/>
                  </a:cubicBezTo>
                  <a:cubicBezTo>
                    <a:pt x="48125" y="5315"/>
                    <a:pt x="47371" y="4981"/>
                    <a:pt x="46534" y="4981"/>
                  </a:cubicBezTo>
                  <a:cubicBezTo>
                    <a:pt x="45112" y="4981"/>
                    <a:pt x="43668" y="4918"/>
                    <a:pt x="42266" y="4897"/>
                  </a:cubicBezTo>
                  <a:cubicBezTo>
                    <a:pt x="41827" y="4897"/>
                    <a:pt x="41345" y="4813"/>
                    <a:pt x="40927" y="5043"/>
                  </a:cubicBezTo>
                  <a:cubicBezTo>
                    <a:pt x="40822" y="5106"/>
                    <a:pt x="40634" y="5085"/>
                    <a:pt x="40508" y="5106"/>
                  </a:cubicBezTo>
                  <a:cubicBezTo>
                    <a:pt x="39755" y="5106"/>
                    <a:pt x="39630" y="4981"/>
                    <a:pt x="39588" y="4248"/>
                  </a:cubicBezTo>
                  <a:cubicBezTo>
                    <a:pt x="39588" y="3976"/>
                    <a:pt x="39588" y="3725"/>
                    <a:pt x="39525" y="3474"/>
                  </a:cubicBezTo>
                  <a:cubicBezTo>
                    <a:pt x="39253" y="2909"/>
                    <a:pt x="38897" y="2407"/>
                    <a:pt x="38332" y="2072"/>
                  </a:cubicBezTo>
                  <a:cubicBezTo>
                    <a:pt x="37872" y="1779"/>
                    <a:pt x="37370" y="1465"/>
                    <a:pt x="36909" y="1172"/>
                  </a:cubicBezTo>
                  <a:cubicBezTo>
                    <a:pt x="36637" y="1026"/>
                    <a:pt x="36345" y="942"/>
                    <a:pt x="36010" y="921"/>
                  </a:cubicBezTo>
                  <a:cubicBezTo>
                    <a:pt x="33478" y="817"/>
                    <a:pt x="33478" y="817"/>
                    <a:pt x="31009" y="1591"/>
                  </a:cubicBezTo>
                  <a:cubicBezTo>
                    <a:pt x="30988" y="1591"/>
                    <a:pt x="30967" y="1633"/>
                    <a:pt x="30946" y="1633"/>
                  </a:cubicBezTo>
                  <a:cubicBezTo>
                    <a:pt x="30632" y="1675"/>
                    <a:pt x="30381" y="1863"/>
                    <a:pt x="30130" y="2051"/>
                  </a:cubicBezTo>
                  <a:cubicBezTo>
                    <a:pt x="29607" y="2428"/>
                    <a:pt x="29084" y="2804"/>
                    <a:pt x="28582" y="3244"/>
                  </a:cubicBezTo>
                  <a:cubicBezTo>
                    <a:pt x="28289" y="3516"/>
                    <a:pt x="27954" y="3579"/>
                    <a:pt x="27557" y="3432"/>
                  </a:cubicBezTo>
                  <a:cubicBezTo>
                    <a:pt x="27389" y="3348"/>
                    <a:pt x="27180" y="3307"/>
                    <a:pt x="26992" y="3328"/>
                  </a:cubicBezTo>
                  <a:cubicBezTo>
                    <a:pt x="26176" y="3432"/>
                    <a:pt x="25339" y="3516"/>
                    <a:pt x="24565" y="3725"/>
                  </a:cubicBezTo>
                  <a:cubicBezTo>
                    <a:pt x="23979" y="3851"/>
                    <a:pt x="23435" y="4102"/>
                    <a:pt x="22912" y="4395"/>
                  </a:cubicBezTo>
                  <a:cubicBezTo>
                    <a:pt x="22054" y="4876"/>
                    <a:pt x="21342" y="5525"/>
                    <a:pt x="20694" y="6236"/>
                  </a:cubicBezTo>
                  <a:cubicBezTo>
                    <a:pt x="20317" y="6613"/>
                    <a:pt x="19961" y="7073"/>
                    <a:pt x="19899" y="7617"/>
                  </a:cubicBezTo>
                  <a:cubicBezTo>
                    <a:pt x="19815" y="8245"/>
                    <a:pt x="19501" y="8789"/>
                    <a:pt x="19564" y="9437"/>
                  </a:cubicBezTo>
                  <a:cubicBezTo>
                    <a:pt x="19585" y="9793"/>
                    <a:pt x="19396" y="10023"/>
                    <a:pt x="19041" y="10149"/>
                  </a:cubicBezTo>
                  <a:cubicBezTo>
                    <a:pt x="18246" y="10421"/>
                    <a:pt x="17513" y="10755"/>
                    <a:pt x="16781" y="11153"/>
                  </a:cubicBezTo>
                  <a:cubicBezTo>
                    <a:pt x="16237" y="11467"/>
                    <a:pt x="15714" y="11781"/>
                    <a:pt x="15274" y="12241"/>
                  </a:cubicBezTo>
                  <a:cubicBezTo>
                    <a:pt x="15002" y="12534"/>
                    <a:pt x="14689" y="12785"/>
                    <a:pt x="14417" y="13078"/>
                  </a:cubicBezTo>
                  <a:cubicBezTo>
                    <a:pt x="14145" y="13350"/>
                    <a:pt x="13935" y="13622"/>
                    <a:pt x="13705" y="13915"/>
                  </a:cubicBezTo>
                  <a:cubicBezTo>
                    <a:pt x="13433" y="14229"/>
                    <a:pt x="13308" y="14605"/>
                    <a:pt x="13329" y="15024"/>
                  </a:cubicBezTo>
                  <a:cubicBezTo>
                    <a:pt x="13370" y="15484"/>
                    <a:pt x="13224" y="15986"/>
                    <a:pt x="13621" y="16384"/>
                  </a:cubicBezTo>
                  <a:cubicBezTo>
                    <a:pt x="13893" y="16656"/>
                    <a:pt x="13831" y="17074"/>
                    <a:pt x="13789" y="17451"/>
                  </a:cubicBezTo>
                  <a:cubicBezTo>
                    <a:pt x="13747" y="17744"/>
                    <a:pt x="13538" y="17890"/>
                    <a:pt x="13308" y="18016"/>
                  </a:cubicBezTo>
                  <a:cubicBezTo>
                    <a:pt x="13182" y="18100"/>
                    <a:pt x="13077" y="18204"/>
                    <a:pt x="12994" y="18309"/>
                  </a:cubicBezTo>
                  <a:cubicBezTo>
                    <a:pt x="12680" y="18685"/>
                    <a:pt x="12345" y="19020"/>
                    <a:pt x="12052" y="19418"/>
                  </a:cubicBezTo>
                  <a:cubicBezTo>
                    <a:pt x="11927" y="19585"/>
                    <a:pt x="11801" y="19774"/>
                    <a:pt x="11696" y="19962"/>
                  </a:cubicBezTo>
                  <a:cubicBezTo>
                    <a:pt x="11445" y="20318"/>
                    <a:pt x="11236" y="20694"/>
                    <a:pt x="11006" y="21029"/>
                  </a:cubicBezTo>
                  <a:cubicBezTo>
                    <a:pt x="10755" y="21343"/>
                    <a:pt x="10588" y="21678"/>
                    <a:pt x="10504" y="22096"/>
                  </a:cubicBezTo>
                  <a:cubicBezTo>
                    <a:pt x="10336" y="22996"/>
                    <a:pt x="10085" y="23875"/>
                    <a:pt x="9939" y="24774"/>
                  </a:cubicBezTo>
                  <a:cubicBezTo>
                    <a:pt x="9855" y="25193"/>
                    <a:pt x="9918" y="25611"/>
                    <a:pt x="9939" y="26030"/>
                  </a:cubicBezTo>
                  <a:cubicBezTo>
                    <a:pt x="9960" y="26364"/>
                    <a:pt x="10085" y="26678"/>
                    <a:pt x="10148" y="27013"/>
                  </a:cubicBezTo>
                  <a:cubicBezTo>
                    <a:pt x="10253" y="27850"/>
                    <a:pt x="10588" y="28582"/>
                    <a:pt x="11027" y="29294"/>
                  </a:cubicBezTo>
                  <a:cubicBezTo>
                    <a:pt x="11173" y="29482"/>
                    <a:pt x="11278" y="29691"/>
                    <a:pt x="11341" y="29901"/>
                  </a:cubicBezTo>
                  <a:cubicBezTo>
                    <a:pt x="11487" y="30403"/>
                    <a:pt x="11738" y="30821"/>
                    <a:pt x="12010" y="31261"/>
                  </a:cubicBezTo>
                  <a:cubicBezTo>
                    <a:pt x="12387" y="31888"/>
                    <a:pt x="12743" y="32537"/>
                    <a:pt x="13370" y="32955"/>
                  </a:cubicBezTo>
                  <a:cubicBezTo>
                    <a:pt x="13580" y="33081"/>
                    <a:pt x="13601" y="33332"/>
                    <a:pt x="13496" y="33478"/>
                  </a:cubicBezTo>
                  <a:cubicBezTo>
                    <a:pt x="13391" y="33667"/>
                    <a:pt x="13203" y="33750"/>
                    <a:pt x="12994" y="33709"/>
                  </a:cubicBezTo>
                  <a:cubicBezTo>
                    <a:pt x="12847" y="33688"/>
                    <a:pt x="12680" y="33646"/>
                    <a:pt x="12492" y="33583"/>
                  </a:cubicBezTo>
                  <a:cubicBezTo>
                    <a:pt x="12429" y="33813"/>
                    <a:pt x="12345" y="34002"/>
                    <a:pt x="12324" y="34190"/>
                  </a:cubicBezTo>
                  <a:cubicBezTo>
                    <a:pt x="12261" y="34399"/>
                    <a:pt x="12241" y="34608"/>
                    <a:pt x="12220" y="34839"/>
                  </a:cubicBezTo>
                  <a:cubicBezTo>
                    <a:pt x="13391" y="34734"/>
                    <a:pt x="14542" y="34629"/>
                    <a:pt x="15672" y="34587"/>
                  </a:cubicBezTo>
                  <a:cubicBezTo>
                    <a:pt x="16781" y="34504"/>
                    <a:pt x="17911" y="34587"/>
                    <a:pt x="19145" y="34420"/>
                  </a:cubicBezTo>
                  <a:cubicBezTo>
                    <a:pt x="18664" y="33855"/>
                    <a:pt x="18141" y="33458"/>
                    <a:pt x="17869" y="32851"/>
                  </a:cubicBezTo>
                  <a:cubicBezTo>
                    <a:pt x="17576" y="32286"/>
                    <a:pt x="17346" y="31679"/>
                    <a:pt x="16969" y="31135"/>
                  </a:cubicBezTo>
                  <a:cubicBezTo>
                    <a:pt x="16321" y="31302"/>
                    <a:pt x="15714" y="31344"/>
                    <a:pt x="15107" y="31051"/>
                  </a:cubicBezTo>
                  <a:cubicBezTo>
                    <a:pt x="14961" y="30968"/>
                    <a:pt x="14772" y="30989"/>
                    <a:pt x="14626" y="30947"/>
                  </a:cubicBezTo>
                  <a:cubicBezTo>
                    <a:pt x="13893" y="30737"/>
                    <a:pt x="13329" y="30235"/>
                    <a:pt x="12805" y="29712"/>
                  </a:cubicBezTo>
                  <a:cubicBezTo>
                    <a:pt x="12764" y="29670"/>
                    <a:pt x="12743" y="29566"/>
                    <a:pt x="12701" y="29482"/>
                  </a:cubicBezTo>
                  <a:cubicBezTo>
                    <a:pt x="12387" y="28750"/>
                    <a:pt x="12136" y="27996"/>
                    <a:pt x="12261" y="27180"/>
                  </a:cubicBezTo>
                  <a:cubicBezTo>
                    <a:pt x="12282" y="27013"/>
                    <a:pt x="12282" y="26846"/>
                    <a:pt x="12261" y="26657"/>
                  </a:cubicBezTo>
                  <a:cubicBezTo>
                    <a:pt x="12241" y="26218"/>
                    <a:pt x="12450" y="25820"/>
                    <a:pt x="12743" y="25507"/>
                  </a:cubicBezTo>
                  <a:cubicBezTo>
                    <a:pt x="12994" y="25214"/>
                    <a:pt x="13308" y="24963"/>
                    <a:pt x="13601" y="24670"/>
                  </a:cubicBezTo>
                  <a:cubicBezTo>
                    <a:pt x="13789" y="24502"/>
                    <a:pt x="13956" y="24439"/>
                    <a:pt x="14228" y="24439"/>
                  </a:cubicBezTo>
                  <a:cubicBezTo>
                    <a:pt x="15295" y="24460"/>
                    <a:pt x="16342" y="24230"/>
                    <a:pt x="17409" y="24042"/>
                  </a:cubicBezTo>
                  <a:cubicBezTo>
                    <a:pt x="17911" y="23958"/>
                    <a:pt x="18329" y="23749"/>
                    <a:pt x="18706" y="23414"/>
                  </a:cubicBezTo>
                  <a:cubicBezTo>
                    <a:pt x="19250" y="22912"/>
                    <a:pt x="19773" y="22389"/>
                    <a:pt x="20296" y="21866"/>
                  </a:cubicBezTo>
                  <a:cubicBezTo>
                    <a:pt x="20547" y="21636"/>
                    <a:pt x="20694" y="21322"/>
                    <a:pt x="20735" y="20987"/>
                  </a:cubicBezTo>
                  <a:cubicBezTo>
                    <a:pt x="20840" y="20255"/>
                    <a:pt x="21133" y="19564"/>
                    <a:pt x="21049" y="18811"/>
                  </a:cubicBezTo>
                  <a:cubicBezTo>
                    <a:pt x="21049" y="18748"/>
                    <a:pt x="21049" y="18706"/>
                    <a:pt x="21070" y="18644"/>
                  </a:cubicBezTo>
                  <a:cubicBezTo>
                    <a:pt x="21175" y="18183"/>
                    <a:pt x="21635" y="17974"/>
                    <a:pt x="22075" y="18204"/>
                  </a:cubicBezTo>
                  <a:cubicBezTo>
                    <a:pt x="22263" y="18309"/>
                    <a:pt x="22388" y="18434"/>
                    <a:pt x="22535" y="18581"/>
                  </a:cubicBezTo>
                  <a:cubicBezTo>
                    <a:pt x="22744" y="18790"/>
                    <a:pt x="23016" y="18895"/>
                    <a:pt x="23309" y="18916"/>
                  </a:cubicBezTo>
                  <a:cubicBezTo>
                    <a:pt x="24690" y="19041"/>
                    <a:pt x="24920" y="18999"/>
                    <a:pt x="26155" y="18330"/>
                  </a:cubicBezTo>
                  <a:cubicBezTo>
                    <a:pt x="26301" y="18267"/>
                    <a:pt x="26448" y="18183"/>
                    <a:pt x="26594" y="18100"/>
                  </a:cubicBezTo>
                  <a:cubicBezTo>
                    <a:pt x="27117" y="17849"/>
                    <a:pt x="27536" y="17493"/>
                    <a:pt x="27870" y="17012"/>
                  </a:cubicBezTo>
                  <a:cubicBezTo>
                    <a:pt x="28038" y="16761"/>
                    <a:pt x="28247" y="16551"/>
                    <a:pt x="28456" y="16384"/>
                  </a:cubicBezTo>
                  <a:cubicBezTo>
                    <a:pt x="28791" y="16070"/>
                    <a:pt x="29084" y="15714"/>
                    <a:pt x="29272" y="15296"/>
                  </a:cubicBezTo>
                  <a:cubicBezTo>
                    <a:pt x="29398" y="15045"/>
                    <a:pt x="29523" y="14815"/>
                    <a:pt x="29691" y="14564"/>
                  </a:cubicBezTo>
                  <a:cubicBezTo>
                    <a:pt x="30026" y="14020"/>
                    <a:pt x="30172" y="13455"/>
                    <a:pt x="30214" y="12785"/>
                  </a:cubicBezTo>
                  <a:cubicBezTo>
                    <a:pt x="30214" y="12471"/>
                    <a:pt x="30256" y="12157"/>
                    <a:pt x="30319" y="11843"/>
                  </a:cubicBezTo>
                  <a:cubicBezTo>
                    <a:pt x="30339" y="11613"/>
                    <a:pt x="30381" y="11383"/>
                    <a:pt x="30653" y="11320"/>
                  </a:cubicBezTo>
                  <a:cubicBezTo>
                    <a:pt x="30842" y="11279"/>
                    <a:pt x="30988" y="11488"/>
                    <a:pt x="31051" y="11906"/>
                  </a:cubicBezTo>
                  <a:cubicBezTo>
                    <a:pt x="31093" y="12429"/>
                    <a:pt x="31072" y="12973"/>
                    <a:pt x="31114" y="13517"/>
                  </a:cubicBezTo>
                  <a:cubicBezTo>
                    <a:pt x="31155" y="13789"/>
                    <a:pt x="31155" y="14040"/>
                    <a:pt x="31260" y="14250"/>
                  </a:cubicBezTo>
                  <a:cubicBezTo>
                    <a:pt x="31616" y="15066"/>
                    <a:pt x="32223" y="15714"/>
                    <a:pt x="32871" y="16321"/>
                  </a:cubicBezTo>
                  <a:cubicBezTo>
                    <a:pt x="33311" y="16719"/>
                    <a:pt x="33834" y="16949"/>
                    <a:pt x="34440" y="16823"/>
                  </a:cubicBezTo>
                  <a:cubicBezTo>
                    <a:pt x="34984" y="16698"/>
                    <a:pt x="35570" y="16656"/>
                    <a:pt x="35884" y="16070"/>
                  </a:cubicBezTo>
                  <a:cubicBezTo>
                    <a:pt x="35926" y="15924"/>
                    <a:pt x="36073" y="15861"/>
                    <a:pt x="36177" y="15777"/>
                  </a:cubicBezTo>
                  <a:cubicBezTo>
                    <a:pt x="36617" y="15463"/>
                    <a:pt x="37119" y="15652"/>
                    <a:pt x="37223" y="16196"/>
                  </a:cubicBezTo>
                  <a:cubicBezTo>
                    <a:pt x="37328" y="16698"/>
                    <a:pt x="37391" y="17179"/>
                    <a:pt x="37495" y="17681"/>
                  </a:cubicBezTo>
                  <a:cubicBezTo>
                    <a:pt x="37558" y="17911"/>
                    <a:pt x="37663" y="18183"/>
                    <a:pt x="37767" y="18393"/>
                  </a:cubicBezTo>
                  <a:cubicBezTo>
                    <a:pt x="38081" y="19020"/>
                    <a:pt x="38437" y="19648"/>
                    <a:pt x="38751" y="20276"/>
                  </a:cubicBezTo>
                  <a:cubicBezTo>
                    <a:pt x="39127" y="20987"/>
                    <a:pt x="39797" y="21154"/>
                    <a:pt x="40508" y="21301"/>
                  </a:cubicBezTo>
                  <a:cubicBezTo>
                    <a:pt x="40676" y="21322"/>
                    <a:pt x="40843" y="21259"/>
                    <a:pt x="41010" y="21217"/>
                  </a:cubicBezTo>
                  <a:cubicBezTo>
                    <a:pt x="41241" y="21134"/>
                    <a:pt x="41513" y="21029"/>
                    <a:pt x="41680" y="20882"/>
                  </a:cubicBezTo>
                  <a:cubicBezTo>
                    <a:pt x="42099" y="20527"/>
                    <a:pt x="42622" y="20359"/>
                    <a:pt x="42894" y="19836"/>
                  </a:cubicBezTo>
                  <a:cubicBezTo>
                    <a:pt x="42915" y="19774"/>
                    <a:pt x="42977" y="19753"/>
                    <a:pt x="43019" y="19690"/>
                  </a:cubicBezTo>
                  <a:cubicBezTo>
                    <a:pt x="43228" y="19564"/>
                    <a:pt x="43438" y="19522"/>
                    <a:pt x="43668" y="19627"/>
                  </a:cubicBezTo>
                  <a:cubicBezTo>
                    <a:pt x="43919" y="19732"/>
                    <a:pt x="44044" y="19878"/>
                    <a:pt x="44044" y="20150"/>
                  </a:cubicBezTo>
                  <a:cubicBezTo>
                    <a:pt x="44044" y="20799"/>
                    <a:pt x="44065" y="21447"/>
                    <a:pt x="44023" y="22096"/>
                  </a:cubicBezTo>
                  <a:cubicBezTo>
                    <a:pt x="43982" y="22724"/>
                    <a:pt x="44233" y="23247"/>
                    <a:pt x="44588" y="23749"/>
                  </a:cubicBezTo>
                  <a:cubicBezTo>
                    <a:pt x="44777" y="23979"/>
                    <a:pt x="44965" y="24272"/>
                    <a:pt x="45132" y="24502"/>
                  </a:cubicBezTo>
                  <a:cubicBezTo>
                    <a:pt x="45593" y="25067"/>
                    <a:pt x="45928" y="25653"/>
                    <a:pt x="46660" y="25925"/>
                  </a:cubicBezTo>
                  <a:cubicBezTo>
                    <a:pt x="47016" y="26051"/>
                    <a:pt x="47308" y="26072"/>
                    <a:pt x="47601" y="25800"/>
                  </a:cubicBezTo>
                  <a:cubicBezTo>
                    <a:pt x="48020" y="25402"/>
                    <a:pt x="48480" y="25193"/>
                    <a:pt x="49066" y="25423"/>
                  </a:cubicBezTo>
                  <a:lnTo>
                    <a:pt x="49150" y="25423"/>
                  </a:lnTo>
                  <a:cubicBezTo>
                    <a:pt x="49526" y="25402"/>
                    <a:pt x="49840" y="25528"/>
                    <a:pt x="50133" y="25820"/>
                  </a:cubicBezTo>
                  <a:cubicBezTo>
                    <a:pt x="50259" y="25925"/>
                    <a:pt x="50405" y="26030"/>
                    <a:pt x="50552" y="26113"/>
                  </a:cubicBezTo>
                  <a:cubicBezTo>
                    <a:pt x="50824" y="26260"/>
                    <a:pt x="50928" y="26490"/>
                    <a:pt x="50970" y="26804"/>
                  </a:cubicBezTo>
                  <a:cubicBezTo>
                    <a:pt x="51054" y="27536"/>
                    <a:pt x="50886" y="28227"/>
                    <a:pt x="50740" y="28896"/>
                  </a:cubicBezTo>
                  <a:cubicBezTo>
                    <a:pt x="50719" y="29043"/>
                    <a:pt x="50614" y="29168"/>
                    <a:pt x="50531" y="29273"/>
                  </a:cubicBezTo>
                  <a:cubicBezTo>
                    <a:pt x="49777" y="30089"/>
                    <a:pt x="49003" y="30884"/>
                    <a:pt x="47936" y="31302"/>
                  </a:cubicBezTo>
                  <a:cubicBezTo>
                    <a:pt x="47476" y="31491"/>
                    <a:pt x="47016" y="31616"/>
                    <a:pt x="46534" y="31554"/>
                  </a:cubicBezTo>
                  <a:cubicBezTo>
                    <a:pt x="46220" y="31491"/>
                    <a:pt x="45928" y="31407"/>
                    <a:pt x="45593" y="31365"/>
                  </a:cubicBezTo>
                  <a:cubicBezTo>
                    <a:pt x="45216" y="31805"/>
                    <a:pt x="44777" y="32202"/>
                    <a:pt x="44714" y="32851"/>
                  </a:cubicBezTo>
                  <a:cubicBezTo>
                    <a:pt x="44693" y="33060"/>
                    <a:pt x="44547" y="33248"/>
                    <a:pt x="44442" y="33458"/>
                  </a:cubicBezTo>
                  <a:cubicBezTo>
                    <a:pt x="44149" y="33562"/>
                    <a:pt x="44065" y="33709"/>
                    <a:pt x="43961" y="33981"/>
                  </a:cubicBezTo>
                  <a:close/>
                  <a:moveTo>
                    <a:pt x="46555" y="27055"/>
                  </a:moveTo>
                  <a:cubicBezTo>
                    <a:pt x="46137" y="26846"/>
                    <a:pt x="45739" y="26657"/>
                    <a:pt x="45321" y="26469"/>
                  </a:cubicBezTo>
                  <a:cubicBezTo>
                    <a:pt x="45091" y="26364"/>
                    <a:pt x="44902" y="26197"/>
                    <a:pt x="44735" y="25967"/>
                  </a:cubicBezTo>
                  <a:cubicBezTo>
                    <a:pt x="44358" y="25402"/>
                    <a:pt x="43898" y="24858"/>
                    <a:pt x="43500" y="24272"/>
                  </a:cubicBezTo>
                  <a:cubicBezTo>
                    <a:pt x="43082" y="23665"/>
                    <a:pt x="42705" y="23017"/>
                    <a:pt x="42810" y="22242"/>
                  </a:cubicBezTo>
                  <a:cubicBezTo>
                    <a:pt x="42831" y="22033"/>
                    <a:pt x="42831" y="21845"/>
                    <a:pt x="42810" y="21636"/>
                  </a:cubicBezTo>
                  <a:cubicBezTo>
                    <a:pt x="42810" y="21510"/>
                    <a:pt x="42747" y="21364"/>
                    <a:pt x="42705" y="21196"/>
                  </a:cubicBezTo>
                  <a:cubicBezTo>
                    <a:pt x="42496" y="21343"/>
                    <a:pt x="42308" y="21447"/>
                    <a:pt x="42161" y="21552"/>
                  </a:cubicBezTo>
                  <a:cubicBezTo>
                    <a:pt x="41701" y="21866"/>
                    <a:pt x="41241" y="22138"/>
                    <a:pt x="40697" y="22242"/>
                  </a:cubicBezTo>
                  <a:cubicBezTo>
                    <a:pt x="39776" y="22389"/>
                    <a:pt x="38730" y="22033"/>
                    <a:pt x="38102" y="21322"/>
                  </a:cubicBezTo>
                  <a:cubicBezTo>
                    <a:pt x="37893" y="21092"/>
                    <a:pt x="37746" y="20820"/>
                    <a:pt x="37579" y="20569"/>
                  </a:cubicBezTo>
                  <a:cubicBezTo>
                    <a:pt x="37328" y="20087"/>
                    <a:pt x="37077" y="19627"/>
                    <a:pt x="36826" y="19146"/>
                  </a:cubicBezTo>
                  <a:cubicBezTo>
                    <a:pt x="36533" y="18644"/>
                    <a:pt x="36303" y="18121"/>
                    <a:pt x="36240" y="17556"/>
                  </a:cubicBezTo>
                  <a:cubicBezTo>
                    <a:pt x="36219" y="17430"/>
                    <a:pt x="36135" y="17284"/>
                    <a:pt x="36093" y="17158"/>
                  </a:cubicBezTo>
                  <a:cubicBezTo>
                    <a:pt x="35989" y="17221"/>
                    <a:pt x="35884" y="17221"/>
                    <a:pt x="35821" y="17263"/>
                  </a:cubicBezTo>
                  <a:cubicBezTo>
                    <a:pt x="35068" y="17702"/>
                    <a:pt x="34252" y="17869"/>
                    <a:pt x="33373" y="17786"/>
                  </a:cubicBezTo>
                  <a:cubicBezTo>
                    <a:pt x="33185" y="17765"/>
                    <a:pt x="32976" y="17723"/>
                    <a:pt x="32808" y="17639"/>
                  </a:cubicBezTo>
                  <a:cubicBezTo>
                    <a:pt x="31846" y="17012"/>
                    <a:pt x="31009" y="16258"/>
                    <a:pt x="30465" y="15212"/>
                  </a:cubicBezTo>
                  <a:cubicBezTo>
                    <a:pt x="30444" y="15149"/>
                    <a:pt x="30360" y="15108"/>
                    <a:pt x="30277" y="15045"/>
                  </a:cubicBezTo>
                  <a:cubicBezTo>
                    <a:pt x="30235" y="15087"/>
                    <a:pt x="30172" y="15108"/>
                    <a:pt x="30151" y="15170"/>
                  </a:cubicBezTo>
                  <a:cubicBezTo>
                    <a:pt x="29754" y="16049"/>
                    <a:pt x="29210" y="16844"/>
                    <a:pt x="28498" y="17514"/>
                  </a:cubicBezTo>
                  <a:cubicBezTo>
                    <a:pt x="28477" y="17556"/>
                    <a:pt x="28477" y="17577"/>
                    <a:pt x="28456" y="17597"/>
                  </a:cubicBezTo>
                  <a:cubicBezTo>
                    <a:pt x="28038" y="18288"/>
                    <a:pt x="27410" y="18706"/>
                    <a:pt x="26720" y="19083"/>
                  </a:cubicBezTo>
                  <a:cubicBezTo>
                    <a:pt x="26301" y="19334"/>
                    <a:pt x="25883" y="19585"/>
                    <a:pt x="25464" y="19794"/>
                  </a:cubicBezTo>
                  <a:cubicBezTo>
                    <a:pt x="25234" y="19899"/>
                    <a:pt x="25004" y="20025"/>
                    <a:pt x="24753" y="20004"/>
                  </a:cubicBezTo>
                  <a:cubicBezTo>
                    <a:pt x="23853" y="19983"/>
                    <a:pt x="22912" y="20129"/>
                    <a:pt x="21928" y="19774"/>
                  </a:cubicBezTo>
                  <a:cubicBezTo>
                    <a:pt x="21803" y="20318"/>
                    <a:pt x="21677" y="20841"/>
                    <a:pt x="21552" y="21364"/>
                  </a:cubicBezTo>
                  <a:cubicBezTo>
                    <a:pt x="21405" y="21866"/>
                    <a:pt x="21238" y="22347"/>
                    <a:pt x="20819" y="22682"/>
                  </a:cubicBezTo>
                  <a:cubicBezTo>
                    <a:pt x="20317" y="23121"/>
                    <a:pt x="19836" y="23623"/>
                    <a:pt x="19355" y="24084"/>
                  </a:cubicBezTo>
                  <a:cubicBezTo>
                    <a:pt x="18790" y="24607"/>
                    <a:pt x="18204" y="25025"/>
                    <a:pt x="17450" y="25109"/>
                  </a:cubicBezTo>
                  <a:cubicBezTo>
                    <a:pt x="17283" y="25130"/>
                    <a:pt x="17116" y="25193"/>
                    <a:pt x="16948" y="25235"/>
                  </a:cubicBezTo>
                  <a:cubicBezTo>
                    <a:pt x="16927" y="25360"/>
                    <a:pt x="16886" y="25465"/>
                    <a:pt x="16865" y="25569"/>
                  </a:cubicBezTo>
                  <a:cubicBezTo>
                    <a:pt x="16655" y="27557"/>
                    <a:pt x="17158" y="29398"/>
                    <a:pt x="17890" y="31219"/>
                  </a:cubicBezTo>
                  <a:cubicBezTo>
                    <a:pt x="18036" y="31616"/>
                    <a:pt x="18225" y="32014"/>
                    <a:pt x="18434" y="32370"/>
                  </a:cubicBezTo>
                  <a:cubicBezTo>
                    <a:pt x="18601" y="32662"/>
                    <a:pt x="18769" y="32997"/>
                    <a:pt x="19062" y="33165"/>
                  </a:cubicBezTo>
                  <a:cubicBezTo>
                    <a:pt x="19480" y="33458"/>
                    <a:pt x="19710" y="33834"/>
                    <a:pt x="19961" y="34253"/>
                  </a:cubicBezTo>
                  <a:cubicBezTo>
                    <a:pt x="20233" y="34776"/>
                    <a:pt x="20610" y="35257"/>
                    <a:pt x="21133" y="35571"/>
                  </a:cubicBezTo>
                  <a:cubicBezTo>
                    <a:pt x="21635" y="35864"/>
                    <a:pt x="22158" y="36073"/>
                    <a:pt x="22619" y="36387"/>
                  </a:cubicBezTo>
                  <a:cubicBezTo>
                    <a:pt x="23225" y="36805"/>
                    <a:pt x="23895" y="36973"/>
                    <a:pt x="24585" y="37140"/>
                  </a:cubicBezTo>
                  <a:cubicBezTo>
                    <a:pt x="24816" y="37182"/>
                    <a:pt x="25088" y="37182"/>
                    <a:pt x="25339" y="37245"/>
                  </a:cubicBezTo>
                  <a:cubicBezTo>
                    <a:pt x="26029" y="37391"/>
                    <a:pt x="26699" y="37642"/>
                    <a:pt x="27410" y="37705"/>
                  </a:cubicBezTo>
                  <a:cubicBezTo>
                    <a:pt x="28059" y="37789"/>
                    <a:pt x="28686" y="37872"/>
                    <a:pt x="29314" y="38019"/>
                  </a:cubicBezTo>
                  <a:cubicBezTo>
                    <a:pt x="29502" y="38082"/>
                    <a:pt x="29712" y="38061"/>
                    <a:pt x="29921" y="38061"/>
                  </a:cubicBezTo>
                  <a:cubicBezTo>
                    <a:pt x="31302" y="38061"/>
                    <a:pt x="32683" y="38019"/>
                    <a:pt x="34106" y="38019"/>
                  </a:cubicBezTo>
                  <a:cubicBezTo>
                    <a:pt x="34231" y="38019"/>
                    <a:pt x="34378" y="38019"/>
                    <a:pt x="34524" y="37998"/>
                  </a:cubicBezTo>
                  <a:cubicBezTo>
                    <a:pt x="35382" y="37768"/>
                    <a:pt x="36282" y="37559"/>
                    <a:pt x="37098" y="37287"/>
                  </a:cubicBezTo>
                  <a:cubicBezTo>
                    <a:pt x="38123" y="36973"/>
                    <a:pt x="39169" y="36701"/>
                    <a:pt x="40090" y="36136"/>
                  </a:cubicBezTo>
                  <a:cubicBezTo>
                    <a:pt x="40508" y="35906"/>
                    <a:pt x="40864" y="35613"/>
                    <a:pt x="41282" y="35362"/>
                  </a:cubicBezTo>
                  <a:cubicBezTo>
                    <a:pt x="41680" y="34567"/>
                    <a:pt x="42371" y="34002"/>
                    <a:pt x="42810" y="33248"/>
                  </a:cubicBezTo>
                  <a:cubicBezTo>
                    <a:pt x="43249" y="32432"/>
                    <a:pt x="43898" y="31721"/>
                    <a:pt x="44379" y="30905"/>
                  </a:cubicBezTo>
                  <a:cubicBezTo>
                    <a:pt x="44735" y="30319"/>
                    <a:pt x="45132" y="29712"/>
                    <a:pt x="45509" y="29105"/>
                  </a:cubicBezTo>
                  <a:cubicBezTo>
                    <a:pt x="45865" y="28436"/>
                    <a:pt x="46220" y="27745"/>
                    <a:pt x="46555" y="27055"/>
                  </a:cubicBezTo>
                  <a:close/>
                  <a:moveTo>
                    <a:pt x="7826" y="35906"/>
                  </a:moveTo>
                  <a:cubicBezTo>
                    <a:pt x="7575" y="36471"/>
                    <a:pt x="7512" y="36994"/>
                    <a:pt x="7533" y="37538"/>
                  </a:cubicBezTo>
                  <a:cubicBezTo>
                    <a:pt x="7533" y="38103"/>
                    <a:pt x="7512" y="38647"/>
                    <a:pt x="7512" y="39232"/>
                  </a:cubicBezTo>
                  <a:cubicBezTo>
                    <a:pt x="7512" y="39881"/>
                    <a:pt x="7470" y="40551"/>
                    <a:pt x="7323" y="41178"/>
                  </a:cubicBezTo>
                  <a:cubicBezTo>
                    <a:pt x="7240" y="41555"/>
                    <a:pt x="7219" y="41953"/>
                    <a:pt x="7219" y="42350"/>
                  </a:cubicBezTo>
                  <a:cubicBezTo>
                    <a:pt x="7156" y="44568"/>
                    <a:pt x="7135" y="46765"/>
                    <a:pt x="7114" y="48983"/>
                  </a:cubicBezTo>
                  <a:cubicBezTo>
                    <a:pt x="7093" y="49987"/>
                    <a:pt x="7114" y="50971"/>
                    <a:pt x="6947" y="51975"/>
                  </a:cubicBezTo>
                  <a:cubicBezTo>
                    <a:pt x="6926" y="52163"/>
                    <a:pt x="6947" y="52331"/>
                    <a:pt x="6947" y="52603"/>
                  </a:cubicBezTo>
                  <a:cubicBezTo>
                    <a:pt x="7156" y="52561"/>
                    <a:pt x="7323" y="52540"/>
                    <a:pt x="7512" y="52519"/>
                  </a:cubicBezTo>
                  <a:cubicBezTo>
                    <a:pt x="7742" y="52498"/>
                    <a:pt x="7993" y="52414"/>
                    <a:pt x="8244" y="52414"/>
                  </a:cubicBezTo>
                  <a:cubicBezTo>
                    <a:pt x="8495" y="52414"/>
                    <a:pt x="8683" y="52624"/>
                    <a:pt x="8683" y="52833"/>
                  </a:cubicBezTo>
                  <a:cubicBezTo>
                    <a:pt x="8683" y="53042"/>
                    <a:pt x="8579" y="53209"/>
                    <a:pt x="8349" y="53272"/>
                  </a:cubicBezTo>
                  <a:cubicBezTo>
                    <a:pt x="7993" y="53419"/>
                    <a:pt x="7658" y="53523"/>
                    <a:pt x="7261" y="53670"/>
                  </a:cubicBezTo>
                  <a:cubicBezTo>
                    <a:pt x="7658" y="54067"/>
                    <a:pt x="7951" y="54465"/>
                    <a:pt x="8370" y="54716"/>
                  </a:cubicBezTo>
                  <a:cubicBezTo>
                    <a:pt x="8558" y="54841"/>
                    <a:pt x="8704" y="55009"/>
                    <a:pt x="8830" y="55197"/>
                  </a:cubicBezTo>
                  <a:cubicBezTo>
                    <a:pt x="8997" y="55406"/>
                    <a:pt x="8893" y="55720"/>
                    <a:pt x="8621" y="55825"/>
                  </a:cubicBezTo>
                  <a:cubicBezTo>
                    <a:pt x="8391" y="55888"/>
                    <a:pt x="8181" y="55888"/>
                    <a:pt x="7972" y="55720"/>
                  </a:cubicBezTo>
                  <a:cubicBezTo>
                    <a:pt x="7679" y="55469"/>
                    <a:pt x="7428" y="55218"/>
                    <a:pt x="7156" y="54946"/>
                  </a:cubicBezTo>
                  <a:cubicBezTo>
                    <a:pt x="7051" y="54883"/>
                    <a:pt x="6989" y="54716"/>
                    <a:pt x="6779" y="54800"/>
                  </a:cubicBezTo>
                  <a:cubicBezTo>
                    <a:pt x="6779" y="55155"/>
                    <a:pt x="6779" y="55553"/>
                    <a:pt x="6738" y="55971"/>
                  </a:cubicBezTo>
                  <a:cubicBezTo>
                    <a:pt x="6947" y="56097"/>
                    <a:pt x="7177" y="56243"/>
                    <a:pt x="7386" y="56369"/>
                  </a:cubicBezTo>
                  <a:cubicBezTo>
                    <a:pt x="7575" y="56494"/>
                    <a:pt x="7554" y="56829"/>
                    <a:pt x="7365" y="56934"/>
                  </a:cubicBezTo>
                  <a:cubicBezTo>
                    <a:pt x="7135" y="57038"/>
                    <a:pt x="6905" y="57122"/>
                    <a:pt x="6654" y="57206"/>
                  </a:cubicBezTo>
                  <a:cubicBezTo>
                    <a:pt x="6633" y="57331"/>
                    <a:pt x="6591" y="57436"/>
                    <a:pt x="6549" y="57541"/>
                  </a:cubicBezTo>
                  <a:cubicBezTo>
                    <a:pt x="6424" y="58691"/>
                    <a:pt x="6403" y="59863"/>
                    <a:pt x="6131" y="60993"/>
                  </a:cubicBezTo>
                  <a:lnTo>
                    <a:pt x="6131" y="61077"/>
                  </a:lnTo>
                  <a:cubicBezTo>
                    <a:pt x="6131" y="61851"/>
                    <a:pt x="6110" y="62667"/>
                    <a:pt x="6110" y="63462"/>
                  </a:cubicBezTo>
                  <a:cubicBezTo>
                    <a:pt x="6110" y="63818"/>
                    <a:pt x="6173" y="64194"/>
                    <a:pt x="6382" y="64508"/>
                  </a:cubicBezTo>
                  <a:cubicBezTo>
                    <a:pt x="6528" y="64738"/>
                    <a:pt x="6696" y="64969"/>
                    <a:pt x="6863" y="65241"/>
                  </a:cubicBezTo>
                  <a:cubicBezTo>
                    <a:pt x="7595" y="65241"/>
                    <a:pt x="8328" y="65261"/>
                    <a:pt x="9102" y="65261"/>
                  </a:cubicBezTo>
                  <a:cubicBezTo>
                    <a:pt x="9228" y="65261"/>
                    <a:pt x="9374" y="65241"/>
                    <a:pt x="9520" y="65178"/>
                  </a:cubicBezTo>
                  <a:cubicBezTo>
                    <a:pt x="10002" y="64989"/>
                    <a:pt x="10504" y="65031"/>
                    <a:pt x="11027" y="65031"/>
                  </a:cubicBezTo>
                  <a:cubicBezTo>
                    <a:pt x="17409" y="65136"/>
                    <a:pt x="23790" y="65241"/>
                    <a:pt x="30193" y="65345"/>
                  </a:cubicBezTo>
                  <a:cubicBezTo>
                    <a:pt x="30758" y="65345"/>
                    <a:pt x="31281" y="65303"/>
                    <a:pt x="31825" y="65241"/>
                  </a:cubicBezTo>
                  <a:cubicBezTo>
                    <a:pt x="32411" y="65157"/>
                    <a:pt x="32997" y="65136"/>
                    <a:pt x="33604" y="65136"/>
                  </a:cubicBezTo>
                  <a:cubicBezTo>
                    <a:pt x="35068" y="65094"/>
                    <a:pt x="36554" y="65136"/>
                    <a:pt x="38018" y="65094"/>
                  </a:cubicBezTo>
                  <a:cubicBezTo>
                    <a:pt x="38709" y="65094"/>
                    <a:pt x="39378" y="64969"/>
                    <a:pt x="40069" y="64969"/>
                  </a:cubicBezTo>
                  <a:cubicBezTo>
                    <a:pt x="44086" y="65031"/>
                    <a:pt x="48125" y="65094"/>
                    <a:pt x="52142" y="65178"/>
                  </a:cubicBezTo>
                  <a:cubicBezTo>
                    <a:pt x="52414" y="65178"/>
                    <a:pt x="52665" y="65178"/>
                    <a:pt x="52895" y="65282"/>
                  </a:cubicBezTo>
                  <a:cubicBezTo>
                    <a:pt x="53523" y="65554"/>
                    <a:pt x="54213" y="65408"/>
                    <a:pt x="54841" y="65513"/>
                  </a:cubicBezTo>
                  <a:cubicBezTo>
                    <a:pt x="54925" y="65554"/>
                    <a:pt x="55092" y="65387"/>
                    <a:pt x="55134" y="65282"/>
                  </a:cubicBezTo>
                  <a:cubicBezTo>
                    <a:pt x="55176" y="65094"/>
                    <a:pt x="55176" y="64885"/>
                    <a:pt x="55176" y="64676"/>
                  </a:cubicBezTo>
                  <a:cubicBezTo>
                    <a:pt x="55218" y="64006"/>
                    <a:pt x="55113" y="63316"/>
                    <a:pt x="55448" y="62667"/>
                  </a:cubicBezTo>
                  <a:cubicBezTo>
                    <a:pt x="55511" y="62541"/>
                    <a:pt x="55469" y="62332"/>
                    <a:pt x="55490" y="62165"/>
                  </a:cubicBezTo>
                  <a:cubicBezTo>
                    <a:pt x="55531" y="60888"/>
                    <a:pt x="55552" y="59612"/>
                    <a:pt x="55573" y="58357"/>
                  </a:cubicBezTo>
                  <a:cubicBezTo>
                    <a:pt x="55573" y="58252"/>
                    <a:pt x="55552" y="58147"/>
                    <a:pt x="55552" y="57980"/>
                  </a:cubicBezTo>
                  <a:cubicBezTo>
                    <a:pt x="55280" y="58126"/>
                    <a:pt x="55071" y="58231"/>
                    <a:pt x="54841" y="58294"/>
                  </a:cubicBezTo>
                  <a:cubicBezTo>
                    <a:pt x="54674" y="58357"/>
                    <a:pt x="54464" y="58273"/>
                    <a:pt x="54402" y="58461"/>
                  </a:cubicBezTo>
                  <a:cubicBezTo>
                    <a:pt x="54318" y="58608"/>
                    <a:pt x="54255" y="58775"/>
                    <a:pt x="54255" y="58922"/>
                  </a:cubicBezTo>
                  <a:cubicBezTo>
                    <a:pt x="54234" y="59403"/>
                    <a:pt x="54234" y="59905"/>
                    <a:pt x="54234" y="60365"/>
                  </a:cubicBezTo>
                  <a:cubicBezTo>
                    <a:pt x="54234" y="60595"/>
                    <a:pt x="54255" y="60867"/>
                    <a:pt x="54151" y="61056"/>
                  </a:cubicBezTo>
                  <a:cubicBezTo>
                    <a:pt x="53899" y="61495"/>
                    <a:pt x="53941" y="61997"/>
                    <a:pt x="53941" y="62458"/>
                  </a:cubicBezTo>
                  <a:cubicBezTo>
                    <a:pt x="53941" y="62688"/>
                    <a:pt x="53941" y="62897"/>
                    <a:pt x="53920" y="63148"/>
                  </a:cubicBezTo>
                  <a:cubicBezTo>
                    <a:pt x="53879" y="63713"/>
                    <a:pt x="53481" y="63985"/>
                    <a:pt x="52895" y="63880"/>
                  </a:cubicBezTo>
                  <a:cubicBezTo>
                    <a:pt x="52770" y="63839"/>
                    <a:pt x="52644" y="63797"/>
                    <a:pt x="52518" y="63818"/>
                  </a:cubicBezTo>
                  <a:cubicBezTo>
                    <a:pt x="51954" y="63922"/>
                    <a:pt x="51389" y="63797"/>
                    <a:pt x="50845" y="64090"/>
                  </a:cubicBezTo>
                  <a:cubicBezTo>
                    <a:pt x="50677" y="64152"/>
                    <a:pt x="50447" y="64111"/>
                    <a:pt x="50259" y="64111"/>
                  </a:cubicBezTo>
                  <a:cubicBezTo>
                    <a:pt x="49401" y="64111"/>
                    <a:pt x="48564" y="64090"/>
                    <a:pt x="47706" y="64090"/>
                  </a:cubicBezTo>
                  <a:cubicBezTo>
                    <a:pt x="47246" y="64090"/>
                    <a:pt x="46785" y="64027"/>
                    <a:pt x="46367" y="64236"/>
                  </a:cubicBezTo>
                  <a:cubicBezTo>
                    <a:pt x="46241" y="64320"/>
                    <a:pt x="46032" y="64299"/>
                    <a:pt x="45865" y="64299"/>
                  </a:cubicBezTo>
                  <a:cubicBezTo>
                    <a:pt x="45446" y="64299"/>
                    <a:pt x="45007" y="64299"/>
                    <a:pt x="44588" y="64257"/>
                  </a:cubicBezTo>
                  <a:cubicBezTo>
                    <a:pt x="44212" y="64257"/>
                    <a:pt x="43856" y="64257"/>
                    <a:pt x="43521" y="64111"/>
                  </a:cubicBezTo>
                  <a:cubicBezTo>
                    <a:pt x="43333" y="64027"/>
                    <a:pt x="43040" y="64006"/>
                    <a:pt x="42852" y="64048"/>
                  </a:cubicBezTo>
                  <a:cubicBezTo>
                    <a:pt x="42099" y="64299"/>
                    <a:pt x="41345" y="64236"/>
                    <a:pt x="40592" y="64236"/>
                  </a:cubicBezTo>
                  <a:cubicBezTo>
                    <a:pt x="35277" y="64152"/>
                    <a:pt x="29963" y="64090"/>
                    <a:pt x="24648" y="63985"/>
                  </a:cubicBezTo>
                  <a:cubicBezTo>
                    <a:pt x="23895" y="63985"/>
                    <a:pt x="23121" y="64048"/>
                    <a:pt x="22409" y="63713"/>
                  </a:cubicBezTo>
                  <a:cubicBezTo>
                    <a:pt x="22347" y="63692"/>
                    <a:pt x="22305" y="63692"/>
                    <a:pt x="22242" y="63692"/>
                  </a:cubicBezTo>
                  <a:cubicBezTo>
                    <a:pt x="20882" y="63713"/>
                    <a:pt x="19522" y="63504"/>
                    <a:pt x="18162" y="63776"/>
                  </a:cubicBezTo>
                  <a:cubicBezTo>
                    <a:pt x="17806" y="63818"/>
                    <a:pt x="17430" y="63839"/>
                    <a:pt x="17074" y="63839"/>
                  </a:cubicBezTo>
                  <a:cubicBezTo>
                    <a:pt x="16258" y="63839"/>
                    <a:pt x="15421" y="63818"/>
                    <a:pt x="14605" y="63797"/>
                  </a:cubicBezTo>
                  <a:cubicBezTo>
                    <a:pt x="14375" y="63797"/>
                    <a:pt x="14145" y="63797"/>
                    <a:pt x="13935" y="63713"/>
                  </a:cubicBezTo>
                  <a:cubicBezTo>
                    <a:pt x="13517" y="63525"/>
                    <a:pt x="13098" y="63525"/>
                    <a:pt x="12680" y="63525"/>
                  </a:cubicBezTo>
                  <a:cubicBezTo>
                    <a:pt x="11864" y="63504"/>
                    <a:pt x="11027" y="63504"/>
                    <a:pt x="10211" y="63483"/>
                  </a:cubicBezTo>
                  <a:cubicBezTo>
                    <a:pt x="10002" y="63483"/>
                    <a:pt x="9834" y="63483"/>
                    <a:pt x="9625" y="63441"/>
                  </a:cubicBezTo>
                  <a:cubicBezTo>
                    <a:pt x="9311" y="63399"/>
                    <a:pt x="9102" y="63190"/>
                    <a:pt x="9123" y="62876"/>
                  </a:cubicBezTo>
                  <a:cubicBezTo>
                    <a:pt x="9165" y="62437"/>
                    <a:pt x="9269" y="61976"/>
                    <a:pt x="9374" y="61537"/>
                  </a:cubicBezTo>
                  <a:cubicBezTo>
                    <a:pt x="9416" y="61412"/>
                    <a:pt x="9479" y="61286"/>
                    <a:pt x="9458" y="61139"/>
                  </a:cubicBezTo>
                  <a:cubicBezTo>
                    <a:pt x="9311" y="60386"/>
                    <a:pt x="9541" y="59612"/>
                    <a:pt x="9207" y="58880"/>
                  </a:cubicBezTo>
                  <a:cubicBezTo>
                    <a:pt x="9144" y="58733"/>
                    <a:pt x="9207" y="58587"/>
                    <a:pt x="9207" y="58461"/>
                  </a:cubicBezTo>
                  <a:cubicBezTo>
                    <a:pt x="9248" y="56055"/>
                    <a:pt x="9269" y="53649"/>
                    <a:pt x="9332" y="51201"/>
                  </a:cubicBezTo>
                  <a:cubicBezTo>
                    <a:pt x="9332" y="50950"/>
                    <a:pt x="9332" y="50678"/>
                    <a:pt x="9437" y="50448"/>
                  </a:cubicBezTo>
                  <a:cubicBezTo>
                    <a:pt x="9583" y="50008"/>
                    <a:pt x="9625" y="49569"/>
                    <a:pt x="9625" y="49108"/>
                  </a:cubicBezTo>
                  <a:cubicBezTo>
                    <a:pt x="9688" y="45761"/>
                    <a:pt x="9792" y="42413"/>
                    <a:pt x="9876" y="39065"/>
                  </a:cubicBezTo>
                  <a:cubicBezTo>
                    <a:pt x="9876" y="38898"/>
                    <a:pt x="9897" y="38730"/>
                    <a:pt x="9897" y="38542"/>
                  </a:cubicBezTo>
                  <a:cubicBezTo>
                    <a:pt x="9939" y="38228"/>
                    <a:pt x="10064" y="38019"/>
                    <a:pt x="10357" y="37893"/>
                  </a:cubicBezTo>
                  <a:cubicBezTo>
                    <a:pt x="10692" y="37747"/>
                    <a:pt x="11843" y="37433"/>
                    <a:pt x="12303" y="37433"/>
                  </a:cubicBezTo>
                  <a:cubicBezTo>
                    <a:pt x="13914" y="37454"/>
                    <a:pt x="15505" y="37454"/>
                    <a:pt x="17074" y="37496"/>
                  </a:cubicBezTo>
                  <a:cubicBezTo>
                    <a:pt x="17681" y="37538"/>
                    <a:pt x="18267" y="37496"/>
                    <a:pt x="18790" y="37161"/>
                  </a:cubicBezTo>
                  <a:cubicBezTo>
                    <a:pt x="18873" y="37119"/>
                    <a:pt x="18957" y="37077"/>
                    <a:pt x="19041" y="37056"/>
                  </a:cubicBezTo>
                  <a:cubicBezTo>
                    <a:pt x="19773" y="36973"/>
                    <a:pt x="20443" y="36617"/>
                    <a:pt x="21196" y="36743"/>
                  </a:cubicBezTo>
                  <a:cubicBezTo>
                    <a:pt x="21259" y="36743"/>
                    <a:pt x="21342" y="36701"/>
                    <a:pt x="21468" y="36659"/>
                  </a:cubicBezTo>
                  <a:cubicBezTo>
                    <a:pt x="21091" y="36073"/>
                    <a:pt x="20463" y="35780"/>
                    <a:pt x="20087" y="35341"/>
                  </a:cubicBezTo>
                  <a:lnTo>
                    <a:pt x="19710" y="35341"/>
                  </a:lnTo>
                  <a:cubicBezTo>
                    <a:pt x="17513" y="35383"/>
                    <a:pt x="15337" y="35383"/>
                    <a:pt x="13182" y="35571"/>
                  </a:cubicBezTo>
                  <a:cubicBezTo>
                    <a:pt x="12722" y="35592"/>
                    <a:pt x="12261" y="35592"/>
                    <a:pt x="11822" y="35592"/>
                  </a:cubicBezTo>
                  <a:cubicBezTo>
                    <a:pt x="11006" y="35592"/>
                    <a:pt x="10169" y="35571"/>
                    <a:pt x="9353" y="35550"/>
                  </a:cubicBezTo>
                  <a:cubicBezTo>
                    <a:pt x="8683" y="35592"/>
                    <a:pt x="8244" y="35634"/>
                    <a:pt x="7826" y="35906"/>
                  </a:cubicBezTo>
                  <a:close/>
                  <a:moveTo>
                    <a:pt x="56264" y="54256"/>
                  </a:moveTo>
                  <a:cubicBezTo>
                    <a:pt x="56306" y="54088"/>
                    <a:pt x="56327" y="54005"/>
                    <a:pt x="56327" y="53942"/>
                  </a:cubicBezTo>
                  <a:cubicBezTo>
                    <a:pt x="56327" y="52958"/>
                    <a:pt x="56745" y="52038"/>
                    <a:pt x="56661" y="51075"/>
                  </a:cubicBezTo>
                  <a:cubicBezTo>
                    <a:pt x="56661" y="51033"/>
                    <a:pt x="56661" y="50971"/>
                    <a:pt x="56703" y="50929"/>
                  </a:cubicBezTo>
                  <a:cubicBezTo>
                    <a:pt x="56933" y="50468"/>
                    <a:pt x="56912" y="49987"/>
                    <a:pt x="56912" y="49506"/>
                  </a:cubicBezTo>
                  <a:cubicBezTo>
                    <a:pt x="56933" y="48460"/>
                    <a:pt x="56933" y="47414"/>
                    <a:pt x="56954" y="46367"/>
                  </a:cubicBezTo>
                  <a:cubicBezTo>
                    <a:pt x="57038" y="43626"/>
                    <a:pt x="57122" y="40885"/>
                    <a:pt x="57226" y="38124"/>
                  </a:cubicBezTo>
                  <a:lnTo>
                    <a:pt x="57226" y="37705"/>
                  </a:lnTo>
                  <a:cubicBezTo>
                    <a:pt x="56745" y="37077"/>
                    <a:pt x="56180" y="36847"/>
                    <a:pt x="55490" y="36701"/>
                  </a:cubicBezTo>
                  <a:cubicBezTo>
                    <a:pt x="53711" y="36303"/>
                    <a:pt x="51933" y="36010"/>
                    <a:pt x="50133" y="35780"/>
                  </a:cubicBezTo>
                  <a:cubicBezTo>
                    <a:pt x="48669" y="35592"/>
                    <a:pt x="47204" y="35383"/>
                    <a:pt x="45739" y="35257"/>
                  </a:cubicBezTo>
                  <a:cubicBezTo>
                    <a:pt x="44881" y="35173"/>
                    <a:pt x="43982" y="34985"/>
                    <a:pt x="43145" y="35069"/>
                  </a:cubicBezTo>
                  <a:cubicBezTo>
                    <a:pt x="42747" y="35445"/>
                    <a:pt x="42433" y="35822"/>
                    <a:pt x="42036" y="36136"/>
                  </a:cubicBezTo>
                  <a:cubicBezTo>
                    <a:pt x="41638" y="36429"/>
                    <a:pt x="41178" y="36659"/>
                    <a:pt x="40655" y="37056"/>
                  </a:cubicBezTo>
                  <a:cubicBezTo>
                    <a:pt x="41157" y="37077"/>
                    <a:pt x="41471" y="37077"/>
                    <a:pt x="41806" y="37119"/>
                  </a:cubicBezTo>
                  <a:cubicBezTo>
                    <a:pt x="42308" y="37140"/>
                    <a:pt x="42852" y="37077"/>
                    <a:pt x="43333" y="37224"/>
                  </a:cubicBezTo>
                  <a:cubicBezTo>
                    <a:pt x="43982" y="37370"/>
                    <a:pt x="44609" y="37412"/>
                    <a:pt x="45258" y="37412"/>
                  </a:cubicBezTo>
                  <a:cubicBezTo>
                    <a:pt x="45969" y="37433"/>
                    <a:pt x="46681" y="37433"/>
                    <a:pt x="47392" y="37433"/>
                  </a:cubicBezTo>
                  <a:cubicBezTo>
                    <a:pt x="48292" y="37454"/>
                    <a:pt x="49233" y="37412"/>
                    <a:pt x="50154" y="37726"/>
                  </a:cubicBezTo>
                  <a:cubicBezTo>
                    <a:pt x="50949" y="37998"/>
                    <a:pt x="51786" y="38144"/>
                    <a:pt x="52581" y="38375"/>
                  </a:cubicBezTo>
                  <a:cubicBezTo>
                    <a:pt x="53272" y="38563"/>
                    <a:pt x="53920" y="38793"/>
                    <a:pt x="54632" y="38877"/>
                  </a:cubicBezTo>
                  <a:cubicBezTo>
                    <a:pt x="54987" y="38898"/>
                    <a:pt x="55176" y="39044"/>
                    <a:pt x="55176" y="39400"/>
                  </a:cubicBezTo>
                  <a:cubicBezTo>
                    <a:pt x="55197" y="40048"/>
                    <a:pt x="55239" y="40697"/>
                    <a:pt x="55071" y="41325"/>
                  </a:cubicBezTo>
                  <a:cubicBezTo>
                    <a:pt x="54987" y="41639"/>
                    <a:pt x="54967" y="41932"/>
                    <a:pt x="54883" y="42245"/>
                  </a:cubicBezTo>
                  <a:cubicBezTo>
                    <a:pt x="54736" y="42978"/>
                    <a:pt x="54778" y="43710"/>
                    <a:pt x="54778" y="44442"/>
                  </a:cubicBezTo>
                  <a:cubicBezTo>
                    <a:pt x="54778" y="46828"/>
                    <a:pt x="54736" y="49192"/>
                    <a:pt x="54736" y="51577"/>
                  </a:cubicBezTo>
                  <a:cubicBezTo>
                    <a:pt x="54736" y="52205"/>
                    <a:pt x="54674" y="52833"/>
                    <a:pt x="54506" y="53440"/>
                  </a:cubicBezTo>
                  <a:cubicBezTo>
                    <a:pt x="54443" y="53628"/>
                    <a:pt x="54464" y="53795"/>
                    <a:pt x="54443" y="54005"/>
                  </a:cubicBezTo>
                  <a:cubicBezTo>
                    <a:pt x="55050" y="54381"/>
                    <a:pt x="55636" y="54256"/>
                    <a:pt x="56264" y="54256"/>
                  </a:cubicBezTo>
                  <a:close/>
                  <a:moveTo>
                    <a:pt x="6110" y="43334"/>
                  </a:moveTo>
                  <a:cubicBezTo>
                    <a:pt x="5943" y="43417"/>
                    <a:pt x="5775" y="43417"/>
                    <a:pt x="5670" y="43501"/>
                  </a:cubicBezTo>
                  <a:cubicBezTo>
                    <a:pt x="5168" y="43857"/>
                    <a:pt x="4687" y="44254"/>
                    <a:pt x="4206" y="44652"/>
                  </a:cubicBezTo>
                  <a:cubicBezTo>
                    <a:pt x="3997" y="44798"/>
                    <a:pt x="3850" y="45007"/>
                    <a:pt x="3641" y="45154"/>
                  </a:cubicBezTo>
                  <a:cubicBezTo>
                    <a:pt x="3076" y="45489"/>
                    <a:pt x="2637" y="45907"/>
                    <a:pt x="2323" y="46451"/>
                  </a:cubicBezTo>
                  <a:cubicBezTo>
                    <a:pt x="2239" y="46619"/>
                    <a:pt x="2113" y="46744"/>
                    <a:pt x="2009" y="46849"/>
                  </a:cubicBezTo>
                  <a:cubicBezTo>
                    <a:pt x="1465" y="47414"/>
                    <a:pt x="1297" y="48125"/>
                    <a:pt x="1235" y="48857"/>
                  </a:cubicBezTo>
                  <a:cubicBezTo>
                    <a:pt x="1172" y="49590"/>
                    <a:pt x="1444" y="50280"/>
                    <a:pt x="1988" y="50761"/>
                  </a:cubicBezTo>
                  <a:cubicBezTo>
                    <a:pt x="2448" y="51180"/>
                    <a:pt x="2971" y="51556"/>
                    <a:pt x="3536" y="51808"/>
                  </a:cubicBezTo>
                  <a:cubicBezTo>
                    <a:pt x="4080" y="52100"/>
                    <a:pt x="4687" y="52289"/>
                    <a:pt x="5147" y="52707"/>
                  </a:cubicBezTo>
                  <a:cubicBezTo>
                    <a:pt x="5378" y="52917"/>
                    <a:pt x="5754" y="52791"/>
                    <a:pt x="5796" y="52435"/>
                  </a:cubicBezTo>
                  <a:cubicBezTo>
                    <a:pt x="5901" y="51870"/>
                    <a:pt x="6005" y="51264"/>
                    <a:pt x="6026" y="50657"/>
                  </a:cubicBezTo>
                  <a:cubicBezTo>
                    <a:pt x="6110" y="48397"/>
                    <a:pt x="6131" y="46137"/>
                    <a:pt x="6173" y="43857"/>
                  </a:cubicBezTo>
                  <a:cubicBezTo>
                    <a:pt x="6173" y="43731"/>
                    <a:pt x="6152" y="43585"/>
                    <a:pt x="6110" y="43334"/>
                  </a:cubicBezTo>
                  <a:close/>
                  <a:moveTo>
                    <a:pt x="58042" y="42748"/>
                  </a:moveTo>
                  <a:cubicBezTo>
                    <a:pt x="58000" y="43187"/>
                    <a:pt x="57980" y="43438"/>
                    <a:pt x="57980" y="43731"/>
                  </a:cubicBezTo>
                  <a:cubicBezTo>
                    <a:pt x="57959" y="45802"/>
                    <a:pt x="57938" y="47853"/>
                    <a:pt x="57875" y="49924"/>
                  </a:cubicBezTo>
                  <a:cubicBezTo>
                    <a:pt x="57875" y="50238"/>
                    <a:pt x="57875" y="50552"/>
                    <a:pt x="57749" y="50845"/>
                  </a:cubicBezTo>
                  <a:cubicBezTo>
                    <a:pt x="57582" y="51243"/>
                    <a:pt x="57582" y="51598"/>
                    <a:pt x="57561" y="51996"/>
                  </a:cubicBezTo>
                  <a:cubicBezTo>
                    <a:pt x="57561" y="52289"/>
                    <a:pt x="57582" y="52582"/>
                    <a:pt x="57477" y="52833"/>
                  </a:cubicBezTo>
                  <a:cubicBezTo>
                    <a:pt x="57310" y="53314"/>
                    <a:pt x="57310" y="53774"/>
                    <a:pt x="57331" y="54256"/>
                  </a:cubicBezTo>
                  <a:cubicBezTo>
                    <a:pt x="57331" y="54297"/>
                    <a:pt x="57352" y="54360"/>
                    <a:pt x="57415" y="54465"/>
                  </a:cubicBezTo>
                  <a:cubicBezTo>
                    <a:pt x="57561" y="54507"/>
                    <a:pt x="57749" y="54590"/>
                    <a:pt x="57959" y="54653"/>
                  </a:cubicBezTo>
                  <a:cubicBezTo>
                    <a:pt x="58712" y="53942"/>
                    <a:pt x="59507" y="53230"/>
                    <a:pt x="60177" y="52435"/>
                  </a:cubicBezTo>
                  <a:cubicBezTo>
                    <a:pt x="61327" y="51138"/>
                    <a:pt x="61829" y="49632"/>
                    <a:pt x="61411" y="47895"/>
                  </a:cubicBezTo>
                  <a:cubicBezTo>
                    <a:pt x="61348" y="47727"/>
                    <a:pt x="61348" y="47560"/>
                    <a:pt x="61348" y="47393"/>
                  </a:cubicBezTo>
                  <a:cubicBezTo>
                    <a:pt x="61390" y="46849"/>
                    <a:pt x="61160" y="46347"/>
                    <a:pt x="60909" y="45886"/>
                  </a:cubicBezTo>
                  <a:cubicBezTo>
                    <a:pt x="60302" y="44840"/>
                    <a:pt x="59465" y="43982"/>
                    <a:pt x="58628" y="43166"/>
                  </a:cubicBezTo>
                  <a:cubicBezTo>
                    <a:pt x="58524" y="43020"/>
                    <a:pt x="58314" y="42957"/>
                    <a:pt x="58042" y="42748"/>
                  </a:cubicBezTo>
                  <a:close/>
                  <a:moveTo>
                    <a:pt x="15149" y="25339"/>
                  </a:moveTo>
                  <a:lnTo>
                    <a:pt x="14689" y="25339"/>
                  </a:lnTo>
                  <a:cubicBezTo>
                    <a:pt x="14312" y="25297"/>
                    <a:pt x="13956" y="25423"/>
                    <a:pt x="13726" y="25716"/>
                  </a:cubicBezTo>
                  <a:cubicBezTo>
                    <a:pt x="13621" y="25841"/>
                    <a:pt x="13454" y="25946"/>
                    <a:pt x="13391" y="26072"/>
                  </a:cubicBezTo>
                  <a:cubicBezTo>
                    <a:pt x="13266" y="26281"/>
                    <a:pt x="13119" y="26532"/>
                    <a:pt x="13098" y="26762"/>
                  </a:cubicBezTo>
                  <a:cubicBezTo>
                    <a:pt x="13036" y="27411"/>
                    <a:pt x="13077" y="28038"/>
                    <a:pt x="13308" y="28666"/>
                  </a:cubicBezTo>
                  <a:cubicBezTo>
                    <a:pt x="13559" y="29336"/>
                    <a:pt x="14082" y="29712"/>
                    <a:pt x="14668" y="29963"/>
                  </a:cubicBezTo>
                  <a:cubicBezTo>
                    <a:pt x="15128" y="30173"/>
                    <a:pt x="15693" y="30235"/>
                    <a:pt x="16216" y="30340"/>
                  </a:cubicBezTo>
                  <a:cubicBezTo>
                    <a:pt x="16342" y="30361"/>
                    <a:pt x="16467" y="30319"/>
                    <a:pt x="16634" y="30319"/>
                  </a:cubicBezTo>
                  <a:cubicBezTo>
                    <a:pt x="16572" y="30068"/>
                    <a:pt x="16551" y="29921"/>
                    <a:pt x="16488" y="29754"/>
                  </a:cubicBezTo>
                  <a:cubicBezTo>
                    <a:pt x="16174" y="28896"/>
                    <a:pt x="16028" y="28017"/>
                    <a:pt x="15965" y="27097"/>
                  </a:cubicBezTo>
                  <a:cubicBezTo>
                    <a:pt x="15944" y="26406"/>
                    <a:pt x="15735" y="25883"/>
                    <a:pt x="15254" y="25444"/>
                  </a:cubicBezTo>
                  <a:cubicBezTo>
                    <a:pt x="15212" y="25444"/>
                    <a:pt x="15191" y="25423"/>
                    <a:pt x="15149" y="25339"/>
                  </a:cubicBezTo>
                  <a:close/>
                  <a:moveTo>
                    <a:pt x="48376" y="26092"/>
                  </a:moveTo>
                  <a:cubicBezTo>
                    <a:pt x="48250" y="26260"/>
                    <a:pt x="48125" y="26427"/>
                    <a:pt x="47957" y="26532"/>
                  </a:cubicBezTo>
                  <a:cubicBezTo>
                    <a:pt x="47580" y="26804"/>
                    <a:pt x="47413" y="27201"/>
                    <a:pt x="47225" y="27620"/>
                  </a:cubicBezTo>
                  <a:cubicBezTo>
                    <a:pt x="46995" y="28227"/>
                    <a:pt x="46744" y="28833"/>
                    <a:pt x="46451" y="29398"/>
                  </a:cubicBezTo>
                  <a:cubicBezTo>
                    <a:pt x="46325" y="29712"/>
                    <a:pt x="46137" y="30005"/>
                    <a:pt x="45969" y="30319"/>
                  </a:cubicBezTo>
                  <a:cubicBezTo>
                    <a:pt x="46116" y="30382"/>
                    <a:pt x="46179" y="30507"/>
                    <a:pt x="46262" y="30528"/>
                  </a:cubicBezTo>
                  <a:cubicBezTo>
                    <a:pt x="46555" y="30570"/>
                    <a:pt x="46806" y="30528"/>
                    <a:pt x="47099" y="30445"/>
                  </a:cubicBezTo>
                  <a:cubicBezTo>
                    <a:pt x="48104" y="30110"/>
                    <a:pt x="48836" y="29398"/>
                    <a:pt x="49526" y="28666"/>
                  </a:cubicBezTo>
                  <a:cubicBezTo>
                    <a:pt x="49631" y="28561"/>
                    <a:pt x="49694" y="28436"/>
                    <a:pt x="49736" y="28310"/>
                  </a:cubicBezTo>
                  <a:cubicBezTo>
                    <a:pt x="49903" y="27745"/>
                    <a:pt x="50049" y="27201"/>
                    <a:pt x="49924" y="26657"/>
                  </a:cubicBezTo>
                  <a:cubicBezTo>
                    <a:pt x="49526" y="26260"/>
                    <a:pt x="49108" y="25904"/>
                    <a:pt x="48376" y="26092"/>
                  </a:cubicBezTo>
                  <a:close/>
                  <a:moveTo>
                    <a:pt x="54423" y="57415"/>
                  </a:moveTo>
                  <a:cubicBezTo>
                    <a:pt x="54485" y="57457"/>
                    <a:pt x="54527" y="57499"/>
                    <a:pt x="54590" y="57520"/>
                  </a:cubicBezTo>
                  <a:cubicBezTo>
                    <a:pt x="54799" y="57143"/>
                    <a:pt x="55113" y="56997"/>
                    <a:pt x="55448" y="56913"/>
                  </a:cubicBezTo>
                  <a:cubicBezTo>
                    <a:pt x="55511" y="56892"/>
                    <a:pt x="55552" y="56787"/>
                    <a:pt x="55657" y="56683"/>
                  </a:cubicBezTo>
                  <a:cubicBezTo>
                    <a:pt x="55197" y="56683"/>
                    <a:pt x="54862" y="56662"/>
                    <a:pt x="54464" y="56662"/>
                  </a:cubicBezTo>
                  <a:cubicBezTo>
                    <a:pt x="54443" y="56934"/>
                    <a:pt x="54423" y="57185"/>
                    <a:pt x="54423" y="57415"/>
                  </a:cubicBezTo>
                  <a:close/>
                  <a:moveTo>
                    <a:pt x="54527" y="55030"/>
                  </a:moveTo>
                  <a:cubicBezTo>
                    <a:pt x="54443" y="55344"/>
                    <a:pt x="54527" y="55469"/>
                    <a:pt x="54736" y="55448"/>
                  </a:cubicBezTo>
                  <a:cubicBezTo>
                    <a:pt x="54967" y="55406"/>
                    <a:pt x="55218" y="55302"/>
                    <a:pt x="55531" y="55197"/>
                  </a:cubicBezTo>
                  <a:cubicBezTo>
                    <a:pt x="55134" y="55113"/>
                    <a:pt x="54841" y="55093"/>
                    <a:pt x="54527" y="5503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02;p35">
              <a:extLst>
                <a:ext uri="{FF2B5EF4-FFF2-40B4-BE49-F238E27FC236}">
                  <a16:creationId xmlns:a16="http://schemas.microsoft.com/office/drawing/2014/main" id="{D908142C-5024-4CBF-AA7B-5EBD0E1FEDD1}"/>
                </a:ext>
              </a:extLst>
            </p:cNvPr>
            <p:cNvSpPr/>
            <p:nvPr/>
          </p:nvSpPr>
          <p:spPr>
            <a:xfrm>
              <a:off x="6567150" y="2642588"/>
              <a:ext cx="348400" cy="196175"/>
            </a:xfrm>
            <a:custGeom>
              <a:avLst/>
              <a:gdLst/>
              <a:ahLst/>
              <a:cxnLst/>
              <a:rect l="l" t="t" r="r" b="b"/>
              <a:pathLst>
                <a:path w="13936" h="7847" extrusionOk="0">
                  <a:moveTo>
                    <a:pt x="460" y="1256"/>
                  </a:moveTo>
                  <a:cubicBezTo>
                    <a:pt x="293" y="1109"/>
                    <a:pt x="147" y="984"/>
                    <a:pt x="21" y="879"/>
                  </a:cubicBezTo>
                  <a:cubicBezTo>
                    <a:pt x="0" y="837"/>
                    <a:pt x="21" y="816"/>
                    <a:pt x="21" y="733"/>
                  </a:cubicBezTo>
                  <a:cubicBezTo>
                    <a:pt x="293" y="503"/>
                    <a:pt x="607" y="272"/>
                    <a:pt x="1004" y="293"/>
                  </a:cubicBezTo>
                  <a:cubicBezTo>
                    <a:pt x="1109" y="293"/>
                    <a:pt x="1256" y="293"/>
                    <a:pt x="1360" y="272"/>
                  </a:cubicBezTo>
                  <a:cubicBezTo>
                    <a:pt x="2448" y="0"/>
                    <a:pt x="3557" y="42"/>
                    <a:pt x="4645" y="42"/>
                  </a:cubicBezTo>
                  <a:cubicBezTo>
                    <a:pt x="6507" y="63"/>
                    <a:pt x="8328" y="63"/>
                    <a:pt x="10190" y="84"/>
                  </a:cubicBezTo>
                  <a:cubicBezTo>
                    <a:pt x="10587" y="84"/>
                    <a:pt x="10985" y="84"/>
                    <a:pt x="11383" y="251"/>
                  </a:cubicBezTo>
                  <a:cubicBezTo>
                    <a:pt x="11634" y="356"/>
                    <a:pt x="11927" y="314"/>
                    <a:pt x="12220" y="314"/>
                  </a:cubicBezTo>
                  <a:cubicBezTo>
                    <a:pt x="12596" y="314"/>
                    <a:pt x="12889" y="482"/>
                    <a:pt x="13224" y="649"/>
                  </a:cubicBezTo>
                  <a:cubicBezTo>
                    <a:pt x="13831" y="1005"/>
                    <a:pt x="13935" y="1465"/>
                    <a:pt x="13914" y="2072"/>
                  </a:cubicBezTo>
                  <a:cubicBezTo>
                    <a:pt x="13914" y="2490"/>
                    <a:pt x="13789" y="2825"/>
                    <a:pt x="13517" y="3139"/>
                  </a:cubicBezTo>
                  <a:cubicBezTo>
                    <a:pt x="13015" y="3788"/>
                    <a:pt x="12554" y="4478"/>
                    <a:pt x="12073" y="5127"/>
                  </a:cubicBezTo>
                  <a:cubicBezTo>
                    <a:pt x="11759" y="5608"/>
                    <a:pt x="11320" y="5964"/>
                    <a:pt x="11111" y="6508"/>
                  </a:cubicBezTo>
                  <a:cubicBezTo>
                    <a:pt x="10525" y="6989"/>
                    <a:pt x="9897" y="7303"/>
                    <a:pt x="9186" y="7491"/>
                  </a:cubicBezTo>
                  <a:cubicBezTo>
                    <a:pt x="7658" y="7847"/>
                    <a:pt x="6152" y="7679"/>
                    <a:pt x="4624" y="7596"/>
                  </a:cubicBezTo>
                  <a:cubicBezTo>
                    <a:pt x="3955" y="7554"/>
                    <a:pt x="3327" y="7219"/>
                    <a:pt x="2762" y="6842"/>
                  </a:cubicBezTo>
                  <a:cubicBezTo>
                    <a:pt x="2532" y="6654"/>
                    <a:pt x="2511" y="6257"/>
                    <a:pt x="2176" y="6068"/>
                  </a:cubicBezTo>
                  <a:cubicBezTo>
                    <a:pt x="1904" y="5943"/>
                    <a:pt x="1779" y="5608"/>
                    <a:pt x="1569" y="5357"/>
                  </a:cubicBezTo>
                  <a:cubicBezTo>
                    <a:pt x="1256" y="4980"/>
                    <a:pt x="1067" y="4520"/>
                    <a:pt x="984" y="4060"/>
                  </a:cubicBezTo>
                  <a:cubicBezTo>
                    <a:pt x="963" y="3955"/>
                    <a:pt x="942" y="3829"/>
                    <a:pt x="921" y="3746"/>
                  </a:cubicBezTo>
                  <a:cubicBezTo>
                    <a:pt x="565" y="2972"/>
                    <a:pt x="335" y="2155"/>
                    <a:pt x="460" y="1256"/>
                  </a:cubicBezTo>
                  <a:close/>
                  <a:moveTo>
                    <a:pt x="1444" y="900"/>
                  </a:moveTo>
                  <a:cubicBezTo>
                    <a:pt x="1402" y="1528"/>
                    <a:pt x="1360" y="2093"/>
                    <a:pt x="1590" y="2679"/>
                  </a:cubicBezTo>
                  <a:cubicBezTo>
                    <a:pt x="1779" y="3076"/>
                    <a:pt x="1862" y="3495"/>
                    <a:pt x="1988" y="3871"/>
                  </a:cubicBezTo>
                  <a:cubicBezTo>
                    <a:pt x="2176" y="4562"/>
                    <a:pt x="2448" y="5168"/>
                    <a:pt x="3076" y="5503"/>
                  </a:cubicBezTo>
                  <a:cubicBezTo>
                    <a:pt x="3181" y="5545"/>
                    <a:pt x="3264" y="5629"/>
                    <a:pt x="3327" y="5733"/>
                  </a:cubicBezTo>
                  <a:cubicBezTo>
                    <a:pt x="3871" y="6529"/>
                    <a:pt x="4729" y="6801"/>
                    <a:pt x="5587" y="6863"/>
                  </a:cubicBezTo>
                  <a:cubicBezTo>
                    <a:pt x="7763" y="7010"/>
                    <a:pt x="8035" y="6905"/>
                    <a:pt x="9981" y="5964"/>
                  </a:cubicBezTo>
                  <a:cubicBezTo>
                    <a:pt x="10023" y="5964"/>
                    <a:pt x="10043" y="5943"/>
                    <a:pt x="10064" y="5943"/>
                  </a:cubicBezTo>
                  <a:cubicBezTo>
                    <a:pt x="10336" y="5859"/>
                    <a:pt x="10483" y="5692"/>
                    <a:pt x="10650" y="5482"/>
                  </a:cubicBezTo>
                  <a:cubicBezTo>
                    <a:pt x="10985" y="5022"/>
                    <a:pt x="11341" y="4583"/>
                    <a:pt x="11696" y="4143"/>
                  </a:cubicBezTo>
                  <a:cubicBezTo>
                    <a:pt x="12115" y="3599"/>
                    <a:pt x="12492" y="3076"/>
                    <a:pt x="12868" y="2490"/>
                  </a:cubicBezTo>
                  <a:cubicBezTo>
                    <a:pt x="13224" y="1925"/>
                    <a:pt x="12868" y="1235"/>
                    <a:pt x="12178" y="1214"/>
                  </a:cubicBezTo>
                  <a:cubicBezTo>
                    <a:pt x="11738" y="1193"/>
                    <a:pt x="11299" y="1193"/>
                    <a:pt x="10859" y="1005"/>
                  </a:cubicBezTo>
                  <a:cubicBezTo>
                    <a:pt x="10650" y="921"/>
                    <a:pt x="10399" y="942"/>
                    <a:pt x="10169" y="921"/>
                  </a:cubicBezTo>
                  <a:cubicBezTo>
                    <a:pt x="8056" y="837"/>
                    <a:pt x="5921" y="795"/>
                    <a:pt x="3787" y="712"/>
                  </a:cubicBezTo>
                  <a:cubicBezTo>
                    <a:pt x="3034" y="649"/>
                    <a:pt x="2281" y="691"/>
                    <a:pt x="1444" y="9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03;p35">
              <a:extLst>
                <a:ext uri="{FF2B5EF4-FFF2-40B4-BE49-F238E27FC236}">
                  <a16:creationId xmlns:a16="http://schemas.microsoft.com/office/drawing/2014/main" id="{0E7707A3-0247-4AD7-AE18-FCD7F699D0B9}"/>
                </a:ext>
              </a:extLst>
            </p:cNvPr>
            <p:cNvSpPr/>
            <p:nvPr/>
          </p:nvSpPr>
          <p:spPr>
            <a:xfrm>
              <a:off x="6866350" y="2540063"/>
              <a:ext cx="48675" cy="46575"/>
            </a:xfrm>
            <a:custGeom>
              <a:avLst/>
              <a:gdLst/>
              <a:ahLst/>
              <a:cxnLst/>
              <a:rect l="l" t="t" r="r" b="b"/>
              <a:pathLst>
                <a:path w="1947" h="1863" extrusionOk="0">
                  <a:moveTo>
                    <a:pt x="942" y="0"/>
                  </a:moveTo>
                  <a:lnTo>
                    <a:pt x="1026" y="0"/>
                  </a:lnTo>
                  <a:cubicBezTo>
                    <a:pt x="1653" y="21"/>
                    <a:pt x="1946" y="398"/>
                    <a:pt x="1800" y="1026"/>
                  </a:cubicBezTo>
                  <a:cubicBezTo>
                    <a:pt x="1737" y="1465"/>
                    <a:pt x="1235" y="1863"/>
                    <a:pt x="837" y="1842"/>
                  </a:cubicBezTo>
                  <a:cubicBezTo>
                    <a:pt x="398" y="1779"/>
                    <a:pt x="21" y="1381"/>
                    <a:pt x="0" y="921"/>
                  </a:cubicBezTo>
                  <a:cubicBezTo>
                    <a:pt x="0" y="230"/>
                    <a:pt x="252" y="0"/>
                    <a:pt x="94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04;p35">
              <a:extLst>
                <a:ext uri="{FF2B5EF4-FFF2-40B4-BE49-F238E27FC236}">
                  <a16:creationId xmlns:a16="http://schemas.microsoft.com/office/drawing/2014/main" id="{857883CF-5BE6-43C6-B3B3-867D48DCD45B}"/>
                </a:ext>
              </a:extLst>
            </p:cNvPr>
            <p:cNvSpPr/>
            <p:nvPr/>
          </p:nvSpPr>
          <p:spPr>
            <a:xfrm>
              <a:off x="6514825" y="2540588"/>
              <a:ext cx="39775" cy="45000"/>
            </a:xfrm>
            <a:custGeom>
              <a:avLst/>
              <a:gdLst/>
              <a:ahLst/>
              <a:cxnLst/>
              <a:rect l="l" t="t" r="r" b="b"/>
              <a:pathLst>
                <a:path w="1591" h="1800" extrusionOk="0">
                  <a:moveTo>
                    <a:pt x="22" y="837"/>
                  </a:moveTo>
                  <a:cubicBezTo>
                    <a:pt x="43" y="733"/>
                    <a:pt x="43" y="586"/>
                    <a:pt x="105" y="398"/>
                  </a:cubicBezTo>
                  <a:cubicBezTo>
                    <a:pt x="147" y="189"/>
                    <a:pt x="315" y="63"/>
                    <a:pt x="524" y="21"/>
                  </a:cubicBezTo>
                  <a:cubicBezTo>
                    <a:pt x="670" y="0"/>
                    <a:pt x="859" y="0"/>
                    <a:pt x="1005" y="21"/>
                  </a:cubicBezTo>
                  <a:cubicBezTo>
                    <a:pt x="1298" y="63"/>
                    <a:pt x="1486" y="209"/>
                    <a:pt x="1528" y="502"/>
                  </a:cubicBezTo>
                  <a:cubicBezTo>
                    <a:pt x="1570" y="691"/>
                    <a:pt x="1591" y="900"/>
                    <a:pt x="1570" y="1067"/>
                  </a:cubicBezTo>
                  <a:cubicBezTo>
                    <a:pt x="1507" y="1590"/>
                    <a:pt x="1277" y="1800"/>
                    <a:pt x="733" y="1779"/>
                  </a:cubicBezTo>
                  <a:cubicBezTo>
                    <a:pt x="231" y="1779"/>
                    <a:pt x="22" y="1549"/>
                    <a:pt x="1" y="1046"/>
                  </a:cubicBezTo>
                  <a:cubicBezTo>
                    <a:pt x="1" y="1026"/>
                    <a:pt x="22" y="984"/>
                    <a:pt x="22" y="83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05;p35">
              <a:extLst>
                <a:ext uri="{FF2B5EF4-FFF2-40B4-BE49-F238E27FC236}">
                  <a16:creationId xmlns:a16="http://schemas.microsoft.com/office/drawing/2014/main" id="{446CE019-7C59-4FA8-882F-21321EE049F6}"/>
                </a:ext>
              </a:extLst>
            </p:cNvPr>
            <p:cNvSpPr/>
            <p:nvPr/>
          </p:nvSpPr>
          <p:spPr>
            <a:xfrm>
              <a:off x="7075050" y="3147888"/>
              <a:ext cx="124525" cy="213450"/>
            </a:xfrm>
            <a:custGeom>
              <a:avLst/>
              <a:gdLst/>
              <a:ahLst/>
              <a:cxnLst/>
              <a:rect l="l" t="t" r="r" b="b"/>
              <a:pathLst>
                <a:path w="4981" h="8538" extrusionOk="0">
                  <a:moveTo>
                    <a:pt x="3976" y="796"/>
                  </a:moveTo>
                  <a:cubicBezTo>
                    <a:pt x="4165" y="586"/>
                    <a:pt x="4228" y="335"/>
                    <a:pt x="4562" y="356"/>
                  </a:cubicBezTo>
                  <a:cubicBezTo>
                    <a:pt x="4792" y="377"/>
                    <a:pt x="4918" y="607"/>
                    <a:pt x="4918" y="1026"/>
                  </a:cubicBezTo>
                  <a:cubicBezTo>
                    <a:pt x="4939" y="2783"/>
                    <a:pt x="4981" y="4541"/>
                    <a:pt x="4981" y="6299"/>
                  </a:cubicBezTo>
                  <a:cubicBezTo>
                    <a:pt x="4981" y="7345"/>
                    <a:pt x="4290" y="8119"/>
                    <a:pt x="3265" y="8349"/>
                  </a:cubicBezTo>
                  <a:cubicBezTo>
                    <a:pt x="2679" y="8516"/>
                    <a:pt x="2051" y="8537"/>
                    <a:pt x="1445" y="8328"/>
                  </a:cubicBezTo>
                  <a:cubicBezTo>
                    <a:pt x="1256" y="8244"/>
                    <a:pt x="1068" y="8182"/>
                    <a:pt x="1068" y="7931"/>
                  </a:cubicBezTo>
                  <a:cubicBezTo>
                    <a:pt x="1068" y="7721"/>
                    <a:pt x="1256" y="7554"/>
                    <a:pt x="1528" y="7491"/>
                  </a:cubicBezTo>
                  <a:cubicBezTo>
                    <a:pt x="1779" y="7428"/>
                    <a:pt x="2010" y="7470"/>
                    <a:pt x="2282" y="7428"/>
                  </a:cubicBezTo>
                  <a:cubicBezTo>
                    <a:pt x="2575" y="7408"/>
                    <a:pt x="2847" y="7387"/>
                    <a:pt x="3119" y="7303"/>
                  </a:cubicBezTo>
                  <a:cubicBezTo>
                    <a:pt x="3579" y="7177"/>
                    <a:pt x="3893" y="6843"/>
                    <a:pt x="3935" y="6340"/>
                  </a:cubicBezTo>
                  <a:cubicBezTo>
                    <a:pt x="3976" y="5755"/>
                    <a:pt x="3956" y="5169"/>
                    <a:pt x="3956" y="4604"/>
                  </a:cubicBezTo>
                  <a:cubicBezTo>
                    <a:pt x="3725" y="4478"/>
                    <a:pt x="3642" y="4604"/>
                    <a:pt x="3537" y="4708"/>
                  </a:cubicBezTo>
                  <a:cubicBezTo>
                    <a:pt x="3160" y="5085"/>
                    <a:pt x="2721" y="5190"/>
                    <a:pt x="2198" y="5169"/>
                  </a:cubicBezTo>
                  <a:cubicBezTo>
                    <a:pt x="1779" y="5127"/>
                    <a:pt x="1361" y="5106"/>
                    <a:pt x="963" y="4897"/>
                  </a:cubicBezTo>
                  <a:cubicBezTo>
                    <a:pt x="378" y="4583"/>
                    <a:pt x="1" y="4143"/>
                    <a:pt x="64" y="3411"/>
                  </a:cubicBezTo>
                  <a:cubicBezTo>
                    <a:pt x="85" y="3118"/>
                    <a:pt x="64" y="2825"/>
                    <a:pt x="85" y="2574"/>
                  </a:cubicBezTo>
                  <a:cubicBezTo>
                    <a:pt x="210" y="1570"/>
                    <a:pt x="754" y="817"/>
                    <a:pt x="1633" y="356"/>
                  </a:cubicBezTo>
                  <a:cubicBezTo>
                    <a:pt x="2261" y="1"/>
                    <a:pt x="2930" y="63"/>
                    <a:pt x="3558" y="482"/>
                  </a:cubicBezTo>
                  <a:cubicBezTo>
                    <a:pt x="3746" y="566"/>
                    <a:pt x="3851" y="691"/>
                    <a:pt x="3976" y="796"/>
                  </a:cubicBezTo>
                  <a:close/>
                  <a:moveTo>
                    <a:pt x="3997" y="2051"/>
                  </a:moveTo>
                  <a:cubicBezTo>
                    <a:pt x="3767" y="1758"/>
                    <a:pt x="3579" y="1528"/>
                    <a:pt x="3370" y="1298"/>
                  </a:cubicBezTo>
                  <a:cubicBezTo>
                    <a:pt x="3223" y="1110"/>
                    <a:pt x="3035" y="1026"/>
                    <a:pt x="2784" y="1005"/>
                  </a:cubicBezTo>
                  <a:cubicBezTo>
                    <a:pt x="2365" y="1005"/>
                    <a:pt x="2010" y="1110"/>
                    <a:pt x="1696" y="1423"/>
                  </a:cubicBezTo>
                  <a:cubicBezTo>
                    <a:pt x="1110" y="2030"/>
                    <a:pt x="1026" y="2762"/>
                    <a:pt x="1110" y="3537"/>
                  </a:cubicBezTo>
                  <a:cubicBezTo>
                    <a:pt x="1131" y="3788"/>
                    <a:pt x="1277" y="3892"/>
                    <a:pt x="1466" y="3955"/>
                  </a:cubicBezTo>
                  <a:cubicBezTo>
                    <a:pt x="2198" y="4311"/>
                    <a:pt x="2784" y="4164"/>
                    <a:pt x="3223" y="3495"/>
                  </a:cubicBezTo>
                  <a:cubicBezTo>
                    <a:pt x="3537" y="3055"/>
                    <a:pt x="3767" y="2532"/>
                    <a:pt x="3997" y="205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06;p35">
              <a:extLst>
                <a:ext uri="{FF2B5EF4-FFF2-40B4-BE49-F238E27FC236}">
                  <a16:creationId xmlns:a16="http://schemas.microsoft.com/office/drawing/2014/main" id="{DB9EEC92-74C9-407D-AD3B-2B0B6A3E9FA5}"/>
                </a:ext>
              </a:extLst>
            </p:cNvPr>
            <p:cNvSpPr/>
            <p:nvPr/>
          </p:nvSpPr>
          <p:spPr>
            <a:xfrm>
              <a:off x="6522675" y="3078838"/>
              <a:ext cx="117200" cy="203500"/>
            </a:xfrm>
            <a:custGeom>
              <a:avLst/>
              <a:gdLst/>
              <a:ahLst/>
              <a:cxnLst/>
              <a:rect l="l" t="t" r="r" b="b"/>
              <a:pathLst>
                <a:path w="4688" h="8140" extrusionOk="0">
                  <a:moveTo>
                    <a:pt x="3432" y="5985"/>
                  </a:moveTo>
                  <a:cubicBezTo>
                    <a:pt x="3118" y="6257"/>
                    <a:pt x="2930" y="6403"/>
                    <a:pt x="2742" y="6550"/>
                  </a:cubicBezTo>
                  <a:cubicBezTo>
                    <a:pt x="2135" y="6989"/>
                    <a:pt x="1465" y="6989"/>
                    <a:pt x="817" y="6675"/>
                  </a:cubicBezTo>
                  <a:cubicBezTo>
                    <a:pt x="294" y="6403"/>
                    <a:pt x="22" y="5985"/>
                    <a:pt x="22" y="5357"/>
                  </a:cubicBezTo>
                  <a:cubicBezTo>
                    <a:pt x="1" y="4457"/>
                    <a:pt x="231" y="3641"/>
                    <a:pt x="817" y="2909"/>
                  </a:cubicBezTo>
                  <a:cubicBezTo>
                    <a:pt x="1465" y="2051"/>
                    <a:pt x="2239" y="1905"/>
                    <a:pt x="3181" y="2470"/>
                  </a:cubicBezTo>
                  <a:cubicBezTo>
                    <a:pt x="3265" y="2511"/>
                    <a:pt x="3348" y="2511"/>
                    <a:pt x="3453" y="2574"/>
                  </a:cubicBezTo>
                  <a:cubicBezTo>
                    <a:pt x="3537" y="2072"/>
                    <a:pt x="3537" y="1591"/>
                    <a:pt x="3495" y="1110"/>
                  </a:cubicBezTo>
                  <a:lnTo>
                    <a:pt x="2867" y="859"/>
                  </a:lnTo>
                  <a:cubicBezTo>
                    <a:pt x="2658" y="796"/>
                    <a:pt x="2428" y="733"/>
                    <a:pt x="2219" y="670"/>
                  </a:cubicBezTo>
                  <a:cubicBezTo>
                    <a:pt x="1967" y="587"/>
                    <a:pt x="1821" y="419"/>
                    <a:pt x="1905" y="252"/>
                  </a:cubicBezTo>
                  <a:cubicBezTo>
                    <a:pt x="1988" y="105"/>
                    <a:pt x="2177" y="1"/>
                    <a:pt x="2428" y="84"/>
                  </a:cubicBezTo>
                  <a:cubicBezTo>
                    <a:pt x="2909" y="189"/>
                    <a:pt x="3369" y="315"/>
                    <a:pt x="3809" y="440"/>
                  </a:cubicBezTo>
                  <a:cubicBezTo>
                    <a:pt x="4206" y="545"/>
                    <a:pt x="4436" y="817"/>
                    <a:pt x="4436" y="1256"/>
                  </a:cubicBezTo>
                  <a:lnTo>
                    <a:pt x="4436" y="2198"/>
                  </a:lnTo>
                  <a:cubicBezTo>
                    <a:pt x="4436" y="2511"/>
                    <a:pt x="4415" y="2804"/>
                    <a:pt x="4604" y="3118"/>
                  </a:cubicBezTo>
                  <a:cubicBezTo>
                    <a:pt x="4687" y="3265"/>
                    <a:pt x="4687" y="3495"/>
                    <a:pt x="4646" y="3683"/>
                  </a:cubicBezTo>
                  <a:cubicBezTo>
                    <a:pt x="4499" y="4939"/>
                    <a:pt x="4436" y="6236"/>
                    <a:pt x="4583" y="7512"/>
                  </a:cubicBezTo>
                  <a:cubicBezTo>
                    <a:pt x="4604" y="7826"/>
                    <a:pt x="4478" y="8035"/>
                    <a:pt x="4206" y="8077"/>
                  </a:cubicBezTo>
                  <a:cubicBezTo>
                    <a:pt x="3892" y="8140"/>
                    <a:pt x="3599" y="8014"/>
                    <a:pt x="3537" y="7721"/>
                  </a:cubicBezTo>
                  <a:cubicBezTo>
                    <a:pt x="3474" y="7533"/>
                    <a:pt x="3474" y="7324"/>
                    <a:pt x="3474" y="7136"/>
                  </a:cubicBezTo>
                  <a:cubicBezTo>
                    <a:pt x="3432" y="6759"/>
                    <a:pt x="3453" y="6466"/>
                    <a:pt x="3432" y="5985"/>
                  </a:cubicBezTo>
                  <a:close/>
                  <a:moveTo>
                    <a:pt x="3453" y="4102"/>
                  </a:moveTo>
                  <a:cubicBezTo>
                    <a:pt x="3307" y="3872"/>
                    <a:pt x="3160" y="3662"/>
                    <a:pt x="3055" y="3453"/>
                  </a:cubicBezTo>
                  <a:cubicBezTo>
                    <a:pt x="2700" y="2804"/>
                    <a:pt x="2114" y="2742"/>
                    <a:pt x="1654" y="3348"/>
                  </a:cubicBezTo>
                  <a:cubicBezTo>
                    <a:pt x="1193" y="3934"/>
                    <a:pt x="1026" y="4604"/>
                    <a:pt x="1047" y="5336"/>
                  </a:cubicBezTo>
                  <a:cubicBezTo>
                    <a:pt x="1068" y="5880"/>
                    <a:pt x="1654" y="6173"/>
                    <a:pt x="2093" y="5838"/>
                  </a:cubicBezTo>
                  <a:cubicBezTo>
                    <a:pt x="2700" y="5357"/>
                    <a:pt x="3307" y="4897"/>
                    <a:pt x="3453" y="410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07;p35">
              <a:extLst>
                <a:ext uri="{FF2B5EF4-FFF2-40B4-BE49-F238E27FC236}">
                  <a16:creationId xmlns:a16="http://schemas.microsoft.com/office/drawing/2014/main" id="{037522B1-8518-43FD-9684-5284ADBD556A}"/>
                </a:ext>
              </a:extLst>
            </p:cNvPr>
            <p:cNvSpPr/>
            <p:nvPr/>
          </p:nvSpPr>
          <p:spPr>
            <a:xfrm>
              <a:off x="6245450" y="3023388"/>
              <a:ext cx="133925" cy="313350"/>
            </a:xfrm>
            <a:custGeom>
              <a:avLst/>
              <a:gdLst/>
              <a:ahLst/>
              <a:cxnLst/>
              <a:rect l="l" t="t" r="r" b="b"/>
              <a:pathLst>
                <a:path w="5357" h="12534" extrusionOk="0">
                  <a:moveTo>
                    <a:pt x="1088" y="11509"/>
                  </a:moveTo>
                  <a:cubicBezTo>
                    <a:pt x="1360" y="11509"/>
                    <a:pt x="1548" y="11551"/>
                    <a:pt x="1716" y="11509"/>
                  </a:cubicBezTo>
                  <a:cubicBezTo>
                    <a:pt x="2406" y="11341"/>
                    <a:pt x="3097" y="11195"/>
                    <a:pt x="3787" y="11007"/>
                  </a:cubicBezTo>
                  <a:cubicBezTo>
                    <a:pt x="4248" y="10881"/>
                    <a:pt x="4666" y="10923"/>
                    <a:pt x="5126" y="11007"/>
                  </a:cubicBezTo>
                  <a:cubicBezTo>
                    <a:pt x="5273" y="11027"/>
                    <a:pt x="5357" y="11237"/>
                    <a:pt x="5273" y="11425"/>
                  </a:cubicBezTo>
                  <a:cubicBezTo>
                    <a:pt x="5210" y="11634"/>
                    <a:pt x="5043" y="11739"/>
                    <a:pt x="4833" y="11802"/>
                  </a:cubicBezTo>
                  <a:cubicBezTo>
                    <a:pt x="3871" y="12011"/>
                    <a:pt x="2929" y="12262"/>
                    <a:pt x="1925" y="12450"/>
                  </a:cubicBezTo>
                  <a:cubicBezTo>
                    <a:pt x="1465" y="12534"/>
                    <a:pt x="963" y="12471"/>
                    <a:pt x="481" y="12450"/>
                  </a:cubicBezTo>
                  <a:cubicBezTo>
                    <a:pt x="209" y="12429"/>
                    <a:pt x="42" y="12241"/>
                    <a:pt x="21" y="11927"/>
                  </a:cubicBezTo>
                  <a:cubicBezTo>
                    <a:pt x="0" y="11718"/>
                    <a:pt x="21" y="11530"/>
                    <a:pt x="21" y="11320"/>
                  </a:cubicBezTo>
                  <a:cubicBezTo>
                    <a:pt x="63" y="8914"/>
                    <a:pt x="126" y="6508"/>
                    <a:pt x="209" y="4102"/>
                  </a:cubicBezTo>
                  <a:cubicBezTo>
                    <a:pt x="230" y="3056"/>
                    <a:pt x="272" y="2009"/>
                    <a:pt x="335" y="963"/>
                  </a:cubicBezTo>
                  <a:cubicBezTo>
                    <a:pt x="335" y="733"/>
                    <a:pt x="377" y="524"/>
                    <a:pt x="439" y="294"/>
                  </a:cubicBezTo>
                  <a:cubicBezTo>
                    <a:pt x="460" y="189"/>
                    <a:pt x="565" y="84"/>
                    <a:pt x="649" y="43"/>
                  </a:cubicBezTo>
                  <a:cubicBezTo>
                    <a:pt x="732" y="1"/>
                    <a:pt x="858" y="43"/>
                    <a:pt x="984" y="43"/>
                  </a:cubicBezTo>
                  <a:cubicBezTo>
                    <a:pt x="1004" y="210"/>
                    <a:pt x="1046" y="336"/>
                    <a:pt x="1046" y="461"/>
                  </a:cubicBezTo>
                  <a:cubicBezTo>
                    <a:pt x="1067" y="2093"/>
                    <a:pt x="1088" y="3704"/>
                    <a:pt x="1088" y="5315"/>
                  </a:cubicBezTo>
                  <a:cubicBezTo>
                    <a:pt x="1088" y="7094"/>
                    <a:pt x="1067" y="8893"/>
                    <a:pt x="1046" y="10672"/>
                  </a:cubicBezTo>
                  <a:cubicBezTo>
                    <a:pt x="1067" y="10902"/>
                    <a:pt x="1088" y="11195"/>
                    <a:pt x="1088" y="115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08;p35">
              <a:extLst>
                <a:ext uri="{FF2B5EF4-FFF2-40B4-BE49-F238E27FC236}">
                  <a16:creationId xmlns:a16="http://schemas.microsoft.com/office/drawing/2014/main" id="{81812193-A450-44B6-82F0-F11A55ECF7BA}"/>
                </a:ext>
              </a:extLst>
            </p:cNvPr>
            <p:cNvSpPr/>
            <p:nvPr/>
          </p:nvSpPr>
          <p:spPr>
            <a:xfrm>
              <a:off x="6968875" y="3122263"/>
              <a:ext cx="102025" cy="149625"/>
            </a:xfrm>
            <a:custGeom>
              <a:avLst/>
              <a:gdLst/>
              <a:ahLst/>
              <a:cxnLst/>
              <a:rect l="l" t="t" r="r" b="b"/>
              <a:pathLst>
                <a:path w="4081" h="5985" extrusionOk="0">
                  <a:moveTo>
                    <a:pt x="1151" y="858"/>
                  </a:moveTo>
                  <a:cubicBezTo>
                    <a:pt x="1632" y="691"/>
                    <a:pt x="2072" y="544"/>
                    <a:pt x="2490" y="419"/>
                  </a:cubicBezTo>
                  <a:cubicBezTo>
                    <a:pt x="2804" y="335"/>
                    <a:pt x="3118" y="272"/>
                    <a:pt x="3411" y="461"/>
                  </a:cubicBezTo>
                  <a:cubicBezTo>
                    <a:pt x="3725" y="670"/>
                    <a:pt x="3955" y="942"/>
                    <a:pt x="3934" y="1381"/>
                  </a:cubicBezTo>
                  <a:cubicBezTo>
                    <a:pt x="3913" y="2323"/>
                    <a:pt x="3913" y="3243"/>
                    <a:pt x="3913" y="4185"/>
                  </a:cubicBezTo>
                  <a:cubicBezTo>
                    <a:pt x="3913" y="4541"/>
                    <a:pt x="3871" y="4917"/>
                    <a:pt x="3976" y="5273"/>
                  </a:cubicBezTo>
                  <a:cubicBezTo>
                    <a:pt x="4081" y="5608"/>
                    <a:pt x="3871" y="5901"/>
                    <a:pt x="3516" y="5922"/>
                  </a:cubicBezTo>
                  <a:cubicBezTo>
                    <a:pt x="3181" y="5984"/>
                    <a:pt x="2888" y="5775"/>
                    <a:pt x="2825" y="5461"/>
                  </a:cubicBezTo>
                  <a:cubicBezTo>
                    <a:pt x="2804" y="5231"/>
                    <a:pt x="2804" y="5022"/>
                    <a:pt x="2804" y="4771"/>
                  </a:cubicBezTo>
                  <a:cubicBezTo>
                    <a:pt x="2825" y="3871"/>
                    <a:pt x="2867" y="2971"/>
                    <a:pt x="2867" y="2051"/>
                  </a:cubicBezTo>
                  <a:cubicBezTo>
                    <a:pt x="2867" y="1883"/>
                    <a:pt x="2825" y="1695"/>
                    <a:pt x="2825" y="1507"/>
                  </a:cubicBezTo>
                  <a:cubicBezTo>
                    <a:pt x="2156" y="1402"/>
                    <a:pt x="1674" y="1779"/>
                    <a:pt x="1130" y="2114"/>
                  </a:cubicBezTo>
                  <a:cubicBezTo>
                    <a:pt x="1130" y="2762"/>
                    <a:pt x="1109" y="3453"/>
                    <a:pt x="1109" y="4101"/>
                  </a:cubicBezTo>
                  <a:cubicBezTo>
                    <a:pt x="1109" y="4331"/>
                    <a:pt x="1109" y="4541"/>
                    <a:pt x="1088" y="4771"/>
                  </a:cubicBezTo>
                  <a:cubicBezTo>
                    <a:pt x="1026" y="5127"/>
                    <a:pt x="796" y="5336"/>
                    <a:pt x="524" y="5294"/>
                  </a:cubicBezTo>
                  <a:cubicBezTo>
                    <a:pt x="272" y="5273"/>
                    <a:pt x="63" y="5064"/>
                    <a:pt x="0" y="4729"/>
                  </a:cubicBezTo>
                  <a:lnTo>
                    <a:pt x="0" y="4457"/>
                  </a:lnTo>
                  <a:cubicBezTo>
                    <a:pt x="63" y="3264"/>
                    <a:pt x="105" y="2030"/>
                    <a:pt x="168" y="837"/>
                  </a:cubicBezTo>
                  <a:cubicBezTo>
                    <a:pt x="168" y="628"/>
                    <a:pt x="252" y="377"/>
                    <a:pt x="356" y="210"/>
                  </a:cubicBezTo>
                  <a:cubicBezTo>
                    <a:pt x="461" y="0"/>
                    <a:pt x="796" y="0"/>
                    <a:pt x="900" y="210"/>
                  </a:cubicBezTo>
                  <a:cubicBezTo>
                    <a:pt x="984" y="377"/>
                    <a:pt x="1068" y="586"/>
                    <a:pt x="1151" y="85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09;p35">
              <a:extLst>
                <a:ext uri="{FF2B5EF4-FFF2-40B4-BE49-F238E27FC236}">
                  <a16:creationId xmlns:a16="http://schemas.microsoft.com/office/drawing/2014/main" id="{7283AFF5-B0E5-4540-9BB7-2BDEDFF11648}"/>
                </a:ext>
              </a:extLst>
            </p:cNvPr>
            <p:cNvSpPr/>
            <p:nvPr/>
          </p:nvSpPr>
          <p:spPr>
            <a:xfrm>
              <a:off x="6406550" y="3128013"/>
              <a:ext cx="85300" cy="186250"/>
            </a:xfrm>
            <a:custGeom>
              <a:avLst/>
              <a:gdLst/>
              <a:ahLst/>
              <a:cxnLst/>
              <a:rect l="l" t="t" r="r" b="b"/>
              <a:pathLst>
                <a:path w="3412" h="7450" extrusionOk="0">
                  <a:moveTo>
                    <a:pt x="1026" y="3955"/>
                  </a:moveTo>
                  <a:cubicBezTo>
                    <a:pt x="1026" y="4499"/>
                    <a:pt x="1005" y="5022"/>
                    <a:pt x="1005" y="5524"/>
                  </a:cubicBezTo>
                  <a:lnTo>
                    <a:pt x="1005" y="5859"/>
                  </a:lnTo>
                  <a:cubicBezTo>
                    <a:pt x="1068" y="6257"/>
                    <a:pt x="1340" y="6466"/>
                    <a:pt x="1737" y="6319"/>
                  </a:cubicBezTo>
                  <a:cubicBezTo>
                    <a:pt x="2030" y="6215"/>
                    <a:pt x="2302" y="6068"/>
                    <a:pt x="2574" y="5943"/>
                  </a:cubicBezTo>
                  <a:cubicBezTo>
                    <a:pt x="2700" y="5880"/>
                    <a:pt x="2804" y="5754"/>
                    <a:pt x="2930" y="5754"/>
                  </a:cubicBezTo>
                  <a:cubicBezTo>
                    <a:pt x="3076" y="5713"/>
                    <a:pt x="3223" y="5775"/>
                    <a:pt x="3306" y="5880"/>
                  </a:cubicBezTo>
                  <a:cubicBezTo>
                    <a:pt x="3390" y="5964"/>
                    <a:pt x="3411" y="6131"/>
                    <a:pt x="3411" y="6278"/>
                  </a:cubicBezTo>
                  <a:cubicBezTo>
                    <a:pt x="3411" y="6340"/>
                    <a:pt x="3348" y="6424"/>
                    <a:pt x="3286" y="6487"/>
                  </a:cubicBezTo>
                  <a:cubicBezTo>
                    <a:pt x="2595" y="7114"/>
                    <a:pt x="1821" y="7449"/>
                    <a:pt x="879" y="7177"/>
                  </a:cubicBezTo>
                  <a:cubicBezTo>
                    <a:pt x="314" y="7031"/>
                    <a:pt x="1" y="6591"/>
                    <a:pt x="1" y="6026"/>
                  </a:cubicBezTo>
                  <a:cubicBezTo>
                    <a:pt x="1" y="4918"/>
                    <a:pt x="63" y="3767"/>
                    <a:pt x="84" y="2637"/>
                  </a:cubicBezTo>
                  <a:cubicBezTo>
                    <a:pt x="84" y="2449"/>
                    <a:pt x="189" y="2281"/>
                    <a:pt x="273" y="2093"/>
                  </a:cubicBezTo>
                  <a:cubicBezTo>
                    <a:pt x="398" y="1758"/>
                    <a:pt x="566" y="1402"/>
                    <a:pt x="628" y="1068"/>
                  </a:cubicBezTo>
                  <a:cubicBezTo>
                    <a:pt x="838" y="314"/>
                    <a:pt x="1319" y="0"/>
                    <a:pt x="1988" y="42"/>
                  </a:cubicBezTo>
                  <a:lnTo>
                    <a:pt x="2344" y="42"/>
                  </a:lnTo>
                  <a:cubicBezTo>
                    <a:pt x="2972" y="105"/>
                    <a:pt x="3223" y="419"/>
                    <a:pt x="3244" y="1047"/>
                  </a:cubicBezTo>
                  <a:cubicBezTo>
                    <a:pt x="3286" y="1674"/>
                    <a:pt x="3014" y="2135"/>
                    <a:pt x="2595" y="2532"/>
                  </a:cubicBezTo>
                  <a:cubicBezTo>
                    <a:pt x="2156" y="2930"/>
                    <a:pt x="1674" y="3285"/>
                    <a:pt x="1235" y="3683"/>
                  </a:cubicBezTo>
                  <a:cubicBezTo>
                    <a:pt x="1235" y="3746"/>
                    <a:pt x="1151" y="3809"/>
                    <a:pt x="1026" y="3955"/>
                  </a:cubicBezTo>
                  <a:close/>
                  <a:moveTo>
                    <a:pt x="2428" y="837"/>
                  </a:moveTo>
                  <a:cubicBezTo>
                    <a:pt x="2177" y="858"/>
                    <a:pt x="2009" y="816"/>
                    <a:pt x="1842" y="879"/>
                  </a:cubicBezTo>
                  <a:cubicBezTo>
                    <a:pt x="1737" y="942"/>
                    <a:pt x="1612" y="1068"/>
                    <a:pt x="1591" y="1193"/>
                  </a:cubicBezTo>
                  <a:cubicBezTo>
                    <a:pt x="1528" y="1612"/>
                    <a:pt x="1319" y="2009"/>
                    <a:pt x="1151" y="2386"/>
                  </a:cubicBezTo>
                  <a:cubicBezTo>
                    <a:pt x="1130" y="2428"/>
                    <a:pt x="1151" y="2532"/>
                    <a:pt x="1193" y="2658"/>
                  </a:cubicBezTo>
                  <a:cubicBezTo>
                    <a:pt x="1821" y="2197"/>
                    <a:pt x="2470" y="1800"/>
                    <a:pt x="2428" y="83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10;p35">
              <a:extLst>
                <a:ext uri="{FF2B5EF4-FFF2-40B4-BE49-F238E27FC236}">
                  <a16:creationId xmlns:a16="http://schemas.microsoft.com/office/drawing/2014/main" id="{90CD5703-D867-4A70-BD72-038280C135DB}"/>
                </a:ext>
              </a:extLst>
            </p:cNvPr>
            <p:cNvSpPr/>
            <p:nvPr/>
          </p:nvSpPr>
          <p:spPr>
            <a:xfrm>
              <a:off x="6784750" y="3156263"/>
              <a:ext cx="89475" cy="139175"/>
            </a:xfrm>
            <a:custGeom>
              <a:avLst/>
              <a:gdLst/>
              <a:ahLst/>
              <a:cxnLst/>
              <a:rect l="l" t="t" r="r" b="b"/>
              <a:pathLst>
                <a:path w="3579" h="5567" extrusionOk="0">
                  <a:moveTo>
                    <a:pt x="1067" y="1319"/>
                  </a:moveTo>
                  <a:cubicBezTo>
                    <a:pt x="1339" y="1193"/>
                    <a:pt x="1465" y="1151"/>
                    <a:pt x="1591" y="1088"/>
                  </a:cubicBezTo>
                  <a:cubicBezTo>
                    <a:pt x="1883" y="984"/>
                    <a:pt x="2176" y="879"/>
                    <a:pt x="2490" y="837"/>
                  </a:cubicBezTo>
                  <a:cubicBezTo>
                    <a:pt x="3327" y="691"/>
                    <a:pt x="3578" y="942"/>
                    <a:pt x="3578" y="1779"/>
                  </a:cubicBezTo>
                  <a:cubicBezTo>
                    <a:pt x="3578" y="2741"/>
                    <a:pt x="3557" y="3704"/>
                    <a:pt x="3536" y="4666"/>
                  </a:cubicBezTo>
                  <a:cubicBezTo>
                    <a:pt x="3536" y="4813"/>
                    <a:pt x="3536" y="4959"/>
                    <a:pt x="3495" y="5085"/>
                  </a:cubicBezTo>
                  <a:cubicBezTo>
                    <a:pt x="3474" y="5336"/>
                    <a:pt x="3264" y="5503"/>
                    <a:pt x="3034" y="5545"/>
                  </a:cubicBezTo>
                  <a:cubicBezTo>
                    <a:pt x="2804" y="5566"/>
                    <a:pt x="2532" y="5357"/>
                    <a:pt x="2511" y="5085"/>
                  </a:cubicBezTo>
                  <a:cubicBezTo>
                    <a:pt x="2490" y="4855"/>
                    <a:pt x="2490" y="4645"/>
                    <a:pt x="2490" y="4415"/>
                  </a:cubicBezTo>
                  <a:cubicBezTo>
                    <a:pt x="2490" y="3599"/>
                    <a:pt x="2511" y="2762"/>
                    <a:pt x="2532" y="1988"/>
                  </a:cubicBezTo>
                  <a:cubicBezTo>
                    <a:pt x="2302" y="1779"/>
                    <a:pt x="2155" y="1883"/>
                    <a:pt x="1967" y="1988"/>
                  </a:cubicBezTo>
                  <a:cubicBezTo>
                    <a:pt x="1486" y="2323"/>
                    <a:pt x="1277" y="2825"/>
                    <a:pt x="1130" y="3306"/>
                  </a:cubicBezTo>
                  <a:cubicBezTo>
                    <a:pt x="1047" y="3516"/>
                    <a:pt x="1026" y="3767"/>
                    <a:pt x="963" y="3976"/>
                  </a:cubicBezTo>
                  <a:cubicBezTo>
                    <a:pt x="921" y="4143"/>
                    <a:pt x="712" y="4290"/>
                    <a:pt x="503" y="4290"/>
                  </a:cubicBezTo>
                  <a:cubicBezTo>
                    <a:pt x="314" y="4290"/>
                    <a:pt x="84" y="4122"/>
                    <a:pt x="42" y="3934"/>
                  </a:cubicBezTo>
                  <a:cubicBezTo>
                    <a:pt x="21" y="3829"/>
                    <a:pt x="0" y="3704"/>
                    <a:pt x="0" y="3599"/>
                  </a:cubicBezTo>
                  <a:cubicBezTo>
                    <a:pt x="42" y="2616"/>
                    <a:pt x="105" y="1611"/>
                    <a:pt x="189" y="628"/>
                  </a:cubicBezTo>
                  <a:cubicBezTo>
                    <a:pt x="210" y="440"/>
                    <a:pt x="314" y="251"/>
                    <a:pt x="419" y="105"/>
                  </a:cubicBezTo>
                  <a:cubicBezTo>
                    <a:pt x="503" y="21"/>
                    <a:pt x="670" y="0"/>
                    <a:pt x="816" y="21"/>
                  </a:cubicBezTo>
                  <a:cubicBezTo>
                    <a:pt x="921" y="42"/>
                    <a:pt x="1047" y="210"/>
                    <a:pt x="1047" y="314"/>
                  </a:cubicBezTo>
                  <a:cubicBezTo>
                    <a:pt x="1109" y="628"/>
                    <a:pt x="1067" y="900"/>
                    <a:pt x="1067" y="13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311;p35">
              <a:extLst>
                <a:ext uri="{FF2B5EF4-FFF2-40B4-BE49-F238E27FC236}">
                  <a16:creationId xmlns:a16="http://schemas.microsoft.com/office/drawing/2014/main" id="{5782CF9D-7C81-4A94-9895-A838DE7F5956}"/>
                </a:ext>
              </a:extLst>
            </p:cNvPr>
            <p:cNvSpPr/>
            <p:nvPr/>
          </p:nvSpPr>
          <p:spPr>
            <a:xfrm>
              <a:off x="6680125" y="3102913"/>
              <a:ext cx="77450" cy="187275"/>
            </a:xfrm>
            <a:custGeom>
              <a:avLst/>
              <a:gdLst/>
              <a:ahLst/>
              <a:cxnLst/>
              <a:rect l="l" t="t" r="r" b="b"/>
              <a:pathLst>
                <a:path w="3098" h="7491" extrusionOk="0">
                  <a:moveTo>
                    <a:pt x="1151" y="2909"/>
                  </a:moveTo>
                  <a:cubicBezTo>
                    <a:pt x="1444" y="2699"/>
                    <a:pt x="1654" y="2553"/>
                    <a:pt x="1884" y="2365"/>
                  </a:cubicBezTo>
                  <a:cubicBezTo>
                    <a:pt x="2156" y="2176"/>
                    <a:pt x="2428" y="2092"/>
                    <a:pt x="2763" y="2176"/>
                  </a:cubicBezTo>
                  <a:cubicBezTo>
                    <a:pt x="2951" y="2239"/>
                    <a:pt x="3097" y="2323"/>
                    <a:pt x="3097" y="2511"/>
                  </a:cubicBezTo>
                  <a:cubicBezTo>
                    <a:pt x="3097" y="2637"/>
                    <a:pt x="3014" y="2783"/>
                    <a:pt x="2930" y="2888"/>
                  </a:cubicBezTo>
                  <a:cubicBezTo>
                    <a:pt x="2825" y="2992"/>
                    <a:pt x="2679" y="3013"/>
                    <a:pt x="2574" y="3097"/>
                  </a:cubicBezTo>
                  <a:cubicBezTo>
                    <a:pt x="1654" y="3725"/>
                    <a:pt x="1068" y="4561"/>
                    <a:pt x="1047" y="5712"/>
                  </a:cubicBezTo>
                  <a:cubicBezTo>
                    <a:pt x="1047" y="6047"/>
                    <a:pt x="1047" y="6382"/>
                    <a:pt x="1026" y="6717"/>
                  </a:cubicBezTo>
                  <a:cubicBezTo>
                    <a:pt x="1026" y="6884"/>
                    <a:pt x="963" y="7072"/>
                    <a:pt x="900" y="7198"/>
                  </a:cubicBezTo>
                  <a:cubicBezTo>
                    <a:pt x="817" y="7386"/>
                    <a:pt x="545" y="7491"/>
                    <a:pt x="398" y="7407"/>
                  </a:cubicBezTo>
                  <a:cubicBezTo>
                    <a:pt x="273" y="7344"/>
                    <a:pt x="126" y="7219"/>
                    <a:pt x="63" y="7093"/>
                  </a:cubicBezTo>
                  <a:cubicBezTo>
                    <a:pt x="1" y="6989"/>
                    <a:pt x="1" y="6800"/>
                    <a:pt x="1" y="6675"/>
                  </a:cubicBezTo>
                  <a:cubicBezTo>
                    <a:pt x="63" y="4729"/>
                    <a:pt x="105" y="2825"/>
                    <a:pt x="168" y="900"/>
                  </a:cubicBezTo>
                  <a:cubicBezTo>
                    <a:pt x="168" y="712"/>
                    <a:pt x="210" y="502"/>
                    <a:pt x="273" y="314"/>
                  </a:cubicBezTo>
                  <a:cubicBezTo>
                    <a:pt x="314" y="126"/>
                    <a:pt x="545" y="0"/>
                    <a:pt x="733" y="21"/>
                  </a:cubicBezTo>
                  <a:cubicBezTo>
                    <a:pt x="921" y="63"/>
                    <a:pt x="1110" y="230"/>
                    <a:pt x="1130" y="419"/>
                  </a:cubicBezTo>
                  <a:cubicBezTo>
                    <a:pt x="1151" y="544"/>
                    <a:pt x="1130" y="712"/>
                    <a:pt x="1130" y="837"/>
                  </a:cubicBezTo>
                  <a:cubicBezTo>
                    <a:pt x="1130" y="1381"/>
                    <a:pt x="1110" y="1904"/>
                    <a:pt x="1110" y="2469"/>
                  </a:cubicBezTo>
                  <a:cubicBezTo>
                    <a:pt x="1068" y="2574"/>
                    <a:pt x="1130" y="2699"/>
                    <a:pt x="1151" y="290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312;p35">
              <a:extLst>
                <a:ext uri="{FF2B5EF4-FFF2-40B4-BE49-F238E27FC236}">
                  <a16:creationId xmlns:a16="http://schemas.microsoft.com/office/drawing/2014/main" id="{592D4FE9-76BA-4D71-9F8F-7166ACFE1690}"/>
                </a:ext>
              </a:extLst>
            </p:cNvPr>
            <p:cNvSpPr/>
            <p:nvPr/>
          </p:nvSpPr>
          <p:spPr>
            <a:xfrm>
              <a:off x="6903475" y="3155213"/>
              <a:ext cx="30900" cy="114575"/>
            </a:xfrm>
            <a:custGeom>
              <a:avLst/>
              <a:gdLst/>
              <a:ahLst/>
              <a:cxnLst/>
              <a:rect l="l" t="t" r="r" b="b"/>
              <a:pathLst>
                <a:path w="1236" h="4583" extrusionOk="0">
                  <a:moveTo>
                    <a:pt x="1131" y="2386"/>
                  </a:moveTo>
                  <a:cubicBezTo>
                    <a:pt x="1173" y="2888"/>
                    <a:pt x="1194" y="3411"/>
                    <a:pt x="1215" y="3892"/>
                  </a:cubicBezTo>
                  <a:cubicBezTo>
                    <a:pt x="1235" y="4269"/>
                    <a:pt x="1089" y="4457"/>
                    <a:pt x="775" y="4499"/>
                  </a:cubicBezTo>
                  <a:cubicBezTo>
                    <a:pt x="440" y="4583"/>
                    <a:pt x="147" y="4394"/>
                    <a:pt x="64" y="4081"/>
                  </a:cubicBezTo>
                  <a:cubicBezTo>
                    <a:pt x="43" y="3955"/>
                    <a:pt x="1" y="3788"/>
                    <a:pt x="1" y="3662"/>
                  </a:cubicBezTo>
                  <a:cubicBezTo>
                    <a:pt x="43" y="2783"/>
                    <a:pt x="43" y="1863"/>
                    <a:pt x="64" y="963"/>
                  </a:cubicBezTo>
                  <a:cubicBezTo>
                    <a:pt x="64" y="817"/>
                    <a:pt x="85" y="628"/>
                    <a:pt x="106" y="482"/>
                  </a:cubicBezTo>
                  <a:cubicBezTo>
                    <a:pt x="189" y="189"/>
                    <a:pt x="399" y="0"/>
                    <a:pt x="629" y="21"/>
                  </a:cubicBezTo>
                  <a:cubicBezTo>
                    <a:pt x="838" y="63"/>
                    <a:pt x="1026" y="210"/>
                    <a:pt x="1089" y="440"/>
                  </a:cubicBezTo>
                  <a:cubicBezTo>
                    <a:pt x="1110" y="628"/>
                    <a:pt x="1131" y="837"/>
                    <a:pt x="1131" y="1026"/>
                  </a:cubicBezTo>
                  <a:cubicBezTo>
                    <a:pt x="1152" y="1465"/>
                    <a:pt x="1152" y="1925"/>
                    <a:pt x="1131" y="23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313;p35">
              <a:extLst>
                <a:ext uri="{FF2B5EF4-FFF2-40B4-BE49-F238E27FC236}">
                  <a16:creationId xmlns:a16="http://schemas.microsoft.com/office/drawing/2014/main" id="{7D413339-343A-4B77-857D-EAD3C9EBCB08}"/>
                </a:ext>
              </a:extLst>
            </p:cNvPr>
            <p:cNvSpPr/>
            <p:nvPr/>
          </p:nvSpPr>
          <p:spPr>
            <a:xfrm>
              <a:off x="6888850" y="3055313"/>
              <a:ext cx="45525" cy="41850"/>
            </a:xfrm>
            <a:custGeom>
              <a:avLst/>
              <a:gdLst/>
              <a:ahLst/>
              <a:cxnLst/>
              <a:rect l="l" t="t" r="r" b="b"/>
              <a:pathLst>
                <a:path w="1821" h="1674" extrusionOk="0">
                  <a:moveTo>
                    <a:pt x="837" y="1674"/>
                  </a:moveTo>
                  <a:cubicBezTo>
                    <a:pt x="691" y="1653"/>
                    <a:pt x="523" y="1674"/>
                    <a:pt x="377" y="1590"/>
                  </a:cubicBezTo>
                  <a:cubicBezTo>
                    <a:pt x="251" y="1528"/>
                    <a:pt x="63" y="1381"/>
                    <a:pt x="42" y="1256"/>
                  </a:cubicBezTo>
                  <a:cubicBezTo>
                    <a:pt x="0" y="1004"/>
                    <a:pt x="0" y="691"/>
                    <a:pt x="84" y="419"/>
                  </a:cubicBezTo>
                  <a:cubicBezTo>
                    <a:pt x="147" y="126"/>
                    <a:pt x="544" y="0"/>
                    <a:pt x="858" y="105"/>
                  </a:cubicBezTo>
                  <a:cubicBezTo>
                    <a:pt x="1130" y="209"/>
                    <a:pt x="1360" y="356"/>
                    <a:pt x="1590" y="523"/>
                  </a:cubicBezTo>
                  <a:cubicBezTo>
                    <a:pt x="1800" y="711"/>
                    <a:pt x="1820" y="963"/>
                    <a:pt x="1737" y="1235"/>
                  </a:cubicBezTo>
                  <a:cubicBezTo>
                    <a:pt x="1674" y="1465"/>
                    <a:pt x="1486" y="1590"/>
                    <a:pt x="1256" y="1632"/>
                  </a:cubicBezTo>
                  <a:cubicBezTo>
                    <a:pt x="1130" y="1653"/>
                    <a:pt x="1025" y="1653"/>
                    <a:pt x="837" y="167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42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38AACC-31E8-4E28-AE58-E4672772967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8798" y="174645"/>
            <a:ext cx="7704138" cy="573087"/>
          </a:xfrm>
        </p:spPr>
        <p:txBody>
          <a:bodyPr/>
          <a:lstStyle/>
          <a:p>
            <a:r>
              <a:rPr lang="en-US" dirty="0"/>
              <a:t>1) </a:t>
            </a:r>
            <a:r>
              <a:rPr lang="en-US" dirty="0" err="1"/>
              <a:t>Đa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biến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BEA4442-B462-499F-8121-F8235A2C0F9B}"/>
              </a:ext>
            </a:extLst>
          </p:cNvPr>
          <p:cNvGrpSpPr/>
          <p:nvPr/>
        </p:nvGrpSpPr>
        <p:grpSpPr>
          <a:xfrm>
            <a:off x="182309" y="788024"/>
            <a:ext cx="7764973" cy="843659"/>
            <a:chOff x="606425" y="616602"/>
            <a:chExt cx="8375650" cy="1042981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B892FF64-5D94-4C87-B486-2B46699BFF5C}"/>
                </a:ext>
              </a:extLst>
            </p:cNvPr>
            <p:cNvSpPr txBox="1"/>
            <p:nvPr/>
          </p:nvSpPr>
          <p:spPr>
            <a:xfrm>
              <a:off x="981075" y="616602"/>
              <a:ext cx="8001000" cy="1027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N: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Đa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ổng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những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biến</a:t>
              </a:r>
              <a:endParaRPr lang="en-US" sz="24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168AEF5-7434-49DF-9E44-4323F3C6E29B}"/>
                </a:ext>
              </a:extLst>
            </p:cNvPr>
            <p:cNvGrpSpPr/>
            <p:nvPr/>
          </p:nvGrpSpPr>
          <p:grpSpPr>
            <a:xfrm>
              <a:off x="606425" y="767235"/>
              <a:ext cx="361950" cy="892348"/>
              <a:chOff x="606425" y="767235"/>
              <a:chExt cx="361950" cy="892348"/>
            </a:xfrm>
          </p:grpSpPr>
          <p:sp>
            <p:nvSpPr>
              <p:cNvPr id="8" name="AutoShape 3">
                <a:extLst>
                  <a:ext uri="{FF2B5EF4-FFF2-40B4-BE49-F238E27FC236}">
                    <a16:creationId xmlns:a16="http://schemas.microsoft.com/office/drawing/2014/main" id="{A8BA387F-F4EF-489F-8A49-7D387D0813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09601" y="1278583"/>
                <a:ext cx="358774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07AD18A0-E637-4D94-A0C6-384C4ECDBF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6425" y="955641"/>
                <a:ext cx="146050" cy="174625"/>
              </a:xfrm>
              <a:custGeom>
                <a:avLst/>
                <a:gdLst>
                  <a:gd name="T0" fmla="*/ 41 w 92"/>
                  <a:gd name="T1" fmla="*/ 0 h 110"/>
                  <a:gd name="T2" fmla="*/ 0 w 92"/>
                  <a:gd name="T3" fmla="*/ 110 h 110"/>
                  <a:gd name="T4" fmla="*/ 92 w 92"/>
                  <a:gd name="T5" fmla="*/ 51 h 110"/>
                  <a:gd name="T6" fmla="*/ 41 w 92"/>
                  <a:gd name="T7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110">
                    <a:moveTo>
                      <a:pt x="41" y="0"/>
                    </a:moveTo>
                    <a:lnTo>
                      <a:pt x="0" y="110"/>
                    </a:lnTo>
                    <a:lnTo>
                      <a:pt x="92" y="51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434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30993B68-3717-4082-86BA-C9B2D55BE1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357" y="767235"/>
                <a:ext cx="308843" cy="310450"/>
              </a:xfrm>
              <a:custGeom>
                <a:avLst/>
                <a:gdLst>
                  <a:gd name="T0" fmla="*/ 113 w 131"/>
                  <a:gd name="T1" fmla="*/ 69 h 132"/>
                  <a:gd name="T2" fmla="*/ 131 w 131"/>
                  <a:gd name="T3" fmla="*/ 35 h 132"/>
                  <a:gd name="T4" fmla="*/ 88 w 131"/>
                  <a:gd name="T5" fmla="*/ 0 h 132"/>
                  <a:gd name="T6" fmla="*/ 63 w 131"/>
                  <a:gd name="T7" fmla="*/ 18 h 132"/>
                  <a:gd name="T8" fmla="*/ 60 w 131"/>
                  <a:gd name="T9" fmla="*/ 19 h 132"/>
                  <a:gd name="T10" fmla="*/ 11 w 131"/>
                  <a:gd name="T11" fmla="*/ 36 h 132"/>
                  <a:gd name="T12" fmla="*/ 33 w 131"/>
                  <a:gd name="T13" fmla="*/ 99 h 132"/>
                  <a:gd name="T14" fmla="*/ 96 w 131"/>
                  <a:gd name="T15" fmla="*/ 121 h 132"/>
                  <a:gd name="T16" fmla="*/ 113 w 131"/>
                  <a:gd name="T17" fmla="*/ 81 h 132"/>
                  <a:gd name="T18" fmla="*/ 113 w 131"/>
                  <a:gd name="T19" fmla="*/ 81 h 132"/>
                  <a:gd name="T20" fmla="*/ 113 w 131"/>
                  <a:gd name="T21" fmla="*/ 81 h 132"/>
                  <a:gd name="T22" fmla="*/ 113 w 131"/>
                  <a:gd name="T23" fmla="*/ 69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1" h="132">
                    <a:moveTo>
                      <a:pt x="113" y="69"/>
                    </a:moveTo>
                    <a:cubicBezTo>
                      <a:pt x="131" y="35"/>
                      <a:pt x="131" y="35"/>
                      <a:pt x="131" y="35"/>
                    </a:cubicBezTo>
                    <a:cubicBezTo>
                      <a:pt x="115" y="0"/>
                      <a:pt x="88" y="0"/>
                      <a:pt x="88" y="0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31" y="19"/>
                      <a:pt x="11" y="36"/>
                      <a:pt x="11" y="36"/>
                    </a:cubicBezTo>
                    <a:cubicBezTo>
                      <a:pt x="0" y="47"/>
                      <a:pt x="9" y="75"/>
                      <a:pt x="33" y="99"/>
                    </a:cubicBezTo>
                    <a:cubicBezTo>
                      <a:pt x="56" y="122"/>
                      <a:pt x="84" y="132"/>
                      <a:pt x="96" y="121"/>
                    </a:cubicBezTo>
                    <a:cubicBezTo>
                      <a:pt x="108" y="108"/>
                      <a:pt x="112" y="92"/>
                      <a:pt x="113" y="81"/>
                    </a:cubicBezTo>
                    <a:cubicBezTo>
                      <a:pt x="113" y="81"/>
                      <a:pt x="113" y="81"/>
                      <a:pt x="113" y="81"/>
                    </a:cubicBezTo>
                    <a:cubicBezTo>
                      <a:pt x="113" y="81"/>
                      <a:pt x="113" y="81"/>
                      <a:pt x="113" y="81"/>
                    </a:cubicBezTo>
                    <a:cubicBezTo>
                      <a:pt x="114" y="74"/>
                      <a:pt x="113" y="69"/>
                      <a:pt x="113" y="69"/>
                    </a:cubicBezTo>
                    <a:close/>
                  </a:path>
                </a:pathLst>
              </a:custGeom>
              <a:solidFill>
                <a:srgbClr val="FFA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A0A61D5-E6FA-4C0F-B657-704AE1DFE2B5}"/>
              </a:ext>
            </a:extLst>
          </p:cNvPr>
          <p:cNvGrpSpPr/>
          <p:nvPr/>
        </p:nvGrpSpPr>
        <p:grpSpPr>
          <a:xfrm>
            <a:off x="182309" y="1609417"/>
            <a:ext cx="7764973" cy="461665"/>
            <a:chOff x="606425" y="1865851"/>
            <a:chExt cx="8375650" cy="57073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9E8604C-5D1F-457E-B33F-0FDD67A9B26D}"/>
                </a:ext>
              </a:extLst>
            </p:cNvPr>
            <p:cNvGrpSpPr/>
            <p:nvPr/>
          </p:nvGrpSpPr>
          <p:grpSpPr>
            <a:xfrm>
              <a:off x="606425" y="1926028"/>
              <a:ext cx="361950" cy="384175"/>
              <a:chOff x="606425" y="1278582"/>
              <a:chExt cx="361950" cy="384175"/>
            </a:xfrm>
          </p:grpSpPr>
          <p:sp>
            <p:nvSpPr>
              <p:cNvPr id="14" name="AutoShape 3">
                <a:extLst>
                  <a:ext uri="{FF2B5EF4-FFF2-40B4-BE49-F238E27FC236}">
                    <a16:creationId xmlns:a16="http://schemas.microsoft.com/office/drawing/2014/main" id="{C6F38C26-AD0C-418E-AE46-F46A0E003B0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609600" y="1278582"/>
                <a:ext cx="358775" cy="38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E9D8E378-D066-4807-920E-B1B044AE58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6425" y="1488132"/>
                <a:ext cx="146050" cy="174625"/>
              </a:xfrm>
              <a:custGeom>
                <a:avLst/>
                <a:gdLst>
                  <a:gd name="T0" fmla="*/ 41 w 92"/>
                  <a:gd name="T1" fmla="*/ 0 h 110"/>
                  <a:gd name="T2" fmla="*/ 0 w 92"/>
                  <a:gd name="T3" fmla="*/ 110 h 110"/>
                  <a:gd name="T4" fmla="*/ 92 w 92"/>
                  <a:gd name="T5" fmla="*/ 51 h 110"/>
                  <a:gd name="T6" fmla="*/ 41 w 92"/>
                  <a:gd name="T7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92" h="110">
                    <a:moveTo>
                      <a:pt x="41" y="0"/>
                    </a:moveTo>
                    <a:lnTo>
                      <a:pt x="0" y="110"/>
                    </a:lnTo>
                    <a:lnTo>
                      <a:pt x="92" y="51"/>
                    </a:lnTo>
                    <a:lnTo>
                      <a:pt x="41" y="0"/>
                    </a:lnTo>
                    <a:close/>
                  </a:path>
                </a:pathLst>
              </a:custGeom>
              <a:solidFill>
                <a:srgbClr val="4342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Freeform 6">
                <a:extLst>
                  <a:ext uri="{FF2B5EF4-FFF2-40B4-BE49-F238E27FC236}">
                    <a16:creationId xmlns:a16="http://schemas.microsoft.com/office/drawing/2014/main" id="{2AF8C1D1-9278-47F4-94D5-948A64BEB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5475" y="1278582"/>
                <a:ext cx="339725" cy="341313"/>
              </a:xfrm>
              <a:custGeom>
                <a:avLst/>
                <a:gdLst>
                  <a:gd name="T0" fmla="*/ 113 w 131"/>
                  <a:gd name="T1" fmla="*/ 69 h 132"/>
                  <a:gd name="T2" fmla="*/ 131 w 131"/>
                  <a:gd name="T3" fmla="*/ 35 h 132"/>
                  <a:gd name="T4" fmla="*/ 88 w 131"/>
                  <a:gd name="T5" fmla="*/ 0 h 132"/>
                  <a:gd name="T6" fmla="*/ 63 w 131"/>
                  <a:gd name="T7" fmla="*/ 18 h 132"/>
                  <a:gd name="T8" fmla="*/ 60 w 131"/>
                  <a:gd name="T9" fmla="*/ 19 h 132"/>
                  <a:gd name="T10" fmla="*/ 11 w 131"/>
                  <a:gd name="T11" fmla="*/ 36 h 132"/>
                  <a:gd name="T12" fmla="*/ 33 w 131"/>
                  <a:gd name="T13" fmla="*/ 99 h 132"/>
                  <a:gd name="T14" fmla="*/ 96 w 131"/>
                  <a:gd name="T15" fmla="*/ 121 h 132"/>
                  <a:gd name="T16" fmla="*/ 113 w 131"/>
                  <a:gd name="T17" fmla="*/ 81 h 132"/>
                  <a:gd name="T18" fmla="*/ 113 w 131"/>
                  <a:gd name="T19" fmla="*/ 81 h 132"/>
                  <a:gd name="T20" fmla="*/ 113 w 131"/>
                  <a:gd name="T21" fmla="*/ 81 h 132"/>
                  <a:gd name="T22" fmla="*/ 113 w 131"/>
                  <a:gd name="T23" fmla="*/ 69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1" h="132">
                    <a:moveTo>
                      <a:pt x="113" y="69"/>
                    </a:moveTo>
                    <a:cubicBezTo>
                      <a:pt x="131" y="35"/>
                      <a:pt x="131" y="35"/>
                      <a:pt x="131" y="35"/>
                    </a:cubicBezTo>
                    <a:cubicBezTo>
                      <a:pt x="115" y="0"/>
                      <a:pt x="88" y="0"/>
                      <a:pt x="88" y="0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31" y="19"/>
                      <a:pt x="11" y="36"/>
                      <a:pt x="11" y="36"/>
                    </a:cubicBezTo>
                    <a:cubicBezTo>
                      <a:pt x="0" y="47"/>
                      <a:pt x="9" y="75"/>
                      <a:pt x="33" y="99"/>
                    </a:cubicBezTo>
                    <a:cubicBezTo>
                      <a:pt x="56" y="122"/>
                      <a:pt x="84" y="132"/>
                      <a:pt x="96" y="121"/>
                    </a:cubicBezTo>
                    <a:cubicBezTo>
                      <a:pt x="108" y="108"/>
                      <a:pt x="112" y="92"/>
                      <a:pt x="113" y="81"/>
                    </a:cubicBezTo>
                    <a:cubicBezTo>
                      <a:pt x="113" y="81"/>
                      <a:pt x="113" y="81"/>
                      <a:pt x="113" y="81"/>
                    </a:cubicBezTo>
                    <a:cubicBezTo>
                      <a:pt x="113" y="81"/>
                      <a:pt x="113" y="81"/>
                      <a:pt x="113" y="81"/>
                    </a:cubicBezTo>
                    <a:cubicBezTo>
                      <a:pt x="114" y="74"/>
                      <a:pt x="113" y="69"/>
                      <a:pt x="113" y="69"/>
                    </a:cubicBezTo>
                    <a:close/>
                  </a:path>
                </a:pathLst>
              </a:custGeom>
              <a:solidFill>
                <a:srgbClr val="FFAFA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24E7DD4-5086-46F6-9933-8A5672D38A89}"/>
                    </a:ext>
                  </a:extLst>
                </p:cNvPr>
                <p:cNvSpPr txBox="1"/>
                <p:nvPr/>
              </p:nvSpPr>
              <p:spPr>
                <a:xfrm>
                  <a:off x="981075" y="1865851"/>
                  <a:ext cx="8001000" cy="5707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u="sng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Ví </a:t>
                  </a:r>
                  <a:r>
                    <a:rPr lang="en-US" sz="2400" b="1" u="sng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dụ</a:t>
                  </a:r>
                  <a:r>
                    <a:rPr lang="en-US" sz="2400" b="1" u="sng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7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3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</m:oMath>
                  </a14:m>
                  <a:r>
                    <a:rPr lang="en-US" sz="2400" dirty="0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 là </a:t>
                  </a:r>
                  <a:r>
                    <a:rPr lang="en-US" sz="2400" dirty="0" err="1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đa</a:t>
                  </a:r>
                  <a:r>
                    <a:rPr lang="en-US" sz="2400" dirty="0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dirty="0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dirty="0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err="1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biến</a:t>
                  </a:r>
                  <a:r>
                    <a:rPr lang="en-US" sz="2400" dirty="0">
                      <a:solidFill>
                        <a:srgbClr val="7030A0"/>
                      </a:solidFill>
                      <a:latin typeface="Times New Roman" pitchFamily="18" charset="0"/>
                      <a:cs typeface="Times New Roman" pitchFamily="18" charset="0"/>
                    </a:rPr>
                    <a:t> y</a:t>
                  </a:r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124E7DD4-5086-46F6-9933-8A5672D38A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075" y="1865851"/>
                  <a:ext cx="8001000" cy="570737"/>
                </a:xfrm>
                <a:prstGeom prst="rect">
                  <a:avLst/>
                </a:prstGeom>
                <a:blipFill>
                  <a:blip r:embed="rId2"/>
                  <a:stretch>
                    <a:fillRect l="-1315" t="-10526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F086B9F-628C-4A1D-8A54-262AC63C3F34}"/>
                  </a:ext>
                </a:extLst>
              </p:cNvPr>
              <p:cNvSpPr/>
              <p:nvPr/>
            </p:nvSpPr>
            <p:spPr>
              <a:xfrm>
                <a:off x="1295400" y="2249724"/>
                <a:ext cx="6453119" cy="465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0" dirty="0">
                    <a:solidFill>
                      <a:srgbClr val="7030A0"/>
                    </a:solidFill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3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1 </m:t>
                    </m:r>
                  </m:oMath>
                </a14:m>
                <a:r>
                  <a:rPr lang="en-US" sz="24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7030A0"/>
                    </a:solidFill>
                    <a:latin typeface="Times New Roman" pitchFamily="18" charset="0"/>
                    <a:cs typeface="Times New Roman" pitchFamily="18" charset="0"/>
                  </a:rPr>
                  <a:t> x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AF086B9F-628C-4A1D-8A54-262AC63C3F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2249724"/>
                <a:ext cx="6453119" cy="465833"/>
              </a:xfrm>
              <a:prstGeom prst="rect">
                <a:avLst/>
              </a:prstGeom>
              <a:blipFill>
                <a:blip r:embed="rId3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F7243BD4-4CBE-49AE-AEA7-80A77318C429}"/>
              </a:ext>
            </a:extLst>
          </p:cNvPr>
          <p:cNvSpPr/>
          <p:nvPr/>
        </p:nvSpPr>
        <p:spPr>
          <a:xfrm>
            <a:off x="224289" y="2939148"/>
            <a:ext cx="533400" cy="5334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C172C8-BAB3-40DF-B792-709F8E12B032}"/>
              </a:ext>
            </a:extLst>
          </p:cNvPr>
          <p:cNvSpPr txBox="1"/>
          <p:nvPr/>
        </p:nvSpPr>
        <p:spPr>
          <a:xfrm>
            <a:off x="809801" y="2891070"/>
            <a:ext cx="70347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400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79CA32-3635-401E-BB66-1F1E12FC5979}"/>
                  </a:ext>
                </a:extLst>
              </p:cNvPr>
              <p:cNvSpPr txBox="1"/>
              <p:nvPr/>
            </p:nvSpPr>
            <p:spPr>
              <a:xfrm>
                <a:off x="1172876" y="3272070"/>
                <a:ext cx="19633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079CA32-3635-401E-BB66-1F1E12FC59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876" y="3272070"/>
                <a:ext cx="1963358" cy="461665"/>
              </a:xfrm>
              <a:prstGeom prst="rect">
                <a:avLst/>
              </a:prstGeom>
              <a:blipFill>
                <a:blip r:embed="rId4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EB2FC50-3C0E-41C3-BFBA-06682B2A322A}"/>
                  </a:ext>
                </a:extLst>
              </p:cNvPr>
              <p:cNvSpPr txBox="1"/>
              <p:nvPr/>
            </p:nvSpPr>
            <p:spPr>
              <a:xfrm>
                <a:off x="1084069" y="3706014"/>
                <a:ext cx="20736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5</m:t>
                          </m:r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EB2FC50-3C0E-41C3-BFBA-06682B2A32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069" y="3706014"/>
                <a:ext cx="2073645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1ED745-7696-426E-A5A5-1055455ADB44}"/>
                  </a:ext>
                </a:extLst>
              </p:cNvPr>
              <p:cNvSpPr txBox="1"/>
              <p:nvPr/>
            </p:nvSpPr>
            <p:spPr>
              <a:xfrm>
                <a:off x="1085996" y="4108267"/>
                <a:ext cx="24728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𝐶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𝑦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 −3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1ED745-7696-426E-A5A5-1055455AD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996" y="4108267"/>
                <a:ext cx="2472856" cy="461665"/>
              </a:xfrm>
              <a:prstGeom prst="rect">
                <a:avLst/>
              </a:prstGeom>
              <a:blipFill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B961394-4F40-4D65-9FC7-1AA363EF9B0F}"/>
                  </a:ext>
                </a:extLst>
              </p:cNvPr>
              <p:cNvSpPr txBox="1"/>
              <p:nvPr/>
            </p:nvSpPr>
            <p:spPr>
              <a:xfrm>
                <a:off x="5259837" y="4115502"/>
                <a:ext cx="10313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8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B961394-4F40-4D65-9FC7-1AA363EF9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9837" y="4115502"/>
                <a:ext cx="1031308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A04EEB8-1BE3-4163-B9AC-F0B6DE12450E}"/>
                  </a:ext>
                </a:extLst>
              </p:cNvPr>
              <p:cNvSpPr txBox="1"/>
              <p:nvPr/>
            </p:nvSpPr>
            <p:spPr>
              <a:xfrm>
                <a:off x="5046469" y="3228350"/>
                <a:ext cx="2971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𝐷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4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2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𝑥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+3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A04EEB8-1BE3-4163-B9AC-F0B6DE124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469" y="3228350"/>
                <a:ext cx="297180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45A6FF34-CA23-4826-9390-197649E3BE7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7949" y="3774027"/>
            <a:ext cx="565760" cy="29081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1DCFFC1-6503-4AB5-975A-6F41BC93DEB6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489" y="4172233"/>
            <a:ext cx="565760" cy="29081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365268E-14A4-440A-A4EB-D5319BE97FB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8252" y="3286055"/>
            <a:ext cx="695678" cy="2908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C5C8BF5-7C90-4866-8985-E5C0AEFE60D2}"/>
                  </a:ext>
                </a:extLst>
              </p:cNvPr>
              <p:cNvSpPr txBox="1"/>
              <p:nvPr/>
            </p:nvSpPr>
            <p:spPr>
              <a:xfrm>
                <a:off x="5312918" y="3688599"/>
                <a:ext cx="19012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𝐸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2400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vi-VN" sz="2400" b="0" i="1" smtClean="0">
                          <a:solidFill>
                            <a:srgbClr val="002060"/>
                          </a:solidFill>
                          <a:latin typeface="Cambria Math"/>
                        </a:rPr>
                        <m:t>−5</m:t>
                      </m:r>
                    </m:oMath>
                  </m:oMathPara>
                </a14:m>
                <a:endParaRPr lang="vi-VN" sz="24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C5C8BF5-7C90-4866-8985-E5C0AEFE60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918" y="3688599"/>
                <a:ext cx="1901226" cy="461665"/>
              </a:xfrm>
              <a:prstGeom prst="rect">
                <a:avLst/>
              </a:prstGeom>
              <a:blipFill>
                <a:blip r:embed="rId10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28">
            <a:extLst>
              <a:ext uri="{FF2B5EF4-FFF2-40B4-BE49-F238E27FC236}">
                <a16:creationId xmlns:a16="http://schemas.microsoft.com/office/drawing/2014/main" id="{F7D7386B-40A0-4DC3-970C-C9C067C935A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5518" y="3774025"/>
            <a:ext cx="565760" cy="290811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51822821-0864-43D1-8110-6E01A8359412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1571399" y="4381370"/>
            <a:ext cx="692296" cy="56945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6ECD1D0B-7672-47DB-A5CC-385D0F4C80BF}"/>
              </a:ext>
            </a:extLst>
          </p:cNvPr>
          <p:cNvSpPr txBox="1"/>
          <p:nvPr/>
        </p:nvSpPr>
        <p:spPr>
          <a:xfrm>
            <a:off x="2112363" y="4482799"/>
            <a:ext cx="47679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0C74481-01E3-47FE-9727-A2D324B40383}"/>
                  </a:ext>
                </a:extLst>
              </p:cNvPr>
              <p:cNvSpPr/>
              <p:nvPr/>
            </p:nvSpPr>
            <p:spPr>
              <a:xfrm>
                <a:off x="781566" y="3697422"/>
                <a:ext cx="692296" cy="4449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𝑩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vi-V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0C74481-01E3-47FE-9727-A2D324B403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66" y="3697422"/>
                <a:ext cx="692296" cy="444966"/>
              </a:xfrm>
              <a:prstGeom prst="rect">
                <a:avLst/>
              </a:prstGeom>
              <a:blipFill>
                <a:blip r:embed="rId12"/>
                <a:stretch>
                  <a:fillRect l="-1754" r="-28070" b="-219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86BD55-56A4-4EE2-9E30-72B98ED576C5}"/>
                  </a:ext>
                </a:extLst>
              </p:cNvPr>
              <p:cNvSpPr/>
              <p:nvPr/>
            </p:nvSpPr>
            <p:spPr>
              <a:xfrm>
                <a:off x="4977257" y="3260787"/>
                <a:ext cx="692296" cy="4449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𝑫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vi-V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186BD55-56A4-4EE2-9E30-72B98ED57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7257" y="3260787"/>
                <a:ext cx="692296" cy="444966"/>
              </a:xfrm>
              <a:prstGeom prst="rect">
                <a:avLst/>
              </a:prstGeom>
              <a:blipFill>
                <a:blip r:embed="rId13"/>
                <a:stretch>
                  <a:fillRect l="-1754" r="-29825" b="-219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36EF198-A97B-45FE-B99D-95C88D7A3FE2}"/>
                  </a:ext>
                </a:extLst>
              </p:cNvPr>
              <p:cNvSpPr/>
              <p:nvPr/>
            </p:nvSpPr>
            <p:spPr>
              <a:xfrm>
                <a:off x="4958546" y="3690639"/>
                <a:ext cx="692296" cy="4449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𝑬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𝒚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)</m:t>
                      </m:r>
                    </m:oMath>
                  </m:oMathPara>
                </a14:m>
                <a:endParaRPr lang="vi-V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836EF198-A97B-45FE-B99D-95C88D7A3F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8546" y="3690639"/>
                <a:ext cx="692296" cy="444966"/>
              </a:xfrm>
              <a:prstGeom prst="rect">
                <a:avLst/>
              </a:prstGeom>
              <a:blipFill>
                <a:blip r:embed="rId14"/>
                <a:stretch>
                  <a:fillRect l="-1754" r="-26316" b="-2191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2156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1" grpId="0"/>
      <p:bldP spid="22" grpId="0"/>
      <p:bldP spid="23" grpId="0"/>
      <p:bldP spid="24" grpId="0"/>
      <p:bldP spid="28" grpId="0"/>
      <p:bldP spid="33" grpId="0"/>
      <p:bldP spid="34" grpId="0" animBg="1"/>
      <p:bldP spid="35" grpId="0" animBg="1"/>
      <p:bldP spid="3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Google Shape;276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0" y="1174602"/>
                <a:ext cx="8540114" cy="56357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(</a:t>
                </a:r>
                <a:r>
                  <a:rPr lang="en-US" sz="3200" b="0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=</a:t>
                </a:r>
                <a:r>
                  <a:rPr lang="en-US" sz="3200" b="0" dirty="0">
                    <a:solidFill>
                      <a:prstClr val="black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dirty="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5</m:t>
                    </m:r>
                    <m:sSup>
                      <m:sSupPr>
                        <m:ctrlPr>
                          <a:rPr lang="en-US" sz="32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(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2) </a:t>
                </a:r>
                <a:r>
                  <a:rPr lang="en-US" sz="3200" b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276" name="Google Shape;276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1174602"/>
                <a:ext cx="8540114" cy="563572"/>
              </a:xfrm>
              <a:prstGeom prst="rect">
                <a:avLst/>
              </a:prstGeom>
              <a:blipFill>
                <a:blip r:embed="rId5"/>
                <a:stretch>
                  <a:fillRect t="-19565" b="-33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8" name="Google Shape;278;p34"/>
          <p:cNvGrpSpPr/>
          <p:nvPr/>
        </p:nvGrpSpPr>
        <p:grpSpPr>
          <a:xfrm>
            <a:off x="207691" y="86498"/>
            <a:ext cx="777038" cy="619488"/>
            <a:chOff x="7900263" y="275350"/>
            <a:chExt cx="777038" cy="619488"/>
          </a:xfrm>
        </p:grpSpPr>
        <p:sp>
          <p:nvSpPr>
            <p:cNvPr id="279" name="Google Shape;279;p34"/>
            <p:cNvSpPr/>
            <p:nvPr/>
          </p:nvSpPr>
          <p:spPr>
            <a:xfrm>
              <a:off x="8113888" y="275350"/>
              <a:ext cx="313875" cy="324875"/>
            </a:xfrm>
            <a:custGeom>
              <a:avLst/>
              <a:gdLst/>
              <a:ahLst/>
              <a:cxnLst/>
              <a:rect l="l" t="t" r="r" b="b"/>
              <a:pathLst>
                <a:path w="12555" h="12995" extrusionOk="0">
                  <a:moveTo>
                    <a:pt x="2742" y="11634"/>
                  </a:moveTo>
                  <a:cubicBezTo>
                    <a:pt x="2909" y="11321"/>
                    <a:pt x="3160" y="11467"/>
                    <a:pt x="3369" y="11509"/>
                  </a:cubicBezTo>
                  <a:cubicBezTo>
                    <a:pt x="3872" y="11676"/>
                    <a:pt x="4374" y="11739"/>
                    <a:pt x="4897" y="11593"/>
                  </a:cubicBezTo>
                  <a:cubicBezTo>
                    <a:pt x="5002" y="11572"/>
                    <a:pt x="5085" y="11509"/>
                    <a:pt x="5148" y="11467"/>
                  </a:cubicBezTo>
                  <a:cubicBezTo>
                    <a:pt x="4562" y="10253"/>
                    <a:pt x="3976" y="9061"/>
                    <a:pt x="3369" y="7826"/>
                  </a:cubicBezTo>
                  <a:lnTo>
                    <a:pt x="2784" y="7826"/>
                  </a:lnTo>
                  <a:cubicBezTo>
                    <a:pt x="2512" y="7826"/>
                    <a:pt x="2323" y="7701"/>
                    <a:pt x="2261" y="7429"/>
                  </a:cubicBezTo>
                  <a:cubicBezTo>
                    <a:pt x="2177" y="7178"/>
                    <a:pt x="2261" y="6968"/>
                    <a:pt x="2470" y="6801"/>
                  </a:cubicBezTo>
                  <a:cubicBezTo>
                    <a:pt x="2595" y="6696"/>
                    <a:pt x="2742" y="6613"/>
                    <a:pt x="2888" y="6508"/>
                  </a:cubicBezTo>
                  <a:cubicBezTo>
                    <a:pt x="2805" y="4918"/>
                    <a:pt x="2637" y="4395"/>
                    <a:pt x="1968" y="3328"/>
                  </a:cubicBezTo>
                  <a:cubicBezTo>
                    <a:pt x="1842" y="3411"/>
                    <a:pt x="1675" y="3453"/>
                    <a:pt x="1570" y="3558"/>
                  </a:cubicBezTo>
                  <a:cubicBezTo>
                    <a:pt x="1340" y="3788"/>
                    <a:pt x="1131" y="4081"/>
                    <a:pt x="900" y="4311"/>
                  </a:cubicBezTo>
                  <a:cubicBezTo>
                    <a:pt x="796" y="4416"/>
                    <a:pt x="587" y="4479"/>
                    <a:pt x="419" y="4499"/>
                  </a:cubicBezTo>
                  <a:cubicBezTo>
                    <a:pt x="315" y="4499"/>
                    <a:pt x="189" y="4395"/>
                    <a:pt x="1" y="4311"/>
                  </a:cubicBezTo>
                  <a:cubicBezTo>
                    <a:pt x="294" y="3935"/>
                    <a:pt x="545" y="3558"/>
                    <a:pt x="817" y="3223"/>
                  </a:cubicBezTo>
                  <a:cubicBezTo>
                    <a:pt x="1068" y="2909"/>
                    <a:pt x="1340" y="2595"/>
                    <a:pt x="1633" y="2282"/>
                  </a:cubicBezTo>
                  <a:cubicBezTo>
                    <a:pt x="1591" y="2051"/>
                    <a:pt x="1549" y="1779"/>
                    <a:pt x="1570" y="1486"/>
                  </a:cubicBezTo>
                  <a:cubicBezTo>
                    <a:pt x="1591" y="1340"/>
                    <a:pt x="1696" y="1173"/>
                    <a:pt x="1842" y="1068"/>
                  </a:cubicBezTo>
                  <a:cubicBezTo>
                    <a:pt x="2009" y="942"/>
                    <a:pt x="2219" y="1026"/>
                    <a:pt x="2386" y="1173"/>
                  </a:cubicBezTo>
                  <a:lnTo>
                    <a:pt x="2616" y="1486"/>
                  </a:lnTo>
                  <a:cubicBezTo>
                    <a:pt x="2721" y="1486"/>
                    <a:pt x="2805" y="1507"/>
                    <a:pt x="2846" y="1466"/>
                  </a:cubicBezTo>
                  <a:cubicBezTo>
                    <a:pt x="3453" y="942"/>
                    <a:pt x="4165" y="754"/>
                    <a:pt x="4918" y="649"/>
                  </a:cubicBezTo>
                  <a:cubicBezTo>
                    <a:pt x="5838" y="524"/>
                    <a:pt x="6759" y="336"/>
                    <a:pt x="7659" y="189"/>
                  </a:cubicBezTo>
                  <a:cubicBezTo>
                    <a:pt x="8538" y="1"/>
                    <a:pt x="9207" y="419"/>
                    <a:pt x="9835" y="922"/>
                  </a:cubicBezTo>
                  <a:cubicBezTo>
                    <a:pt x="10253" y="1256"/>
                    <a:pt x="10358" y="2282"/>
                    <a:pt x="10065" y="2742"/>
                  </a:cubicBezTo>
                  <a:cubicBezTo>
                    <a:pt x="9709" y="3286"/>
                    <a:pt x="9312" y="3809"/>
                    <a:pt x="8914" y="4332"/>
                  </a:cubicBezTo>
                  <a:cubicBezTo>
                    <a:pt x="8789" y="4499"/>
                    <a:pt x="8663" y="4646"/>
                    <a:pt x="8475" y="4897"/>
                  </a:cubicBezTo>
                  <a:cubicBezTo>
                    <a:pt x="8705" y="4939"/>
                    <a:pt x="8872" y="5002"/>
                    <a:pt x="9019" y="5023"/>
                  </a:cubicBezTo>
                  <a:cubicBezTo>
                    <a:pt x="9709" y="5127"/>
                    <a:pt x="10379" y="5211"/>
                    <a:pt x="11069" y="5357"/>
                  </a:cubicBezTo>
                  <a:cubicBezTo>
                    <a:pt x="12011" y="5587"/>
                    <a:pt x="12555" y="6466"/>
                    <a:pt x="12408" y="7408"/>
                  </a:cubicBezTo>
                  <a:cubicBezTo>
                    <a:pt x="12262" y="8287"/>
                    <a:pt x="11927" y="9124"/>
                    <a:pt x="11279" y="9793"/>
                  </a:cubicBezTo>
                  <a:cubicBezTo>
                    <a:pt x="10484" y="10567"/>
                    <a:pt x="9647" y="11279"/>
                    <a:pt x="8642" y="11718"/>
                  </a:cubicBezTo>
                  <a:cubicBezTo>
                    <a:pt x="8600" y="11739"/>
                    <a:pt x="8579" y="11739"/>
                    <a:pt x="8559" y="11760"/>
                  </a:cubicBezTo>
                  <a:cubicBezTo>
                    <a:pt x="7408" y="12471"/>
                    <a:pt x="6131" y="12681"/>
                    <a:pt x="4813" y="12869"/>
                  </a:cubicBezTo>
                  <a:cubicBezTo>
                    <a:pt x="3767" y="12994"/>
                    <a:pt x="3223" y="12681"/>
                    <a:pt x="2742" y="11634"/>
                  </a:cubicBezTo>
                  <a:close/>
                  <a:moveTo>
                    <a:pt x="6759" y="11258"/>
                  </a:moveTo>
                  <a:cubicBezTo>
                    <a:pt x="7178" y="11049"/>
                    <a:pt x="7596" y="10839"/>
                    <a:pt x="8035" y="10651"/>
                  </a:cubicBezTo>
                  <a:cubicBezTo>
                    <a:pt x="8956" y="10274"/>
                    <a:pt x="9688" y="9647"/>
                    <a:pt x="10358" y="8998"/>
                  </a:cubicBezTo>
                  <a:cubicBezTo>
                    <a:pt x="10860" y="8538"/>
                    <a:pt x="11069" y="7931"/>
                    <a:pt x="11195" y="7261"/>
                  </a:cubicBezTo>
                  <a:cubicBezTo>
                    <a:pt x="11279" y="6927"/>
                    <a:pt x="11111" y="6675"/>
                    <a:pt x="10776" y="6529"/>
                  </a:cubicBezTo>
                  <a:cubicBezTo>
                    <a:pt x="10672" y="6508"/>
                    <a:pt x="10588" y="6466"/>
                    <a:pt x="10484" y="6466"/>
                  </a:cubicBezTo>
                  <a:cubicBezTo>
                    <a:pt x="9521" y="6278"/>
                    <a:pt x="8517" y="6090"/>
                    <a:pt x="7533" y="6383"/>
                  </a:cubicBezTo>
                  <a:cubicBezTo>
                    <a:pt x="7240" y="6466"/>
                    <a:pt x="6926" y="6508"/>
                    <a:pt x="6613" y="6529"/>
                  </a:cubicBezTo>
                  <a:cubicBezTo>
                    <a:pt x="5880" y="6613"/>
                    <a:pt x="5274" y="7010"/>
                    <a:pt x="4646" y="7345"/>
                  </a:cubicBezTo>
                  <a:cubicBezTo>
                    <a:pt x="5106" y="8831"/>
                    <a:pt x="5922" y="10379"/>
                    <a:pt x="6759" y="11258"/>
                  </a:cubicBezTo>
                  <a:close/>
                  <a:moveTo>
                    <a:pt x="4144" y="6090"/>
                  </a:moveTo>
                  <a:cubicBezTo>
                    <a:pt x="4604" y="5859"/>
                    <a:pt x="4939" y="5650"/>
                    <a:pt x="5294" y="5525"/>
                  </a:cubicBezTo>
                  <a:cubicBezTo>
                    <a:pt x="6801" y="4939"/>
                    <a:pt x="7847" y="3872"/>
                    <a:pt x="8747" y="2595"/>
                  </a:cubicBezTo>
                  <a:cubicBezTo>
                    <a:pt x="9228" y="1863"/>
                    <a:pt x="9123" y="1507"/>
                    <a:pt x="8266" y="1277"/>
                  </a:cubicBezTo>
                  <a:cubicBezTo>
                    <a:pt x="8056" y="1235"/>
                    <a:pt x="7805" y="1256"/>
                    <a:pt x="7554" y="1277"/>
                  </a:cubicBezTo>
                  <a:cubicBezTo>
                    <a:pt x="6675" y="1424"/>
                    <a:pt x="5818" y="1633"/>
                    <a:pt x="4918" y="1738"/>
                  </a:cubicBezTo>
                  <a:cubicBezTo>
                    <a:pt x="4206" y="1800"/>
                    <a:pt x="3641" y="2114"/>
                    <a:pt x="3097" y="2700"/>
                  </a:cubicBezTo>
                  <a:cubicBezTo>
                    <a:pt x="3307" y="3223"/>
                    <a:pt x="3537" y="3746"/>
                    <a:pt x="3704" y="4290"/>
                  </a:cubicBezTo>
                  <a:cubicBezTo>
                    <a:pt x="3934" y="4834"/>
                    <a:pt x="3997" y="5420"/>
                    <a:pt x="4144" y="609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4"/>
            <p:cNvSpPr/>
            <p:nvPr/>
          </p:nvSpPr>
          <p:spPr>
            <a:xfrm>
              <a:off x="7900263" y="445013"/>
              <a:ext cx="283550" cy="431575"/>
            </a:xfrm>
            <a:custGeom>
              <a:avLst/>
              <a:gdLst/>
              <a:ahLst/>
              <a:cxnLst/>
              <a:rect l="l" t="t" r="r" b="b"/>
              <a:pathLst>
                <a:path w="11342" h="17263" extrusionOk="0">
                  <a:moveTo>
                    <a:pt x="7826" y="9709"/>
                  </a:moveTo>
                  <a:cubicBezTo>
                    <a:pt x="7324" y="10316"/>
                    <a:pt x="6738" y="10420"/>
                    <a:pt x="6110" y="10399"/>
                  </a:cubicBezTo>
                  <a:cubicBezTo>
                    <a:pt x="5797" y="10399"/>
                    <a:pt x="5483" y="10504"/>
                    <a:pt x="5169" y="10630"/>
                  </a:cubicBezTo>
                  <a:cubicBezTo>
                    <a:pt x="4750" y="10776"/>
                    <a:pt x="4353" y="10985"/>
                    <a:pt x="3976" y="11195"/>
                  </a:cubicBezTo>
                  <a:cubicBezTo>
                    <a:pt x="3411" y="11487"/>
                    <a:pt x="2867" y="11739"/>
                    <a:pt x="2261" y="11822"/>
                  </a:cubicBezTo>
                  <a:cubicBezTo>
                    <a:pt x="2030" y="11843"/>
                    <a:pt x="1821" y="12011"/>
                    <a:pt x="1549" y="12136"/>
                  </a:cubicBezTo>
                  <a:cubicBezTo>
                    <a:pt x="1486" y="12868"/>
                    <a:pt x="1403" y="13580"/>
                    <a:pt x="1382" y="14312"/>
                  </a:cubicBezTo>
                  <a:cubicBezTo>
                    <a:pt x="1361" y="14919"/>
                    <a:pt x="1361" y="15547"/>
                    <a:pt x="1319" y="16153"/>
                  </a:cubicBezTo>
                  <a:cubicBezTo>
                    <a:pt x="1319" y="16384"/>
                    <a:pt x="1298" y="16635"/>
                    <a:pt x="1193" y="16844"/>
                  </a:cubicBezTo>
                  <a:cubicBezTo>
                    <a:pt x="1131" y="17011"/>
                    <a:pt x="942" y="17158"/>
                    <a:pt x="775" y="17221"/>
                  </a:cubicBezTo>
                  <a:cubicBezTo>
                    <a:pt x="566" y="17262"/>
                    <a:pt x="377" y="17116"/>
                    <a:pt x="336" y="16907"/>
                  </a:cubicBezTo>
                  <a:cubicBezTo>
                    <a:pt x="252" y="16551"/>
                    <a:pt x="168" y="16195"/>
                    <a:pt x="147" y="15840"/>
                  </a:cubicBezTo>
                  <a:cubicBezTo>
                    <a:pt x="1" y="13454"/>
                    <a:pt x="231" y="11132"/>
                    <a:pt x="629" y="8788"/>
                  </a:cubicBezTo>
                  <a:cubicBezTo>
                    <a:pt x="942" y="7073"/>
                    <a:pt x="1382" y="5399"/>
                    <a:pt x="1737" y="3662"/>
                  </a:cubicBezTo>
                  <a:cubicBezTo>
                    <a:pt x="1905" y="2888"/>
                    <a:pt x="2302" y="2156"/>
                    <a:pt x="2365" y="1319"/>
                  </a:cubicBezTo>
                  <a:cubicBezTo>
                    <a:pt x="2407" y="1026"/>
                    <a:pt x="2616" y="712"/>
                    <a:pt x="2825" y="461"/>
                  </a:cubicBezTo>
                  <a:cubicBezTo>
                    <a:pt x="3160" y="42"/>
                    <a:pt x="3830" y="0"/>
                    <a:pt x="4227" y="419"/>
                  </a:cubicBezTo>
                  <a:cubicBezTo>
                    <a:pt x="4395" y="607"/>
                    <a:pt x="4520" y="816"/>
                    <a:pt x="4646" y="1005"/>
                  </a:cubicBezTo>
                  <a:cubicBezTo>
                    <a:pt x="6215" y="3432"/>
                    <a:pt x="7701" y="5901"/>
                    <a:pt x="8935" y="8516"/>
                  </a:cubicBezTo>
                  <a:cubicBezTo>
                    <a:pt x="9312" y="9290"/>
                    <a:pt x="9772" y="10002"/>
                    <a:pt x="10170" y="10755"/>
                  </a:cubicBezTo>
                  <a:cubicBezTo>
                    <a:pt x="10504" y="11404"/>
                    <a:pt x="10818" y="12073"/>
                    <a:pt x="11132" y="12722"/>
                  </a:cubicBezTo>
                  <a:cubicBezTo>
                    <a:pt x="11216" y="12848"/>
                    <a:pt x="11258" y="13036"/>
                    <a:pt x="11300" y="13182"/>
                  </a:cubicBezTo>
                  <a:cubicBezTo>
                    <a:pt x="11341" y="13705"/>
                    <a:pt x="10797" y="14103"/>
                    <a:pt x="10295" y="13894"/>
                  </a:cubicBezTo>
                  <a:cubicBezTo>
                    <a:pt x="9940" y="13747"/>
                    <a:pt x="9668" y="13496"/>
                    <a:pt x="9563" y="13140"/>
                  </a:cubicBezTo>
                  <a:cubicBezTo>
                    <a:pt x="9228" y="11906"/>
                    <a:pt x="8370" y="10964"/>
                    <a:pt x="7826" y="9709"/>
                  </a:cubicBezTo>
                  <a:close/>
                  <a:moveTo>
                    <a:pt x="3600" y="2386"/>
                  </a:moveTo>
                  <a:cubicBezTo>
                    <a:pt x="2637" y="4813"/>
                    <a:pt x="2323" y="7156"/>
                    <a:pt x="1821" y="9416"/>
                  </a:cubicBezTo>
                  <a:cubicBezTo>
                    <a:pt x="1779" y="9709"/>
                    <a:pt x="1821" y="10044"/>
                    <a:pt x="1821" y="10420"/>
                  </a:cubicBezTo>
                  <a:cubicBezTo>
                    <a:pt x="2114" y="10399"/>
                    <a:pt x="2344" y="10399"/>
                    <a:pt x="2553" y="10316"/>
                  </a:cubicBezTo>
                  <a:cubicBezTo>
                    <a:pt x="2930" y="10148"/>
                    <a:pt x="3286" y="9981"/>
                    <a:pt x="3662" y="9772"/>
                  </a:cubicBezTo>
                  <a:cubicBezTo>
                    <a:pt x="4709" y="9165"/>
                    <a:pt x="5776" y="8746"/>
                    <a:pt x="7010" y="8935"/>
                  </a:cubicBezTo>
                  <a:cubicBezTo>
                    <a:pt x="7094" y="8935"/>
                    <a:pt x="7136" y="8872"/>
                    <a:pt x="7324" y="8830"/>
                  </a:cubicBezTo>
                  <a:cubicBezTo>
                    <a:pt x="6320" y="6633"/>
                    <a:pt x="5169" y="4541"/>
                    <a:pt x="3600" y="23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4"/>
            <p:cNvSpPr/>
            <p:nvPr/>
          </p:nvSpPr>
          <p:spPr>
            <a:xfrm>
              <a:off x="8380150" y="567888"/>
              <a:ext cx="297150" cy="326950"/>
            </a:xfrm>
            <a:custGeom>
              <a:avLst/>
              <a:gdLst/>
              <a:ahLst/>
              <a:cxnLst/>
              <a:rect l="l" t="t" r="r" b="b"/>
              <a:pathLst>
                <a:path w="11886" h="13078" extrusionOk="0">
                  <a:moveTo>
                    <a:pt x="11195" y="8181"/>
                  </a:moveTo>
                  <a:cubicBezTo>
                    <a:pt x="11864" y="8997"/>
                    <a:pt x="11885" y="9102"/>
                    <a:pt x="11509" y="9772"/>
                  </a:cubicBezTo>
                  <a:cubicBezTo>
                    <a:pt x="11027" y="10650"/>
                    <a:pt x="10483" y="11425"/>
                    <a:pt x="9521" y="11843"/>
                  </a:cubicBezTo>
                  <a:cubicBezTo>
                    <a:pt x="8956" y="12073"/>
                    <a:pt x="8496" y="12450"/>
                    <a:pt x="7952" y="12680"/>
                  </a:cubicBezTo>
                  <a:cubicBezTo>
                    <a:pt x="7052" y="13057"/>
                    <a:pt x="6131" y="13078"/>
                    <a:pt x="5190" y="12806"/>
                  </a:cubicBezTo>
                  <a:cubicBezTo>
                    <a:pt x="4813" y="12701"/>
                    <a:pt x="4353" y="12638"/>
                    <a:pt x="3934" y="12596"/>
                  </a:cubicBezTo>
                  <a:cubicBezTo>
                    <a:pt x="3349" y="12575"/>
                    <a:pt x="2888" y="12345"/>
                    <a:pt x="2512" y="11906"/>
                  </a:cubicBezTo>
                  <a:cubicBezTo>
                    <a:pt x="2030" y="11404"/>
                    <a:pt x="1570" y="10922"/>
                    <a:pt x="1068" y="10462"/>
                  </a:cubicBezTo>
                  <a:cubicBezTo>
                    <a:pt x="419" y="9834"/>
                    <a:pt x="147" y="9039"/>
                    <a:pt x="105" y="8181"/>
                  </a:cubicBezTo>
                  <a:cubicBezTo>
                    <a:pt x="43" y="7428"/>
                    <a:pt x="1" y="6633"/>
                    <a:pt x="126" y="5880"/>
                  </a:cubicBezTo>
                  <a:cubicBezTo>
                    <a:pt x="377" y="4185"/>
                    <a:pt x="984" y="2616"/>
                    <a:pt x="2240" y="1360"/>
                  </a:cubicBezTo>
                  <a:cubicBezTo>
                    <a:pt x="2574" y="1026"/>
                    <a:pt x="2993" y="858"/>
                    <a:pt x="3411" y="649"/>
                  </a:cubicBezTo>
                  <a:cubicBezTo>
                    <a:pt x="4750" y="0"/>
                    <a:pt x="6131" y="42"/>
                    <a:pt x="7533" y="210"/>
                  </a:cubicBezTo>
                  <a:cubicBezTo>
                    <a:pt x="8203" y="293"/>
                    <a:pt x="8642" y="1067"/>
                    <a:pt x="8391" y="1716"/>
                  </a:cubicBezTo>
                  <a:cubicBezTo>
                    <a:pt x="8370" y="1821"/>
                    <a:pt x="8203" y="1883"/>
                    <a:pt x="8077" y="1967"/>
                  </a:cubicBezTo>
                  <a:cubicBezTo>
                    <a:pt x="7805" y="1716"/>
                    <a:pt x="7575" y="1486"/>
                    <a:pt x="7324" y="1256"/>
                  </a:cubicBezTo>
                  <a:cubicBezTo>
                    <a:pt x="6299" y="1256"/>
                    <a:pt x="5336" y="1298"/>
                    <a:pt x="4332" y="1695"/>
                  </a:cubicBezTo>
                  <a:cubicBezTo>
                    <a:pt x="3244" y="2135"/>
                    <a:pt x="2658" y="2951"/>
                    <a:pt x="2219" y="3913"/>
                  </a:cubicBezTo>
                  <a:cubicBezTo>
                    <a:pt x="1612" y="5231"/>
                    <a:pt x="1528" y="6612"/>
                    <a:pt x="1675" y="8035"/>
                  </a:cubicBezTo>
                  <a:cubicBezTo>
                    <a:pt x="1696" y="8391"/>
                    <a:pt x="1821" y="8809"/>
                    <a:pt x="2051" y="9081"/>
                  </a:cubicBezTo>
                  <a:cubicBezTo>
                    <a:pt x="2553" y="9646"/>
                    <a:pt x="3097" y="10169"/>
                    <a:pt x="3683" y="10692"/>
                  </a:cubicBezTo>
                  <a:cubicBezTo>
                    <a:pt x="3809" y="10818"/>
                    <a:pt x="4039" y="10860"/>
                    <a:pt x="4248" y="10902"/>
                  </a:cubicBezTo>
                  <a:cubicBezTo>
                    <a:pt x="4667" y="11006"/>
                    <a:pt x="5085" y="11006"/>
                    <a:pt x="5483" y="11174"/>
                  </a:cubicBezTo>
                  <a:cubicBezTo>
                    <a:pt x="6403" y="11508"/>
                    <a:pt x="7240" y="11278"/>
                    <a:pt x="8056" y="10818"/>
                  </a:cubicBezTo>
                  <a:cubicBezTo>
                    <a:pt x="9123" y="10232"/>
                    <a:pt x="10149" y="9521"/>
                    <a:pt x="10818" y="8453"/>
                  </a:cubicBezTo>
                  <a:cubicBezTo>
                    <a:pt x="10902" y="8412"/>
                    <a:pt x="11027" y="8349"/>
                    <a:pt x="11195" y="81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979;p70">
            <a:extLst>
              <a:ext uri="{FF2B5EF4-FFF2-40B4-BE49-F238E27FC236}">
                <a16:creationId xmlns:a16="http://schemas.microsoft.com/office/drawing/2014/main" id="{D7B0289A-FCB6-4CAF-B12F-BBDF1AED65EE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5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59F55D3-3095-46FA-B7D3-77AB8213D89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20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F48AD76D-08A3-434E-9407-1338AF12A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01025"/>
              </p:ext>
            </p:extLst>
          </p:nvPr>
        </p:nvGraphicFramePr>
        <p:xfrm>
          <a:off x="775415" y="3010639"/>
          <a:ext cx="1073973" cy="53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15" y="3010639"/>
                        <a:ext cx="1073973" cy="530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>
            <a:extLst>
              <a:ext uri="{FF2B5EF4-FFF2-40B4-BE49-F238E27FC236}">
                <a16:creationId xmlns:a16="http://schemas.microsoft.com/office/drawing/2014/main" id="{3A117781-450B-42D8-98F3-45225C2F8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87707"/>
              </p:ext>
            </p:extLst>
          </p:nvPr>
        </p:nvGraphicFramePr>
        <p:xfrm>
          <a:off x="2859399" y="2983223"/>
          <a:ext cx="1114197" cy="53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99" y="2983223"/>
                        <a:ext cx="1114197" cy="530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>
            <a:extLst>
              <a:ext uri="{FF2B5EF4-FFF2-40B4-BE49-F238E27FC236}">
                <a16:creationId xmlns:a16="http://schemas.microsoft.com/office/drawing/2014/main" id="{57A797C7-0B2C-4054-A76A-36C6C0A23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931626"/>
              </p:ext>
            </p:extLst>
          </p:nvPr>
        </p:nvGraphicFramePr>
        <p:xfrm>
          <a:off x="2859399" y="1836823"/>
          <a:ext cx="1073973" cy="53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99" y="1836823"/>
                        <a:ext cx="1073973" cy="530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DF6AA232-9CFD-4127-AD1C-2A3848C0A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55798"/>
              </p:ext>
            </p:extLst>
          </p:nvPr>
        </p:nvGraphicFramePr>
        <p:xfrm>
          <a:off x="735191" y="1850813"/>
          <a:ext cx="1114197" cy="530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1" y="1850813"/>
                        <a:ext cx="1114197" cy="530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Google Shape;276;p34">
                <a:extLst>
                  <a:ext uri="{FF2B5EF4-FFF2-40B4-BE49-F238E27FC236}">
                    <a16:creationId xmlns:a16="http://schemas.microsoft.com/office/drawing/2014/main" id="{5281FFCA-A126-4C50-AB20-CE7DCAE5CE2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60284" y="2289964"/>
                <a:ext cx="8540114" cy="5635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1pPr>
                <a:lvl2pPr marR="0" lvl="1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2pPr>
                <a:lvl3pPr marR="0" lvl="2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3pPr>
                <a:lvl4pPr marR="0" lvl="3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4pPr>
                <a:lvl5pPr marR="0" lvl="4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5pPr>
                <a:lvl6pPr marR="0" lvl="5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6pPr>
                <a:lvl7pPr marR="0" lvl="6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7pPr>
                <a:lvl8pPr marR="0" lvl="7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8pPr>
                <a:lvl9pPr marR="0" lvl="8" algn="ctr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3500"/>
                  <a:buFont typeface="Patrick Hand SC"/>
                  <a:buNone/>
                  <a:defRPr sz="3500" b="1" i="0" u="none" strike="noStrike" cap="none">
                    <a:solidFill>
                      <a:schemeClr val="dk1"/>
                    </a:solidFill>
                    <a:latin typeface="Patrick Hand SC"/>
                    <a:ea typeface="Patrick Hand SC"/>
                    <a:cs typeface="Patrick Hand SC"/>
                    <a:sym typeface="Patrick Hand SC"/>
                  </a:defRPr>
                </a:lvl9pPr>
              </a:lstStyle>
              <a:p>
                <a:pPr algn="l"/>
                <a:r>
                  <a:rPr lang="en-US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A(</a:t>
                </a:r>
                <a:r>
                  <a:rPr lang="en-US" sz="2800" b="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 =</a:t>
                </a:r>
                <a:r>
                  <a:rPr lang="en-US" sz="2800" b="0" dirty="0">
                    <a:solidFill>
                      <a:srgbClr val="FF0000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5</m:t>
                    </m:r>
                    <m:sSup>
                      <m:sSupPr>
                        <m:ctrlPr>
                          <a:rPr lang="en-US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b="0" dirty="0">
                  <a:solidFill>
                    <a:srgbClr val="FF0000"/>
                  </a:solidFill>
                  <a:cs typeface="Times New Roman" pitchFamily="18" charset="0"/>
                </a:endParaRPr>
              </a:p>
              <a:p>
                <a:pPr algn="l"/>
                <a:r>
                  <a:rPr lang="en-US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(</a:t>
                </a:r>
                <a:r>
                  <a:rPr lang="en-US" sz="2800" b="0" i="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−</a:t>
                </a:r>
                <a:r>
                  <a:rPr lang="en-US" sz="2800" b="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2) = 5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(−2)</m:t>
                        </m:r>
                      </m:e>
                      <m:sup>
                        <m:r>
                          <a:rPr lang="en-US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5.4=20</m:t>
                    </m:r>
                  </m:oMath>
                </a14:m>
                <a:endParaRPr lang="en-US" sz="2800" b="0" dirty="0">
                  <a:solidFill>
                    <a:srgbClr val="FF0000"/>
                  </a:solidFill>
                  <a:cs typeface="Times New Roman" pitchFamily="18" charset="0"/>
                </a:endParaRPr>
              </a:p>
              <a:p>
                <a:endParaRPr lang="en-US" sz="28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Google Shape;276;p34">
                <a:extLst>
                  <a:ext uri="{FF2B5EF4-FFF2-40B4-BE49-F238E27FC236}">
                    <a16:creationId xmlns:a16="http://schemas.microsoft.com/office/drawing/2014/main" id="{5281FFCA-A126-4C50-AB20-CE7DCAE5C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0284" y="2289964"/>
                <a:ext cx="8540114" cy="563572"/>
              </a:xfrm>
              <a:prstGeom prst="rect">
                <a:avLst/>
              </a:prstGeom>
              <a:blipFill>
                <a:blip r:embed="rId15"/>
                <a:stretch>
                  <a:fillRect l="-1499" t="-84783" b="-25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DE053AFA-4682-49D9-8D33-DF823ABA855C}"/>
              </a:ext>
            </a:extLst>
          </p:cNvPr>
          <p:cNvSpPr/>
          <p:nvPr/>
        </p:nvSpPr>
        <p:spPr>
          <a:xfrm>
            <a:off x="413659" y="1755489"/>
            <a:ext cx="1867852" cy="7547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01AF821-CA1F-473F-9CDF-22CF978D4DE6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207691" y="3664627"/>
            <a:ext cx="917547" cy="7547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377F594-E21D-4666-BDA6-F4C218C9F348}"/>
                  </a:ext>
                </a:extLst>
              </p:cNvPr>
              <p:cNvSpPr txBox="1"/>
              <p:nvPr/>
            </p:nvSpPr>
            <p:spPr>
              <a:xfrm>
                <a:off x="1125238" y="3805118"/>
                <a:ext cx="5115905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A(</a:t>
                </a:r>
                <a:r>
                  <a:rPr lang="en-US" sz="2800" i="1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3C2D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ký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 A(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3C2D6A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solidFill>
                      <a:srgbClr val="3C2D6A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377F594-E21D-4666-BDA6-F4C218C9F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238" y="3805118"/>
                <a:ext cx="5115905" cy="954107"/>
              </a:xfrm>
              <a:prstGeom prst="rect">
                <a:avLst/>
              </a:prstGeom>
              <a:blipFill>
                <a:blip r:embed="rId17"/>
                <a:stretch>
                  <a:fillRect l="-2503" t="-6369" r="-154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704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55" grpId="0"/>
      <p:bldP spid="56" grpId="0" animBg="1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Google Shape;276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200" b="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2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1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200" b="0" dirty="0" err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32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Google Shape;276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8" name="Google Shape;278;p34"/>
          <p:cNvGrpSpPr/>
          <p:nvPr/>
        </p:nvGrpSpPr>
        <p:grpSpPr>
          <a:xfrm>
            <a:off x="207691" y="86498"/>
            <a:ext cx="777038" cy="619488"/>
            <a:chOff x="7900263" y="275350"/>
            <a:chExt cx="777038" cy="619488"/>
          </a:xfrm>
        </p:grpSpPr>
        <p:sp>
          <p:nvSpPr>
            <p:cNvPr id="279" name="Google Shape;279;p34"/>
            <p:cNvSpPr/>
            <p:nvPr/>
          </p:nvSpPr>
          <p:spPr>
            <a:xfrm>
              <a:off x="8113888" y="275350"/>
              <a:ext cx="313875" cy="324875"/>
            </a:xfrm>
            <a:custGeom>
              <a:avLst/>
              <a:gdLst/>
              <a:ahLst/>
              <a:cxnLst/>
              <a:rect l="l" t="t" r="r" b="b"/>
              <a:pathLst>
                <a:path w="12555" h="12995" extrusionOk="0">
                  <a:moveTo>
                    <a:pt x="2742" y="11634"/>
                  </a:moveTo>
                  <a:cubicBezTo>
                    <a:pt x="2909" y="11321"/>
                    <a:pt x="3160" y="11467"/>
                    <a:pt x="3369" y="11509"/>
                  </a:cubicBezTo>
                  <a:cubicBezTo>
                    <a:pt x="3872" y="11676"/>
                    <a:pt x="4374" y="11739"/>
                    <a:pt x="4897" y="11593"/>
                  </a:cubicBezTo>
                  <a:cubicBezTo>
                    <a:pt x="5002" y="11572"/>
                    <a:pt x="5085" y="11509"/>
                    <a:pt x="5148" y="11467"/>
                  </a:cubicBezTo>
                  <a:cubicBezTo>
                    <a:pt x="4562" y="10253"/>
                    <a:pt x="3976" y="9061"/>
                    <a:pt x="3369" y="7826"/>
                  </a:cubicBezTo>
                  <a:lnTo>
                    <a:pt x="2784" y="7826"/>
                  </a:lnTo>
                  <a:cubicBezTo>
                    <a:pt x="2512" y="7826"/>
                    <a:pt x="2323" y="7701"/>
                    <a:pt x="2261" y="7429"/>
                  </a:cubicBezTo>
                  <a:cubicBezTo>
                    <a:pt x="2177" y="7178"/>
                    <a:pt x="2261" y="6968"/>
                    <a:pt x="2470" y="6801"/>
                  </a:cubicBezTo>
                  <a:cubicBezTo>
                    <a:pt x="2595" y="6696"/>
                    <a:pt x="2742" y="6613"/>
                    <a:pt x="2888" y="6508"/>
                  </a:cubicBezTo>
                  <a:cubicBezTo>
                    <a:pt x="2805" y="4918"/>
                    <a:pt x="2637" y="4395"/>
                    <a:pt x="1968" y="3328"/>
                  </a:cubicBezTo>
                  <a:cubicBezTo>
                    <a:pt x="1842" y="3411"/>
                    <a:pt x="1675" y="3453"/>
                    <a:pt x="1570" y="3558"/>
                  </a:cubicBezTo>
                  <a:cubicBezTo>
                    <a:pt x="1340" y="3788"/>
                    <a:pt x="1131" y="4081"/>
                    <a:pt x="900" y="4311"/>
                  </a:cubicBezTo>
                  <a:cubicBezTo>
                    <a:pt x="796" y="4416"/>
                    <a:pt x="587" y="4479"/>
                    <a:pt x="419" y="4499"/>
                  </a:cubicBezTo>
                  <a:cubicBezTo>
                    <a:pt x="315" y="4499"/>
                    <a:pt x="189" y="4395"/>
                    <a:pt x="1" y="4311"/>
                  </a:cubicBezTo>
                  <a:cubicBezTo>
                    <a:pt x="294" y="3935"/>
                    <a:pt x="545" y="3558"/>
                    <a:pt x="817" y="3223"/>
                  </a:cubicBezTo>
                  <a:cubicBezTo>
                    <a:pt x="1068" y="2909"/>
                    <a:pt x="1340" y="2595"/>
                    <a:pt x="1633" y="2282"/>
                  </a:cubicBezTo>
                  <a:cubicBezTo>
                    <a:pt x="1591" y="2051"/>
                    <a:pt x="1549" y="1779"/>
                    <a:pt x="1570" y="1486"/>
                  </a:cubicBezTo>
                  <a:cubicBezTo>
                    <a:pt x="1591" y="1340"/>
                    <a:pt x="1696" y="1173"/>
                    <a:pt x="1842" y="1068"/>
                  </a:cubicBezTo>
                  <a:cubicBezTo>
                    <a:pt x="2009" y="942"/>
                    <a:pt x="2219" y="1026"/>
                    <a:pt x="2386" y="1173"/>
                  </a:cubicBezTo>
                  <a:lnTo>
                    <a:pt x="2616" y="1486"/>
                  </a:lnTo>
                  <a:cubicBezTo>
                    <a:pt x="2721" y="1486"/>
                    <a:pt x="2805" y="1507"/>
                    <a:pt x="2846" y="1466"/>
                  </a:cubicBezTo>
                  <a:cubicBezTo>
                    <a:pt x="3453" y="942"/>
                    <a:pt x="4165" y="754"/>
                    <a:pt x="4918" y="649"/>
                  </a:cubicBezTo>
                  <a:cubicBezTo>
                    <a:pt x="5838" y="524"/>
                    <a:pt x="6759" y="336"/>
                    <a:pt x="7659" y="189"/>
                  </a:cubicBezTo>
                  <a:cubicBezTo>
                    <a:pt x="8538" y="1"/>
                    <a:pt x="9207" y="419"/>
                    <a:pt x="9835" y="922"/>
                  </a:cubicBezTo>
                  <a:cubicBezTo>
                    <a:pt x="10253" y="1256"/>
                    <a:pt x="10358" y="2282"/>
                    <a:pt x="10065" y="2742"/>
                  </a:cubicBezTo>
                  <a:cubicBezTo>
                    <a:pt x="9709" y="3286"/>
                    <a:pt x="9312" y="3809"/>
                    <a:pt x="8914" y="4332"/>
                  </a:cubicBezTo>
                  <a:cubicBezTo>
                    <a:pt x="8789" y="4499"/>
                    <a:pt x="8663" y="4646"/>
                    <a:pt x="8475" y="4897"/>
                  </a:cubicBezTo>
                  <a:cubicBezTo>
                    <a:pt x="8705" y="4939"/>
                    <a:pt x="8872" y="5002"/>
                    <a:pt x="9019" y="5023"/>
                  </a:cubicBezTo>
                  <a:cubicBezTo>
                    <a:pt x="9709" y="5127"/>
                    <a:pt x="10379" y="5211"/>
                    <a:pt x="11069" y="5357"/>
                  </a:cubicBezTo>
                  <a:cubicBezTo>
                    <a:pt x="12011" y="5587"/>
                    <a:pt x="12555" y="6466"/>
                    <a:pt x="12408" y="7408"/>
                  </a:cubicBezTo>
                  <a:cubicBezTo>
                    <a:pt x="12262" y="8287"/>
                    <a:pt x="11927" y="9124"/>
                    <a:pt x="11279" y="9793"/>
                  </a:cubicBezTo>
                  <a:cubicBezTo>
                    <a:pt x="10484" y="10567"/>
                    <a:pt x="9647" y="11279"/>
                    <a:pt x="8642" y="11718"/>
                  </a:cubicBezTo>
                  <a:cubicBezTo>
                    <a:pt x="8600" y="11739"/>
                    <a:pt x="8579" y="11739"/>
                    <a:pt x="8559" y="11760"/>
                  </a:cubicBezTo>
                  <a:cubicBezTo>
                    <a:pt x="7408" y="12471"/>
                    <a:pt x="6131" y="12681"/>
                    <a:pt x="4813" y="12869"/>
                  </a:cubicBezTo>
                  <a:cubicBezTo>
                    <a:pt x="3767" y="12994"/>
                    <a:pt x="3223" y="12681"/>
                    <a:pt x="2742" y="11634"/>
                  </a:cubicBezTo>
                  <a:close/>
                  <a:moveTo>
                    <a:pt x="6759" y="11258"/>
                  </a:moveTo>
                  <a:cubicBezTo>
                    <a:pt x="7178" y="11049"/>
                    <a:pt x="7596" y="10839"/>
                    <a:pt x="8035" y="10651"/>
                  </a:cubicBezTo>
                  <a:cubicBezTo>
                    <a:pt x="8956" y="10274"/>
                    <a:pt x="9688" y="9647"/>
                    <a:pt x="10358" y="8998"/>
                  </a:cubicBezTo>
                  <a:cubicBezTo>
                    <a:pt x="10860" y="8538"/>
                    <a:pt x="11069" y="7931"/>
                    <a:pt x="11195" y="7261"/>
                  </a:cubicBezTo>
                  <a:cubicBezTo>
                    <a:pt x="11279" y="6927"/>
                    <a:pt x="11111" y="6675"/>
                    <a:pt x="10776" y="6529"/>
                  </a:cubicBezTo>
                  <a:cubicBezTo>
                    <a:pt x="10672" y="6508"/>
                    <a:pt x="10588" y="6466"/>
                    <a:pt x="10484" y="6466"/>
                  </a:cubicBezTo>
                  <a:cubicBezTo>
                    <a:pt x="9521" y="6278"/>
                    <a:pt x="8517" y="6090"/>
                    <a:pt x="7533" y="6383"/>
                  </a:cubicBezTo>
                  <a:cubicBezTo>
                    <a:pt x="7240" y="6466"/>
                    <a:pt x="6926" y="6508"/>
                    <a:pt x="6613" y="6529"/>
                  </a:cubicBezTo>
                  <a:cubicBezTo>
                    <a:pt x="5880" y="6613"/>
                    <a:pt x="5274" y="7010"/>
                    <a:pt x="4646" y="7345"/>
                  </a:cubicBezTo>
                  <a:cubicBezTo>
                    <a:pt x="5106" y="8831"/>
                    <a:pt x="5922" y="10379"/>
                    <a:pt x="6759" y="11258"/>
                  </a:cubicBezTo>
                  <a:close/>
                  <a:moveTo>
                    <a:pt x="4144" y="6090"/>
                  </a:moveTo>
                  <a:cubicBezTo>
                    <a:pt x="4604" y="5859"/>
                    <a:pt x="4939" y="5650"/>
                    <a:pt x="5294" y="5525"/>
                  </a:cubicBezTo>
                  <a:cubicBezTo>
                    <a:pt x="6801" y="4939"/>
                    <a:pt x="7847" y="3872"/>
                    <a:pt x="8747" y="2595"/>
                  </a:cubicBezTo>
                  <a:cubicBezTo>
                    <a:pt x="9228" y="1863"/>
                    <a:pt x="9123" y="1507"/>
                    <a:pt x="8266" y="1277"/>
                  </a:cubicBezTo>
                  <a:cubicBezTo>
                    <a:pt x="8056" y="1235"/>
                    <a:pt x="7805" y="1256"/>
                    <a:pt x="7554" y="1277"/>
                  </a:cubicBezTo>
                  <a:cubicBezTo>
                    <a:pt x="6675" y="1424"/>
                    <a:pt x="5818" y="1633"/>
                    <a:pt x="4918" y="1738"/>
                  </a:cubicBezTo>
                  <a:cubicBezTo>
                    <a:pt x="4206" y="1800"/>
                    <a:pt x="3641" y="2114"/>
                    <a:pt x="3097" y="2700"/>
                  </a:cubicBezTo>
                  <a:cubicBezTo>
                    <a:pt x="3307" y="3223"/>
                    <a:pt x="3537" y="3746"/>
                    <a:pt x="3704" y="4290"/>
                  </a:cubicBezTo>
                  <a:cubicBezTo>
                    <a:pt x="3934" y="4834"/>
                    <a:pt x="3997" y="5420"/>
                    <a:pt x="4144" y="609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4"/>
            <p:cNvSpPr/>
            <p:nvPr/>
          </p:nvSpPr>
          <p:spPr>
            <a:xfrm>
              <a:off x="7900263" y="445013"/>
              <a:ext cx="283550" cy="431575"/>
            </a:xfrm>
            <a:custGeom>
              <a:avLst/>
              <a:gdLst/>
              <a:ahLst/>
              <a:cxnLst/>
              <a:rect l="l" t="t" r="r" b="b"/>
              <a:pathLst>
                <a:path w="11342" h="17263" extrusionOk="0">
                  <a:moveTo>
                    <a:pt x="7826" y="9709"/>
                  </a:moveTo>
                  <a:cubicBezTo>
                    <a:pt x="7324" y="10316"/>
                    <a:pt x="6738" y="10420"/>
                    <a:pt x="6110" y="10399"/>
                  </a:cubicBezTo>
                  <a:cubicBezTo>
                    <a:pt x="5797" y="10399"/>
                    <a:pt x="5483" y="10504"/>
                    <a:pt x="5169" y="10630"/>
                  </a:cubicBezTo>
                  <a:cubicBezTo>
                    <a:pt x="4750" y="10776"/>
                    <a:pt x="4353" y="10985"/>
                    <a:pt x="3976" y="11195"/>
                  </a:cubicBezTo>
                  <a:cubicBezTo>
                    <a:pt x="3411" y="11487"/>
                    <a:pt x="2867" y="11739"/>
                    <a:pt x="2261" y="11822"/>
                  </a:cubicBezTo>
                  <a:cubicBezTo>
                    <a:pt x="2030" y="11843"/>
                    <a:pt x="1821" y="12011"/>
                    <a:pt x="1549" y="12136"/>
                  </a:cubicBezTo>
                  <a:cubicBezTo>
                    <a:pt x="1486" y="12868"/>
                    <a:pt x="1403" y="13580"/>
                    <a:pt x="1382" y="14312"/>
                  </a:cubicBezTo>
                  <a:cubicBezTo>
                    <a:pt x="1361" y="14919"/>
                    <a:pt x="1361" y="15547"/>
                    <a:pt x="1319" y="16153"/>
                  </a:cubicBezTo>
                  <a:cubicBezTo>
                    <a:pt x="1319" y="16384"/>
                    <a:pt x="1298" y="16635"/>
                    <a:pt x="1193" y="16844"/>
                  </a:cubicBezTo>
                  <a:cubicBezTo>
                    <a:pt x="1131" y="17011"/>
                    <a:pt x="942" y="17158"/>
                    <a:pt x="775" y="17221"/>
                  </a:cubicBezTo>
                  <a:cubicBezTo>
                    <a:pt x="566" y="17262"/>
                    <a:pt x="377" y="17116"/>
                    <a:pt x="336" y="16907"/>
                  </a:cubicBezTo>
                  <a:cubicBezTo>
                    <a:pt x="252" y="16551"/>
                    <a:pt x="168" y="16195"/>
                    <a:pt x="147" y="15840"/>
                  </a:cubicBezTo>
                  <a:cubicBezTo>
                    <a:pt x="1" y="13454"/>
                    <a:pt x="231" y="11132"/>
                    <a:pt x="629" y="8788"/>
                  </a:cubicBezTo>
                  <a:cubicBezTo>
                    <a:pt x="942" y="7073"/>
                    <a:pt x="1382" y="5399"/>
                    <a:pt x="1737" y="3662"/>
                  </a:cubicBezTo>
                  <a:cubicBezTo>
                    <a:pt x="1905" y="2888"/>
                    <a:pt x="2302" y="2156"/>
                    <a:pt x="2365" y="1319"/>
                  </a:cubicBezTo>
                  <a:cubicBezTo>
                    <a:pt x="2407" y="1026"/>
                    <a:pt x="2616" y="712"/>
                    <a:pt x="2825" y="461"/>
                  </a:cubicBezTo>
                  <a:cubicBezTo>
                    <a:pt x="3160" y="42"/>
                    <a:pt x="3830" y="0"/>
                    <a:pt x="4227" y="419"/>
                  </a:cubicBezTo>
                  <a:cubicBezTo>
                    <a:pt x="4395" y="607"/>
                    <a:pt x="4520" y="816"/>
                    <a:pt x="4646" y="1005"/>
                  </a:cubicBezTo>
                  <a:cubicBezTo>
                    <a:pt x="6215" y="3432"/>
                    <a:pt x="7701" y="5901"/>
                    <a:pt x="8935" y="8516"/>
                  </a:cubicBezTo>
                  <a:cubicBezTo>
                    <a:pt x="9312" y="9290"/>
                    <a:pt x="9772" y="10002"/>
                    <a:pt x="10170" y="10755"/>
                  </a:cubicBezTo>
                  <a:cubicBezTo>
                    <a:pt x="10504" y="11404"/>
                    <a:pt x="10818" y="12073"/>
                    <a:pt x="11132" y="12722"/>
                  </a:cubicBezTo>
                  <a:cubicBezTo>
                    <a:pt x="11216" y="12848"/>
                    <a:pt x="11258" y="13036"/>
                    <a:pt x="11300" y="13182"/>
                  </a:cubicBezTo>
                  <a:cubicBezTo>
                    <a:pt x="11341" y="13705"/>
                    <a:pt x="10797" y="14103"/>
                    <a:pt x="10295" y="13894"/>
                  </a:cubicBezTo>
                  <a:cubicBezTo>
                    <a:pt x="9940" y="13747"/>
                    <a:pt x="9668" y="13496"/>
                    <a:pt x="9563" y="13140"/>
                  </a:cubicBezTo>
                  <a:cubicBezTo>
                    <a:pt x="9228" y="11906"/>
                    <a:pt x="8370" y="10964"/>
                    <a:pt x="7826" y="9709"/>
                  </a:cubicBezTo>
                  <a:close/>
                  <a:moveTo>
                    <a:pt x="3600" y="2386"/>
                  </a:moveTo>
                  <a:cubicBezTo>
                    <a:pt x="2637" y="4813"/>
                    <a:pt x="2323" y="7156"/>
                    <a:pt x="1821" y="9416"/>
                  </a:cubicBezTo>
                  <a:cubicBezTo>
                    <a:pt x="1779" y="9709"/>
                    <a:pt x="1821" y="10044"/>
                    <a:pt x="1821" y="10420"/>
                  </a:cubicBezTo>
                  <a:cubicBezTo>
                    <a:pt x="2114" y="10399"/>
                    <a:pt x="2344" y="10399"/>
                    <a:pt x="2553" y="10316"/>
                  </a:cubicBezTo>
                  <a:cubicBezTo>
                    <a:pt x="2930" y="10148"/>
                    <a:pt x="3286" y="9981"/>
                    <a:pt x="3662" y="9772"/>
                  </a:cubicBezTo>
                  <a:cubicBezTo>
                    <a:pt x="4709" y="9165"/>
                    <a:pt x="5776" y="8746"/>
                    <a:pt x="7010" y="8935"/>
                  </a:cubicBezTo>
                  <a:cubicBezTo>
                    <a:pt x="7094" y="8935"/>
                    <a:pt x="7136" y="8872"/>
                    <a:pt x="7324" y="8830"/>
                  </a:cubicBezTo>
                  <a:cubicBezTo>
                    <a:pt x="6320" y="6633"/>
                    <a:pt x="5169" y="4541"/>
                    <a:pt x="3600" y="23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4"/>
            <p:cNvSpPr/>
            <p:nvPr/>
          </p:nvSpPr>
          <p:spPr>
            <a:xfrm>
              <a:off x="8380150" y="567888"/>
              <a:ext cx="297150" cy="326950"/>
            </a:xfrm>
            <a:custGeom>
              <a:avLst/>
              <a:gdLst/>
              <a:ahLst/>
              <a:cxnLst/>
              <a:rect l="l" t="t" r="r" b="b"/>
              <a:pathLst>
                <a:path w="11886" h="13078" extrusionOk="0">
                  <a:moveTo>
                    <a:pt x="11195" y="8181"/>
                  </a:moveTo>
                  <a:cubicBezTo>
                    <a:pt x="11864" y="8997"/>
                    <a:pt x="11885" y="9102"/>
                    <a:pt x="11509" y="9772"/>
                  </a:cubicBezTo>
                  <a:cubicBezTo>
                    <a:pt x="11027" y="10650"/>
                    <a:pt x="10483" y="11425"/>
                    <a:pt x="9521" y="11843"/>
                  </a:cubicBezTo>
                  <a:cubicBezTo>
                    <a:pt x="8956" y="12073"/>
                    <a:pt x="8496" y="12450"/>
                    <a:pt x="7952" y="12680"/>
                  </a:cubicBezTo>
                  <a:cubicBezTo>
                    <a:pt x="7052" y="13057"/>
                    <a:pt x="6131" y="13078"/>
                    <a:pt x="5190" y="12806"/>
                  </a:cubicBezTo>
                  <a:cubicBezTo>
                    <a:pt x="4813" y="12701"/>
                    <a:pt x="4353" y="12638"/>
                    <a:pt x="3934" y="12596"/>
                  </a:cubicBezTo>
                  <a:cubicBezTo>
                    <a:pt x="3349" y="12575"/>
                    <a:pt x="2888" y="12345"/>
                    <a:pt x="2512" y="11906"/>
                  </a:cubicBezTo>
                  <a:cubicBezTo>
                    <a:pt x="2030" y="11404"/>
                    <a:pt x="1570" y="10922"/>
                    <a:pt x="1068" y="10462"/>
                  </a:cubicBezTo>
                  <a:cubicBezTo>
                    <a:pt x="419" y="9834"/>
                    <a:pt x="147" y="9039"/>
                    <a:pt x="105" y="8181"/>
                  </a:cubicBezTo>
                  <a:cubicBezTo>
                    <a:pt x="43" y="7428"/>
                    <a:pt x="1" y="6633"/>
                    <a:pt x="126" y="5880"/>
                  </a:cubicBezTo>
                  <a:cubicBezTo>
                    <a:pt x="377" y="4185"/>
                    <a:pt x="984" y="2616"/>
                    <a:pt x="2240" y="1360"/>
                  </a:cubicBezTo>
                  <a:cubicBezTo>
                    <a:pt x="2574" y="1026"/>
                    <a:pt x="2993" y="858"/>
                    <a:pt x="3411" y="649"/>
                  </a:cubicBezTo>
                  <a:cubicBezTo>
                    <a:pt x="4750" y="0"/>
                    <a:pt x="6131" y="42"/>
                    <a:pt x="7533" y="210"/>
                  </a:cubicBezTo>
                  <a:cubicBezTo>
                    <a:pt x="8203" y="293"/>
                    <a:pt x="8642" y="1067"/>
                    <a:pt x="8391" y="1716"/>
                  </a:cubicBezTo>
                  <a:cubicBezTo>
                    <a:pt x="8370" y="1821"/>
                    <a:pt x="8203" y="1883"/>
                    <a:pt x="8077" y="1967"/>
                  </a:cubicBezTo>
                  <a:cubicBezTo>
                    <a:pt x="7805" y="1716"/>
                    <a:pt x="7575" y="1486"/>
                    <a:pt x="7324" y="1256"/>
                  </a:cubicBezTo>
                  <a:cubicBezTo>
                    <a:pt x="6299" y="1256"/>
                    <a:pt x="5336" y="1298"/>
                    <a:pt x="4332" y="1695"/>
                  </a:cubicBezTo>
                  <a:cubicBezTo>
                    <a:pt x="3244" y="2135"/>
                    <a:pt x="2658" y="2951"/>
                    <a:pt x="2219" y="3913"/>
                  </a:cubicBezTo>
                  <a:cubicBezTo>
                    <a:pt x="1612" y="5231"/>
                    <a:pt x="1528" y="6612"/>
                    <a:pt x="1675" y="8035"/>
                  </a:cubicBezTo>
                  <a:cubicBezTo>
                    <a:pt x="1696" y="8391"/>
                    <a:pt x="1821" y="8809"/>
                    <a:pt x="2051" y="9081"/>
                  </a:cubicBezTo>
                  <a:cubicBezTo>
                    <a:pt x="2553" y="9646"/>
                    <a:pt x="3097" y="10169"/>
                    <a:pt x="3683" y="10692"/>
                  </a:cubicBezTo>
                  <a:cubicBezTo>
                    <a:pt x="3809" y="10818"/>
                    <a:pt x="4039" y="10860"/>
                    <a:pt x="4248" y="10902"/>
                  </a:cubicBezTo>
                  <a:cubicBezTo>
                    <a:pt x="4667" y="11006"/>
                    <a:pt x="5085" y="11006"/>
                    <a:pt x="5483" y="11174"/>
                  </a:cubicBezTo>
                  <a:cubicBezTo>
                    <a:pt x="6403" y="11508"/>
                    <a:pt x="7240" y="11278"/>
                    <a:pt x="8056" y="10818"/>
                  </a:cubicBezTo>
                  <a:cubicBezTo>
                    <a:pt x="9123" y="10232"/>
                    <a:pt x="10149" y="9521"/>
                    <a:pt x="10818" y="8453"/>
                  </a:cubicBezTo>
                  <a:cubicBezTo>
                    <a:pt x="10902" y="8412"/>
                    <a:pt x="11027" y="8349"/>
                    <a:pt x="11195" y="81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979;p70">
            <a:extLst>
              <a:ext uri="{FF2B5EF4-FFF2-40B4-BE49-F238E27FC236}">
                <a16:creationId xmlns:a16="http://schemas.microsoft.com/office/drawing/2014/main" id="{D7B0289A-FCB6-4CAF-B12F-BBDF1AED65EE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5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59F55D3-3095-46FA-B7D3-77AB8213D89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20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  <p:sp>
        <p:nvSpPr>
          <p:cNvPr id="56" name="Oval 55">
            <a:extLst>
              <a:ext uri="{FF2B5EF4-FFF2-40B4-BE49-F238E27FC236}">
                <a16:creationId xmlns:a16="http://schemas.microsoft.com/office/drawing/2014/main" id="{DE053AFA-4682-49D9-8D33-DF823ABA855C}"/>
              </a:ext>
            </a:extLst>
          </p:cNvPr>
          <p:cNvSpPr/>
          <p:nvPr/>
        </p:nvSpPr>
        <p:spPr>
          <a:xfrm>
            <a:off x="413659" y="1755489"/>
            <a:ext cx="1867852" cy="7547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01AF821-CA1F-473F-9CDF-22CF978D4DE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119479" y="2820340"/>
            <a:ext cx="917547" cy="754743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9377F594-E21D-4666-BDA6-F4C218C9F348}"/>
              </a:ext>
            </a:extLst>
          </p:cNvPr>
          <p:cNvSpPr txBox="1"/>
          <p:nvPr/>
        </p:nvSpPr>
        <p:spPr>
          <a:xfrm>
            <a:off x="919544" y="2613322"/>
            <a:ext cx="8083222" cy="1220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ADB4518F-4019-404D-841A-D6D467653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9457"/>
              </p:ext>
            </p:extLst>
          </p:nvPr>
        </p:nvGraphicFramePr>
        <p:xfrm>
          <a:off x="735191" y="1881125"/>
          <a:ext cx="877611" cy="5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1" y="1881125"/>
                        <a:ext cx="877611" cy="57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1D69DF58-6958-4FB4-8C9E-B20B225DE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81232"/>
              </p:ext>
            </p:extLst>
          </p:nvPr>
        </p:nvGraphicFramePr>
        <p:xfrm>
          <a:off x="7613906" y="1837242"/>
          <a:ext cx="809710" cy="57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906" y="1837242"/>
                        <a:ext cx="809710" cy="57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E699091-ADD5-47E9-ADF9-AFA13950E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99410"/>
              </p:ext>
            </p:extLst>
          </p:nvPr>
        </p:nvGraphicFramePr>
        <p:xfrm>
          <a:off x="5483154" y="1837242"/>
          <a:ext cx="77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154" y="1837242"/>
                        <a:ext cx="774700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AF1F9AC-2488-4772-AB34-A36D788E5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85155"/>
              </p:ext>
            </p:extLst>
          </p:nvPr>
        </p:nvGraphicFramePr>
        <p:xfrm>
          <a:off x="3197062" y="1839638"/>
          <a:ext cx="779155" cy="57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062" y="1839638"/>
                        <a:ext cx="779155" cy="575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44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56" grpId="0" animBg="1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Google Shape;276;p34"/>
              <p:cNvSpPr txBox="1">
                <a:spLocks noGrp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3200" b="0" i="1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b="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−2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𝑦</m:t>
                      </m:r>
                      <m:r>
                        <a:rPr lang="en-US" sz="3200" b="0" i="1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+1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b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200" b="0" dirty="0" err="1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:</m:t>
                      </m:r>
                    </m:oMath>
                  </m:oMathPara>
                </a14:m>
                <a:endParaRPr lang="en-US" sz="3200" b="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Google Shape;276;p3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30628" y="1042152"/>
                <a:ext cx="8540114" cy="5635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8" name="Google Shape;278;p34"/>
          <p:cNvGrpSpPr/>
          <p:nvPr/>
        </p:nvGrpSpPr>
        <p:grpSpPr>
          <a:xfrm>
            <a:off x="207691" y="86498"/>
            <a:ext cx="777038" cy="619488"/>
            <a:chOff x="7900263" y="275350"/>
            <a:chExt cx="777038" cy="619488"/>
          </a:xfrm>
        </p:grpSpPr>
        <p:sp>
          <p:nvSpPr>
            <p:cNvPr id="279" name="Google Shape;279;p34"/>
            <p:cNvSpPr/>
            <p:nvPr/>
          </p:nvSpPr>
          <p:spPr>
            <a:xfrm>
              <a:off x="8113888" y="275350"/>
              <a:ext cx="313875" cy="324875"/>
            </a:xfrm>
            <a:custGeom>
              <a:avLst/>
              <a:gdLst/>
              <a:ahLst/>
              <a:cxnLst/>
              <a:rect l="l" t="t" r="r" b="b"/>
              <a:pathLst>
                <a:path w="12555" h="12995" extrusionOk="0">
                  <a:moveTo>
                    <a:pt x="2742" y="11634"/>
                  </a:moveTo>
                  <a:cubicBezTo>
                    <a:pt x="2909" y="11321"/>
                    <a:pt x="3160" y="11467"/>
                    <a:pt x="3369" y="11509"/>
                  </a:cubicBezTo>
                  <a:cubicBezTo>
                    <a:pt x="3872" y="11676"/>
                    <a:pt x="4374" y="11739"/>
                    <a:pt x="4897" y="11593"/>
                  </a:cubicBezTo>
                  <a:cubicBezTo>
                    <a:pt x="5002" y="11572"/>
                    <a:pt x="5085" y="11509"/>
                    <a:pt x="5148" y="11467"/>
                  </a:cubicBezTo>
                  <a:cubicBezTo>
                    <a:pt x="4562" y="10253"/>
                    <a:pt x="3976" y="9061"/>
                    <a:pt x="3369" y="7826"/>
                  </a:cubicBezTo>
                  <a:lnTo>
                    <a:pt x="2784" y="7826"/>
                  </a:lnTo>
                  <a:cubicBezTo>
                    <a:pt x="2512" y="7826"/>
                    <a:pt x="2323" y="7701"/>
                    <a:pt x="2261" y="7429"/>
                  </a:cubicBezTo>
                  <a:cubicBezTo>
                    <a:pt x="2177" y="7178"/>
                    <a:pt x="2261" y="6968"/>
                    <a:pt x="2470" y="6801"/>
                  </a:cubicBezTo>
                  <a:cubicBezTo>
                    <a:pt x="2595" y="6696"/>
                    <a:pt x="2742" y="6613"/>
                    <a:pt x="2888" y="6508"/>
                  </a:cubicBezTo>
                  <a:cubicBezTo>
                    <a:pt x="2805" y="4918"/>
                    <a:pt x="2637" y="4395"/>
                    <a:pt x="1968" y="3328"/>
                  </a:cubicBezTo>
                  <a:cubicBezTo>
                    <a:pt x="1842" y="3411"/>
                    <a:pt x="1675" y="3453"/>
                    <a:pt x="1570" y="3558"/>
                  </a:cubicBezTo>
                  <a:cubicBezTo>
                    <a:pt x="1340" y="3788"/>
                    <a:pt x="1131" y="4081"/>
                    <a:pt x="900" y="4311"/>
                  </a:cubicBezTo>
                  <a:cubicBezTo>
                    <a:pt x="796" y="4416"/>
                    <a:pt x="587" y="4479"/>
                    <a:pt x="419" y="4499"/>
                  </a:cubicBezTo>
                  <a:cubicBezTo>
                    <a:pt x="315" y="4499"/>
                    <a:pt x="189" y="4395"/>
                    <a:pt x="1" y="4311"/>
                  </a:cubicBezTo>
                  <a:cubicBezTo>
                    <a:pt x="294" y="3935"/>
                    <a:pt x="545" y="3558"/>
                    <a:pt x="817" y="3223"/>
                  </a:cubicBezTo>
                  <a:cubicBezTo>
                    <a:pt x="1068" y="2909"/>
                    <a:pt x="1340" y="2595"/>
                    <a:pt x="1633" y="2282"/>
                  </a:cubicBezTo>
                  <a:cubicBezTo>
                    <a:pt x="1591" y="2051"/>
                    <a:pt x="1549" y="1779"/>
                    <a:pt x="1570" y="1486"/>
                  </a:cubicBezTo>
                  <a:cubicBezTo>
                    <a:pt x="1591" y="1340"/>
                    <a:pt x="1696" y="1173"/>
                    <a:pt x="1842" y="1068"/>
                  </a:cubicBezTo>
                  <a:cubicBezTo>
                    <a:pt x="2009" y="942"/>
                    <a:pt x="2219" y="1026"/>
                    <a:pt x="2386" y="1173"/>
                  </a:cubicBezTo>
                  <a:lnTo>
                    <a:pt x="2616" y="1486"/>
                  </a:lnTo>
                  <a:cubicBezTo>
                    <a:pt x="2721" y="1486"/>
                    <a:pt x="2805" y="1507"/>
                    <a:pt x="2846" y="1466"/>
                  </a:cubicBezTo>
                  <a:cubicBezTo>
                    <a:pt x="3453" y="942"/>
                    <a:pt x="4165" y="754"/>
                    <a:pt x="4918" y="649"/>
                  </a:cubicBezTo>
                  <a:cubicBezTo>
                    <a:pt x="5838" y="524"/>
                    <a:pt x="6759" y="336"/>
                    <a:pt x="7659" y="189"/>
                  </a:cubicBezTo>
                  <a:cubicBezTo>
                    <a:pt x="8538" y="1"/>
                    <a:pt x="9207" y="419"/>
                    <a:pt x="9835" y="922"/>
                  </a:cubicBezTo>
                  <a:cubicBezTo>
                    <a:pt x="10253" y="1256"/>
                    <a:pt x="10358" y="2282"/>
                    <a:pt x="10065" y="2742"/>
                  </a:cubicBezTo>
                  <a:cubicBezTo>
                    <a:pt x="9709" y="3286"/>
                    <a:pt x="9312" y="3809"/>
                    <a:pt x="8914" y="4332"/>
                  </a:cubicBezTo>
                  <a:cubicBezTo>
                    <a:pt x="8789" y="4499"/>
                    <a:pt x="8663" y="4646"/>
                    <a:pt x="8475" y="4897"/>
                  </a:cubicBezTo>
                  <a:cubicBezTo>
                    <a:pt x="8705" y="4939"/>
                    <a:pt x="8872" y="5002"/>
                    <a:pt x="9019" y="5023"/>
                  </a:cubicBezTo>
                  <a:cubicBezTo>
                    <a:pt x="9709" y="5127"/>
                    <a:pt x="10379" y="5211"/>
                    <a:pt x="11069" y="5357"/>
                  </a:cubicBezTo>
                  <a:cubicBezTo>
                    <a:pt x="12011" y="5587"/>
                    <a:pt x="12555" y="6466"/>
                    <a:pt x="12408" y="7408"/>
                  </a:cubicBezTo>
                  <a:cubicBezTo>
                    <a:pt x="12262" y="8287"/>
                    <a:pt x="11927" y="9124"/>
                    <a:pt x="11279" y="9793"/>
                  </a:cubicBezTo>
                  <a:cubicBezTo>
                    <a:pt x="10484" y="10567"/>
                    <a:pt x="9647" y="11279"/>
                    <a:pt x="8642" y="11718"/>
                  </a:cubicBezTo>
                  <a:cubicBezTo>
                    <a:pt x="8600" y="11739"/>
                    <a:pt x="8579" y="11739"/>
                    <a:pt x="8559" y="11760"/>
                  </a:cubicBezTo>
                  <a:cubicBezTo>
                    <a:pt x="7408" y="12471"/>
                    <a:pt x="6131" y="12681"/>
                    <a:pt x="4813" y="12869"/>
                  </a:cubicBezTo>
                  <a:cubicBezTo>
                    <a:pt x="3767" y="12994"/>
                    <a:pt x="3223" y="12681"/>
                    <a:pt x="2742" y="11634"/>
                  </a:cubicBezTo>
                  <a:close/>
                  <a:moveTo>
                    <a:pt x="6759" y="11258"/>
                  </a:moveTo>
                  <a:cubicBezTo>
                    <a:pt x="7178" y="11049"/>
                    <a:pt x="7596" y="10839"/>
                    <a:pt x="8035" y="10651"/>
                  </a:cubicBezTo>
                  <a:cubicBezTo>
                    <a:pt x="8956" y="10274"/>
                    <a:pt x="9688" y="9647"/>
                    <a:pt x="10358" y="8998"/>
                  </a:cubicBezTo>
                  <a:cubicBezTo>
                    <a:pt x="10860" y="8538"/>
                    <a:pt x="11069" y="7931"/>
                    <a:pt x="11195" y="7261"/>
                  </a:cubicBezTo>
                  <a:cubicBezTo>
                    <a:pt x="11279" y="6927"/>
                    <a:pt x="11111" y="6675"/>
                    <a:pt x="10776" y="6529"/>
                  </a:cubicBezTo>
                  <a:cubicBezTo>
                    <a:pt x="10672" y="6508"/>
                    <a:pt x="10588" y="6466"/>
                    <a:pt x="10484" y="6466"/>
                  </a:cubicBezTo>
                  <a:cubicBezTo>
                    <a:pt x="9521" y="6278"/>
                    <a:pt x="8517" y="6090"/>
                    <a:pt x="7533" y="6383"/>
                  </a:cubicBezTo>
                  <a:cubicBezTo>
                    <a:pt x="7240" y="6466"/>
                    <a:pt x="6926" y="6508"/>
                    <a:pt x="6613" y="6529"/>
                  </a:cubicBezTo>
                  <a:cubicBezTo>
                    <a:pt x="5880" y="6613"/>
                    <a:pt x="5274" y="7010"/>
                    <a:pt x="4646" y="7345"/>
                  </a:cubicBezTo>
                  <a:cubicBezTo>
                    <a:pt x="5106" y="8831"/>
                    <a:pt x="5922" y="10379"/>
                    <a:pt x="6759" y="11258"/>
                  </a:cubicBezTo>
                  <a:close/>
                  <a:moveTo>
                    <a:pt x="4144" y="6090"/>
                  </a:moveTo>
                  <a:cubicBezTo>
                    <a:pt x="4604" y="5859"/>
                    <a:pt x="4939" y="5650"/>
                    <a:pt x="5294" y="5525"/>
                  </a:cubicBezTo>
                  <a:cubicBezTo>
                    <a:pt x="6801" y="4939"/>
                    <a:pt x="7847" y="3872"/>
                    <a:pt x="8747" y="2595"/>
                  </a:cubicBezTo>
                  <a:cubicBezTo>
                    <a:pt x="9228" y="1863"/>
                    <a:pt x="9123" y="1507"/>
                    <a:pt x="8266" y="1277"/>
                  </a:cubicBezTo>
                  <a:cubicBezTo>
                    <a:pt x="8056" y="1235"/>
                    <a:pt x="7805" y="1256"/>
                    <a:pt x="7554" y="1277"/>
                  </a:cubicBezTo>
                  <a:cubicBezTo>
                    <a:pt x="6675" y="1424"/>
                    <a:pt x="5818" y="1633"/>
                    <a:pt x="4918" y="1738"/>
                  </a:cubicBezTo>
                  <a:cubicBezTo>
                    <a:pt x="4206" y="1800"/>
                    <a:pt x="3641" y="2114"/>
                    <a:pt x="3097" y="2700"/>
                  </a:cubicBezTo>
                  <a:cubicBezTo>
                    <a:pt x="3307" y="3223"/>
                    <a:pt x="3537" y="3746"/>
                    <a:pt x="3704" y="4290"/>
                  </a:cubicBezTo>
                  <a:cubicBezTo>
                    <a:pt x="3934" y="4834"/>
                    <a:pt x="3997" y="5420"/>
                    <a:pt x="4144" y="609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4"/>
            <p:cNvSpPr/>
            <p:nvPr/>
          </p:nvSpPr>
          <p:spPr>
            <a:xfrm>
              <a:off x="7900263" y="445013"/>
              <a:ext cx="283550" cy="431575"/>
            </a:xfrm>
            <a:custGeom>
              <a:avLst/>
              <a:gdLst/>
              <a:ahLst/>
              <a:cxnLst/>
              <a:rect l="l" t="t" r="r" b="b"/>
              <a:pathLst>
                <a:path w="11342" h="17263" extrusionOk="0">
                  <a:moveTo>
                    <a:pt x="7826" y="9709"/>
                  </a:moveTo>
                  <a:cubicBezTo>
                    <a:pt x="7324" y="10316"/>
                    <a:pt x="6738" y="10420"/>
                    <a:pt x="6110" y="10399"/>
                  </a:cubicBezTo>
                  <a:cubicBezTo>
                    <a:pt x="5797" y="10399"/>
                    <a:pt x="5483" y="10504"/>
                    <a:pt x="5169" y="10630"/>
                  </a:cubicBezTo>
                  <a:cubicBezTo>
                    <a:pt x="4750" y="10776"/>
                    <a:pt x="4353" y="10985"/>
                    <a:pt x="3976" y="11195"/>
                  </a:cubicBezTo>
                  <a:cubicBezTo>
                    <a:pt x="3411" y="11487"/>
                    <a:pt x="2867" y="11739"/>
                    <a:pt x="2261" y="11822"/>
                  </a:cubicBezTo>
                  <a:cubicBezTo>
                    <a:pt x="2030" y="11843"/>
                    <a:pt x="1821" y="12011"/>
                    <a:pt x="1549" y="12136"/>
                  </a:cubicBezTo>
                  <a:cubicBezTo>
                    <a:pt x="1486" y="12868"/>
                    <a:pt x="1403" y="13580"/>
                    <a:pt x="1382" y="14312"/>
                  </a:cubicBezTo>
                  <a:cubicBezTo>
                    <a:pt x="1361" y="14919"/>
                    <a:pt x="1361" y="15547"/>
                    <a:pt x="1319" y="16153"/>
                  </a:cubicBezTo>
                  <a:cubicBezTo>
                    <a:pt x="1319" y="16384"/>
                    <a:pt x="1298" y="16635"/>
                    <a:pt x="1193" y="16844"/>
                  </a:cubicBezTo>
                  <a:cubicBezTo>
                    <a:pt x="1131" y="17011"/>
                    <a:pt x="942" y="17158"/>
                    <a:pt x="775" y="17221"/>
                  </a:cubicBezTo>
                  <a:cubicBezTo>
                    <a:pt x="566" y="17262"/>
                    <a:pt x="377" y="17116"/>
                    <a:pt x="336" y="16907"/>
                  </a:cubicBezTo>
                  <a:cubicBezTo>
                    <a:pt x="252" y="16551"/>
                    <a:pt x="168" y="16195"/>
                    <a:pt x="147" y="15840"/>
                  </a:cubicBezTo>
                  <a:cubicBezTo>
                    <a:pt x="1" y="13454"/>
                    <a:pt x="231" y="11132"/>
                    <a:pt x="629" y="8788"/>
                  </a:cubicBezTo>
                  <a:cubicBezTo>
                    <a:pt x="942" y="7073"/>
                    <a:pt x="1382" y="5399"/>
                    <a:pt x="1737" y="3662"/>
                  </a:cubicBezTo>
                  <a:cubicBezTo>
                    <a:pt x="1905" y="2888"/>
                    <a:pt x="2302" y="2156"/>
                    <a:pt x="2365" y="1319"/>
                  </a:cubicBezTo>
                  <a:cubicBezTo>
                    <a:pt x="2407" y="1026"/>
                    <a:pt x="2616" y="712"/>
                    <a:pt x="2825" y="461"/>
                  </a:cubicBezTo>
                  <a:cubicBezTo>
                    <a:pt x="3160" y="42"/>
                    <a:pt x="3830" y="0"/>
                    <a:pt x="4227" y="419"/>
                  </a:cubicBezTo>
                  <a:cubicBezTo>
                    <a:pt x="4395" y="607"/>
                    <a:pt x="4520" y="816"/>
                    <a:pt x="4646" y="1005"/>
                  </a:cubicBezTo>
                  <a:cubicBezTo>
                    <a:pt x="6215" y="3432"/>
                    <a:pt x="7701" y="5901"/>
                    <a:pt x="8935" y="8516"/>
                  </a:cubicBezTo>
                  <a:cubicBezTo>
                    <a:pt x="9312" y="9290"/>
                    <a:pt x="9772" y="10002"/>
                    <a:pt x="10170" y="10755"/>
                  </a:cubicBezTo>
                  <a:cubicBezTo>
                    <a:pt x="10504" y="11404"/>
                    <a:pt x="10818" y="12073"/>
                    <a:pt x="11132" y="12722"/>
                  </a:cubicBezTo>
                  <a:cubicBezTo>
                    <a:pt x="11216" y="12848"/>
                    <a:pt x="11258" y="13036"/>
                    <a:pt x="11300" y="13182"/>
                  </a:cubicBezTo>
                  <a:cubicBezTo>
                    <a:pt x="11341" y="13705"/>
                    <a:pt x="10797" y="14103"/>
                    <a:pt x="10295" y="13894"/>
                  </a:cubicBezTo>
                  <a:cubicBezTo>
                    <a:pt x="9940" y="13747"/>
                    <a:pt x="9668" y="13496"/>
                    <a:pt x="9563" y="13140"/>
                  </a:cubicBezTo>
                  <a:cubicBezTo>
                    <a:pt x="9228" y="11906"/>
                    <a:pt x="8370" y="10964"/>
                    <a:pt x="7826" y="9709"/>
                  </a:cubicBezTo>
                  <a:close/>
                  <a:moveTo>
                    <a:pt x="3600" y="2386"/>
                  </a:moveTo>
                  <a:cubicBezTo>
                    <a:pt x="2637" y="4813"/>
                    <a:pt x="2323" y="7156"/>
                    <a:pt x="1821" y="9416"/>
                  </a:cubicBezTo>
                  <a:cubicBezTo>
                    <a:pt x="1779" y="9709"/>
                    <a:pt x="1821" y="10044"/>
                    <a:pt x="1821" y="10420"/>
                  </a:cubicBezTo>
                  <a:cubicBezTo>
                    <a:pt x="2114" y="10399"/>
                    <a:pt x="2344" y="10399"/>
                    <a:pt x="2553" y="10316"/>
                  </a:cubicBezTo>
                  <a:cubicBezTo>
                    <a:pt x="2930" y="10148"/>
                    <a:pt x="3286" y="9981"/>
                    <a:pt x="3662" y="9772"/>
                  </a:cubicBezTo>
                  <a:cubicBezTo>
                    <a:pt x="4709" y="9165"/>
                    <a:pt x="5776" y="8746"/>
                    <a:pt x="7010" y="8935"/>
                  </a:cubicBezTo>
                  <a:cubicBezTo>
                    <a:pt x="7094" y="8935"/>
                    <a:pt x="7136" y="8872"/>
                    <a:pt x="7324" y="8830"/>
                  </a:cubicBezTo>
                  <a:cubicBezTo>
                    <a:pt x="6320" y="6633"/>
                    <a:pt x="5169" y="4541"/>
                    <a:pt x="3600" y="23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4"/>
            <p:cNvSpPr/>
            <p:nvPr/>
          </p:nvSpPr>
          <p:spPr>
            <a:xfrm>
              <a:off x="8380150" y="567888"/>
              <a:ext cx="297150" cy="326950"/>
            </a:xfrm>
            <a:custGeom>
              <a:avLst/>
              <a:gdLst/>
              <a:ahLst/>
              <a:cxnLst/>
              <a:rect l="l" t="t" r="r" b="b"/>
              <a:pathLst>
                <a:path w="11886" h="13078" extrusionOk="0">
                  <a:moveTo>
                    <a:pt x="11195" y="8181"/>
                  </a:moveTo>
                  <a:cubicBezTo>
                    <a:pt x="11864" y="8997"/>
                    <a:pt x="11885" y="9102"/>
                    <a:pt x="11509" y="9772"/>
                  </a:cubicBezTo>
                  <a:cubicBezTo>
                    <a:pt x="11027" y="10650"/>
                    <a:pt x="10483" y="11425"/>
                    <a:pt x="9521" y="11843"/>
                  </a:cubicBezTo>
                  <a:cubicBezTo>
                    <a:pt x="8956" y="12073"/>
                    <a:pt x="8496" y="12450"/>
                    <a:pt x="7952" y="12680"/>
                  </a:cubicBezTo>
                  <a:cubicBezTo>
                    <a:pt x="7052" y="13057"/>
                    <a:pt x="6131" y="13078"/>
                    <a:pt x="5190" y="12806"/>
                  </a:cubicBezTo>
                  <a:cubicBezTo>
                    <a:pt x="4813" y="12701"/>
                    <a:pt x="4353" y="12638"/>
                    <a:pt x="3934" y="12596"/>
                  </a:cubicBezTo>
                  <a:cubicBezTo>
                    <a:pt x="3349" y="12575"/>
                    <a:pt x="2888" y="12345"/>
                    <a:pt x="2512" y="11906"/>
                  </a:cubicBezTo>
                  <a:cubicBezTo>
                    <a:pt x="2030" y="11404"/>
                    <a:pt x="1570" y="10922"/>
                    <a:pt x="1068" y="10462"/>
                  </a:cubicBezTo>
                  <a:cubicBezTo>
                    <a:pt x="419" y="9834"/>
                    <a:pt x="147" y="9039"/>
                    <a:pt x="105" y="8181"/>
                  </a:cubicBezTo>
                  <a:cubicBezTo>
                    <a:pt x="43" y="7428"/>
                    <a:pt x="1" y="6633"/>
                    <a:pt x="126" y="5880"/>
                  </a:cubicBezTo>
                  <a:cubicBezTo>
                    <a:pt x="377" y="4185"/>
                    <a:pt x="984" y="2616"/>
                    <a:pt x="2240" y="1360"/>
                  </a:cubicBezTo>
                  <a:cubicBezTo>
                    <a:pt x="2574" y="1026"/>
                    <a:pt x="2993" y="858"/>
                    <a:pt x="3411" y="649"/>
                  </a:cubicBezTo>
                  <a:cubicBezTo>
                    <a:pt x="4750" y="0"/>
                    <a:pt x="6131" y="42"/>
                    <a:pt x="7533" y="210"/>
                  </a:cubicBezTo>
                  <a:cubicBezTo>
                    <a:pt x="8203" y="293"/>
                    <a:pt x="8642" y="1067"/>
                    <a:pt x="8391" y="1716"/>
                  </a:cubicBezTo>
                  <a:cubicBezTo>
                    <a:pt x="8370" y="1821"/>
                    <a:pt x="8203" y="1883"/>
                    <a:pt x="8077" y="1967"/>
                  </a:cubicBezTo>
                  <a:cubicBezTo>
                    <a:pt x="7805" y="1716"/>
                    <a:pt x="7575" y="1486"/>
                    <a:pt x="7324" y="1256"/>
                  </a:cubicBezTo>
                  <a:cubicBezTo>
                    <a:pt x="6299" y="1256"/>
                    <a:pt x="5336" y="1298"/>
                    <a:pt x="4332" y="1695"/>
                  </a:cubicBezTo>
                  <a:cubicBezTo>
                    <a:pt x="3244" y="2135"/>
                    <a:pt x="2658" y="2951"/>
                    <a:pt x="2219" y="3913"/>
                  </a:cubicBezTo>
                  <a:cubicBezTo>
                    <a:pt x="1612" y="5231"/>
                    <a:pt x="1528" y="6612"/>
                    <a:pt x="1675" y="8035"/>
                  </a:cubicBezTo>
                  <a:cubicBezTo>
                    <a:pt x="1696" y="8391"/>
                    <a:pt x="1821" y="8809"/>
                    <a:pt x="2051" y="9081"/>
                  </a:cubicBezTo>
                  <a:cubicBezTo>
                    <a:pt x="2553" y="9646"/>
                    <a:pt x="3097" y="10169"/>
                    <a:pt x="3683" y="10692"/>
                  </a:cubicBezTo>
                  <a:cubicBezTo>
                    <a:pt x="3809" y="10818"/>
                    <a:pt x="4039" y="10860"/>
                    <a:pt x="4248" y="10902"/>
                  </a:cubicBezTo>
                  <a:cubicBezTo>
                    <a:pt x="4667" y="11006"/>
                    <a:pt x="5085" y="11006"/>
                    <a:pt x="5483" y="11174"/>
                  </a:cubicBezTo>
                  <a:cubicBezTo>
                    <a:pt x="6403" y="11508"/>
                    <a:pt x="7240" y="11278"/>
                    <a:pt x="8056" y="10818"/>
                  </a:cubicBezTo>
                  <a:cubicBezTo>
                    <a:pt x="9123" y="10232"/>
                    <a:pt x="10149" y="9521"/>
                    <a:pt x="10818" y="8453"/>
                  </a:cubicBezTo>
                  <a:cubicBezTo>
                    <a:pt x="10902" y="8412"/>
                    <a:pt x="11027" y="8349"/>
                    <a:pt x="11195" y="818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979;p70">
            <a:extLst>
              <a:ext uri="{FF2B5EF4-FFF2-40B4-BE49-F238E27FC236}">
                <a16:creationId xmlns:a16="http://schemas.microsoft.com/office/drawing/2014/main" id="{D7B0289A-FCB6-4CAF-B12F-BBDF1AED65EE}"/>
              </a:ext>
            </a:extLst>
          </p:cNvPr>
          <p:cNvSpPr txBox="1">
            <a:spLocks/>
          </p:cNvSpPr>
          <p:nvPr/>
        </p:nvSpPr>
        <p:spPr>
          <a:xfrm>
            <a:off x="1691008" y="86498"/>
            <a:ext cx="8358993" cy="113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rick Hand SC"/>
              <a:buNone/>
              <a:defRPr sz="3500" b="1" i="0" u="none" strike="noStrike" cap="none">
                <a:solidFill>
                  <a:schemeClr val="dk1"/>
                </a:solidFill>
                <a:latin typeface="Patrick Hand SC"/>
                <a:ea typeface="Patrick Hand SC"/>
                <a:cs typeface="Patrick Hand SC"/>
                <a:sym typeface="Patrick Hand SC"/>
              </a:defRPr>
            </a:lvl9pPr>
          </a:lstStyle>
          <a:p>
            <a:pPr algn="l"/>
            <a:r>
              <a:rPr lang="en-GB" sz="3200" dirty="0"/>
              <a:t>KIỂM TRA KIẾN THỨC ĐÃ CHUẨN BỊ</a:t>
            </a:r>
          </a:p>
        </p:txBody>
      </p:sp>
      <p:pic>
        <p:nvPicPr>
          <p:cNvPr id="5" name="30 seconds countdown (Đồng hồ đếm ngược 30 giây)">
            <a:hlinkClick r:id="" action="ppaction://media"/>
            <a:extLst>
              <a:ext uri="{FF2B5EF4-FFF2-40B4-BE49-F238E27FC236}">
                <a16:creationId xmlns:a16="http://schemas.microsoft.com/office/drawing/2014/main" id="{759F55D3-3095-46FA-B7D3-77AB8213D89E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10201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034757" y="3805118"/>
            <a:ext cx="1968009" cy="1107005"/>
          </a:xfrm>
          <a:prstGeom prst="rect">
            <a:avLst/>
          </a:prstGeom>
        </p:spPr>
      </p:pic>
      <p:sp>
        <p:nvSpPr>
          <p:cNvPr id="56" name="Oval 55">
            <a:extLst>
              <a:ext uri="{FF2B5EF4-FFF2-40B4-BE49-F238E27FC236}">
                <a16:creationId xmlns:a16="http://schemas.microsoft.com/office/drawing/2014/main" id="{DE053AFA-4682-49D9-8D33-DF823ABA855C}"/>
              </a:ext>
            </a:extLst>
          </p:cNvPr>
          <p:cNvSpPr/>
          <p:nvPr/>
        </p:nvSpPr>
        <p:spPr>
          <a:xfrm>
            <a:off x="413659" y="1755489"/>
            <a:ext cx="1867852" cy="7547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F01AF821-CA1F-473F-9CDF-22CF978D4DE6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" t="4465" r="1835" b="12303"/>
          <a:stretch/>
        </p:blipFill>
        <p:spPr>
          <a:xfrm>
            <a:off x="119479" y="2820340"/>
            <a:ext cx="917547" cy="754743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9377F594-E21D-4666-BDA6-F4C218C9F348}"/>
              </a:ext>
            </a:extLst>
          </p:cNvPr>
          <p:cNvSpPr txBox="1"/>
          <p:nvPr/>
        </p:nvSpPr>
        <p:spPr>
          <a:xfrm>
            <a:off x="919544" y="2613322"/>
            <a:ext cx="8083222" cy="1220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600" i="1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dirty="0">
                <a:solidFill>
                  <a:srgbClr val="3C2D6A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ADB4518F-4019-404D-841A-D6D467653A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91" y="1881125"/>
          <a:ext cx="877611" cy="575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ADB4518F-4019-404D-841A-D6D467653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1" y="1881125"/>
                        <a:ext cx="877611" cy="575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1D69DF58-6958-4FB4-8C9E-B20B225DE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3906" y="1837242"/>
          <a:ext cx="809710" cy="57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1D69DF58-6958-4FB4-8C9E-B20B225DE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906" y="1837242"/>
                        <a:ext cx="809710" cy="577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0E699091-ADD5-47E9-ADF9-AFA13950E4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3154" y="1837242"/>
          <a:ext cx="774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0E699091-ADD5-47E9-ADF9-AFA13950E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154" y="1837242"/>
                        <a:ext cx="774700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2AF1F9AC-2488-4772-AB34-A36D788E58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062" y="1839638"/>
          <a:ext cx="779155" cy="57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2AF1F9AC-2488-4772-AB34-A36D788E58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062" y="1839638"/>
                        <a:ext cx="779155" cy="575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027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82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56" grpId="0" animBg="1"/>
      <p:bldP spid="58" grpId="0"/>
    </p:bldLst>
  </p:timing>
</p:sld>
</file>

<file path=ppt/theme/theme1.xml><?xml version="1.0" encoding="utf-8"?>
<a:theme xmlns:a="http://schemas.openxmlformats.org/drawingml/2006/main" name="English Language Grammar Rules by Slidesgo">
  <a:themeElements>
    <a:clrScheme name="Simple Light">
      <a:dk1>
        <a:srgbClr val="000000"/>
      </a:dk1>
      <a:lt1>
        <a:srgbClr val="C2F2FF"/>
      </a:lt1>
      <a:dk2>
        <a:srgbClr val="485058"/>
      </a:dk2>
      <a:lt2>
        <a:srgbClr val="EEEEEE"/>
      </a:lt2>
      <a:accent1>
        <a:srgbClr val="FFFFFF"/>
      </a:accent1>
      <a:accent2>
        <a:srgbClr val="FFBF4A"/>
      </a:accent2>
      <a:accent3>
        <a:srgbClr val="FB6A2E"/>
      </a:accent3>
      <a:accent4>
        <a:srgbClr val="DD3947"/>
      </a:accent4>
      <a:accent5>
        <a:srgbClr val="2AA1B3"/>
      </a:accent5>
      <a:accent6>
        <a:srgbClr val="FB8897"/>
      </a:accent6>
      <a:hlink>
        <a:srgbClr val="48505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</TotalTime>
  <Words>1762</Words>
  <Application>Microsoft Office PowerPoint</Application>
  <PresentationFormat>On-screen Show (16:9)</PresentationFormat>
  <Paragraphs>158</Paragraphs>
  <Slides>21</Slides>
  <Notes>14</Notes>
  <HiddenSlides>0</HiddenSlides>
  <MMClips>1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Calibri</vt:lpstr>
      <vt:lpstr>Patrick Hand</vt:lpstr>
      <vt:lpstr>Cambria</vt:lpstr>
      <vt:lpstr>Arial</vt:lpstr>
      <vt:lpstr>Wingdings</vt:lpstr>
      <vt:lpstr>Cambria Math</vt:lpstr>
      <vt:lpstr>Patrick Hand SC</vt:lpstr>
      <vt:lpstr>Times New Roman</vt:lpstr>
      <vt:lpstr>Arial Rounded MT Bold</vt:lpstr>
      <vt:lpstr>English Language Grammar Rules by Slidesgo</vt:lpstr>
      <vt:lpstr>Equation</vt:lpstr>
      <vt:lpstr>Tiết 56: Đa thức một biến </vt:lpstr>
      <vt:lpstr>PowerPoint Presentation</vt:lpstr>
      <vt:lpstr>PowerPoint Presentation</vt:lpstr>
      <vt:lpstr>Tiến trình bài học</vt:lpstr>
      <vt:lpstr>Trong các đa thức sau, đa thức một biến là: </vt:lpstr>
      <vt:lpstr>1) Đa thức một biến</vt:lpstr>
      <vt:lpstr>Cho đa thức A(x) = "5" x^2.  Giá trị của A(-2) là: </vt:lpstr>
      <vt:lpstr>" Bậc của đa thức A(y) =" "5" y^5-2y+1 " là :"</vt:lpstr>
      <vt:lpstr>" Bậc của đa thức A(y) =" "5" y^5-2y+1 " là :"</vt:lpstr>
      <vt:lpstr>" Bậc của đa thức A(y) =" "5" y^5-2y+1 " là :"</vt:lpstr>
      <vt:lpstr>PowerPoint Presentation</vt:lpstr>
      <vt:lpstr>2) Sắp xếp đa thứ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ÁNH GIÁ SAU TIẾT HỌC</vt:lpstr>
      <vt:lpstr>NHIỆM VỤ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lish Language Grammar Rules</dc:title>
  <cp:lastModifiedBy>Lê Thảo Sương (VSC-KTrH-MB)</cp:lastModifiedBy>
  <cp:revision>29</cp:revision>
  <dcterms:modified xsi:type="dcterms:W3CDTF">2021-04-04T09:05:02Z</dcterms:modified>
</cp:coreProperties>
</file>